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A46A2A" w14:textId="382D18CF" w:rsidR="00B7047F" w:rsidRDefault="006D5D63" w:rsidP="00F36101">
      <w:pPr>
        <w:jc w:val="center"/>
        <w:rPr>
          <w:rStyle w:val="a4"/>
          <w:b/>
          <w:bCs/>
          <w:color w:val="auto"/>
          <w:sz w:val="28"/>
          <w:szCs w:val="32"/>
          <w:u w:val="none"/>
        </w:rPr>
      </w:pPr>
      <w:r>
        <w:rPr>
          <w:rStyle w:val="a4"/>
          <w:b/>
          <w:bCs/>
          <w:color w:val="auto"/>
          <w:sz w:val="28"/>
          <w:szCs w:val="32"/>
          <w:u w:val="none"/>
        </w:rPr>
        <w:fldChar w:fldCharType="begin"/>
      </w:r>
      <w:r>
        <w:rPr>
          <w:rStyle w:val="a4"/>
          <w:b/>
          <w:bCs/>
          <w:color w:val="auto"/>
          <w:sz w:val="28"/>
          <w:szCs w:val="32"/>
          <w:u w:val="none"/>
        </w:rPr>
        <w:instrText xml:space="preserve"> MACROBUTTON MTEditEquationSection2 </w:instrText>
      </w:r>
      <w:r w:rsidRPr="006D5D63">
        <w:rPr>
          <w:rStyle w:val="MTEquationSection"/>
        </w:rPr>
        <w:instrText>Equation Chapter 1 Section 1</w:instrText>
      </w:r>
      <w:r>
        <w:rPr>
          <w:rStyle w:val="a4"/>
          <w:b/>
          <w:bCs/>
          <w:color w:val="auto"/>
          <w:sz w:val="28"/>
          <w:szCs w:val="32"/>
          <w:u w:val="none"/>
        </w:rPr>
        <w:fldChar w:fldCharType="begin"/>
      </w:r>
      <w:r>
        <w:rPr>
          <w:rStyle w:val="a4"/>
          <w:b/>
          <w:bCs/>
          <w:color w:val="auto"/>
          <w:sz w:val="28"/>
          <w:szCs w:val="32"/>
          <w:u w:val="none"/>
        </w:rPr>
        <w:instrText xml:space="preserve"> SEQ MTEqn \r \h \* MERGEFORMAT </w:instrText>
      </w:r>
      <w:r>
        <w:rPr>
          <w:rStyle w:val="a4"/>
          <w:b/>
          <w:bCs/>
          <w:color w:val="auto"/>
          <w:sz w:val="28"/>
          <w:szCs w:val="32"/>
          <w:u w:val="none"/>
        </w:rPr>
        <w:fldChar w:fldCharType="end"/>
      </w:r>
      <w:r>
        <w:rPr>
          <w:rStyle w:val="a4"/>
          <w:b/>
          <w:bCs/>
          <w:color w:val="auto"/>
          <w:sz w:val="28"/>
          <w:szCs w:val="32"/>
          <w:u w:val="none"/>
        </w:rPr>
        <w:fldChar w:fldCharType="begin"/>
      </w:r>
      <w:r>
        <w:rPr>
          <w:rStyle w:val="a4"/>
          <w:b/>
          <w:bCs/>
          <w:color w:val="auto"/>
          <w:sz w:val="28"/>
          <w:szCs w:val="32"/>
          <w:u w:val="none"/>
        </w:rPr>
        <w:instrText xml:space="preserve"> SEQ MTSec \r 1 \h \* MERGEFORMAT </w:instrText>
      </w:r>
      <w:r>
        <w:rPr>
          <w:rStyle w:val="a4"/>
          <w:b/>
          <w:bCs/>
          <w:color w:val="auto"/>
          <w:sz w:val="28"/>
          <w:szCs w:val="32"/>
          <w:u w:val="none"/>
        </w:rPr>
        <w:fldChar w:fldCharType="end"/>
      </w:r>
      <w:r>
        <w:rPr>
          <w:rStyle w:val="a4"/>
          <w:b/>
          <w:bCs/>
          <w:color w:val="auto"/>
          <w:sz w:val="28"/>
          <w:szCs w:val="32"/>
          <w:u w:val="none"/>
        </w:rPr>
        <w:fldChar w:fldCharType="begin"/>
      </w:r>
      <w:r>
        <w:rPr>
          <w:rStyle w:val="a4"/>
          <w:b/>
          <w:bCs/>
          <w:color w:val="auto"/>
          <w:sz w:val="28"/>
          <w:szCs w:val="32"/>
          <w:u w:val="none"/>
        </w:rPr>
        <w:instrText xml:space="preserve"> SEQ MTChap \r 1 \h \* MERGEFORMAT </w:instrText>
      </w:r>
      <w:r>
        <w:rPr>
          <w:rStyle w:val="a4"/>
          <w:b/>
          <w:bCs/>
          <w:color w:val="auto"/>
          <w:sz w:val="28"/>
          <w:szCs w:val="32"/>
          <w:u w:val="none"/>
        </w:rPr>
        <w:fldChar w:fldCharType="end"/>
      </w:r>
      <w:r>
        <w:rPr>
          <w:rStyle w:val="a4"/>
          <w:b/>
          <w:bCs/>
          <w:color w:val="auto"/>
          <w:sz w:val="28"/>
          <w:szCs w:val="32"/>
          <w:u w:val="none"/>
        </w:rPr>
        <w:fldChar w:fldCharType="end"/>
      </w:r>
      <w:r w:rsidR="00B7047F" w:rsidRPr="00B7047F">
        <w:rPr>
          <w:rStyle w:val="a4"/>
          <w:rFonts w:hint="eastAsia"/>
          <w:b/>
          <w:bCs/>
          <w:color w:val="auto"/>
          <w:sz w:val="28"/>
          <w:szCs w:val="32"/>
          <w:u w:val="none"/>
        </w:rPr>
        <w:t>地下目标探测中的反演算法研究</w:t>
      </w:r>
    </w:p>
    <w:sdt>
      <w:sdtPr>
        <w:rPr>
          <w:rFonts w:asciiTheme="minorHAnsi" w:eastAsiaTheme="minorEastAsia" w:hAnsiTheme="minorHAnsi" w:cstheme="minorBidi"/>
          <w:color w:val="auto"/>
          <w:kern w:val="2"/>
          <w:sz w:val="21"/>
          <w:szCs w:val="22"/>
          <w:lang w:val="zh-CN"/>
        </w:rPr>
        <w:id w:val="-1210654243"/>
        <w:docPartObj>
          <w:docPartGallery w:val="Table of Contents"/>
          <w:docPartUnique/>
        </w:docPartObj>
      </w:sdtPr>
      <w:sdtEndPr>
        <w:rPr>
          <w:b/>
          <w:bCs/>
        </w:rPr>
      </w:sdtEndPr>
      <w:sdtContent>
        <w:p w14:paraId="6DED902B" w14:textId="5DD781D0" w:rsidR="00D85BAA" w:rsidRDefault="00D85BAA" w:rsidP="0087491C">
          <w:pPr>
            <w:pStyle w:val="TOC"/>
          </w:pPr>
          <w:r>
            <w:rPr>
              <w:lang w:val="zh-CN"/>
            </w:rPr>
            <w:t>目录</w:t>
          </w:r>
        </w:p>
        <w:p w14:paraId="09978C24" w14:textId="4F177786" w:rsidR="008E4B25" w:rsidRDefault="00D85BAA">
          <w:pPr>
            <w:pStyle w:val="TOC1"/>
            <w:tabs>
              <w:tab w:val="right" w:leader="dot" w:pos="8296"/>
            </w:tabs>
            <w:rPr>
              <w:noProof/>
            </w:rPr>
          </w:pPr>
          <w:r>
            <w:fldChar w:fldCharType="begin"/>
          </w:r>
          <w:r>
            <w:instrText xml:space="preserve"> TOC \o "1-3" \h \z \u </w:instrText>
          </w:r>
          <w:r>
            <w:fldChar w:fldCharType="separate"/>
          </w:r>
          <w:hyperlink w:anchor="_Toc29630663" w:history="1">
            <w:r w:rsidR="008E4B25" w:rsidRPr="007E3F81">
              <w:rPr>
                <w:rStyle w:val="a4"/>
                <w:noProof/>
              </w:rPr>
              <w:t>1 研究内容概述</w:t>
            </w:r>
            <w:r w:rsidR="008E4B25">
              <w:rPr>
                <w:noProof/>
                <w:webHidden/>
              </w:rPr>
              <w:tab/>
            </w:r>
            <w:r w:rsidR="008E4B25">
              <w:rPr>
                <w:noProof/>
                <w:webHidden/>
              </w:rPr>
              <w:fldChar w:fldCharType="begin"/>
            </w:r>
            <w:r w:rsidR="008E4B25">
              <w:rPr>
                <w:noProof/>
                <w:webHidden/>
              </w:rPr>
              <w:instrText xml:space="preserve"> PAGEREF _Toc29630663 \h </w:instrText>
            </w:r>
            <w:r w:rsidR="008E4B25">
              <w:rPr>
                <w:noProof/>
                <w:webHidden/>
              </w:rPr>
            </w:r>
            <w:r w:rsidR="008E4B25">
              <w:rPr>
                <w:noProof/>
                <w:webHidden/>
              </w:rPr>
              <w:fldChar w:fldCharType="separate"/>
            </w:r>
            <w:r w:rsidR="008E4B25">
              <w:rPr>
                <w:noProof/>
                <w:webHidden/>
              </w:rPr>
              <w:t>1</w:t>
            </w:r>
            <w:r w:rsidR="008E4B25">
              <w:rPr>
                <w:noProof/>
                <w:webHidden/>
              </w:rPr>
              <w:fldChar w:fldCharType="end"/>
            </w:r>
          </w:hyperlink>
        </w:p>
        <w:p w14:paraId="15E7FBAD" w14:textId="1B44050C" w:rsidR="008E4B25" w:rsidRDefault="00362228">
          <w:pPr>
            <w:pStyle w:val="TOC2"/>
            <w:tabs>
              <w:tab w:val="right" w:leader="dot" w:pos="8296"/>
            </w:tabs>
            <w:rPr>
              <w:noProof/>
            </w:rPr>
          </w:pPr>
          <w:hyperlink w:anchor="_Toc29630664" w:history="1">
            <w:r w:rsidR="008E4B25" w:rsidRPr="007E3F81">
              <w:rPr>
                <w:rStyle w:val="a4"/>
                <w:noProof/>
              </w:rPr>
              <w:t>1.1 研究背景及意义</w:t>
            </w:r>
            <w:r w:rsidR="008E4B25">
              <w:rPr>
                <w:noProof/>
                <w:webHidden/>
              </w:rPr>
              <w:tab/>
            </w:r>
            <w:r w:rsidR="008E4B25">
              <w:rPr>
                <w:noProof/>
                <w:webHidden/>
              </w:rPr>
              <w:fldChar w:fldCharType="begin"/>
            </w:r>
            <w:r w:rsidR="008E4B25">
              <w:rPr>
                <w:noProof/>
                <w:webHidden/>
              </w:rPr>
              <w:instrText xml:space="preserve"> PAGEREF _Toc29630664 \h </w:instrText>
            </w:r>
            <w:r w:rsidR="008E4B25">
              <w:rPr>
                <w:noProof/>
                <w:webHidden/>
              </w:rPr>
            </w:r>
            <w:r w:rsidR="008E4B25">
              <w:rPr>
                <w:noProof/>
                <w:webHidden/>
              </w:rPr>
              <w:fldChar w:fldCharType="separate"/>
            </w:r>
            <w:r w:rsidR="008E4B25">
              <w:rPr>
                <w:noProof/>
                <w:webHidden/>
              </w:rPr>
              <w:t>1</w:t>
            </w:r>
            <w:r w:rsidR="008E4B25">
              <w:rPr>
                <w:noProof/>
                <w:webHidden/>
              </w:rPr>
              <w:fldChar w:fldCharType="end"/>
            </w:r>
          </w:hyperlink>
        </w:p>
        <w:p w14:paraId="7FAED0F8" w14:textId="21A7AA79" w:rsidR="008E4B25" w:rsidRDefault="00362228">
          <w:pPr>
            <w:pStyle w:val="TOC2"/>
            <w:tabs>
              <w:tab w:val="right" w:leader="dot" w:pos="8296"/>
            </w:tabs>
            <w:rPr>
              <w:noProof/>
            </w:rPr>
          </w:pPr>
          <w:hyperlink w:anchor="_Toc29630665" w:history="1">
            <w:r w:rsidR="008E4B25" w:rsidRPr="007E3F81">
              <w:rPr>
                <w:rStyle w:val="a4"/>
                <w:noProof/>
              </w:rPr>
              <w:t>1.2 国内外研究现状</w:t>
            </w:r>
            <w:r w:rsidR="008E4B25">
              <w:rPr>
                <w:noProof/>
                <w:webHidden/>
              </w:rPr>
              <w:tab/>
            </w:r>
            <w:r w:rsidR="008E4B25">
              <w:rPr>
                <w:noProof/>
                <w:webHidden/>
              </w:rPr>
              <w:fldChar w:fldCharType="begin"/>
            </w:r>
            <w:r w:rsidR="008E4B25">
              <w:rPr>
                <w:noProof/>
                <w:webHidden/>
              </w:rPr>
              <w:instrText xml:space="preserve"> PAGEREF _Toc29630665 \h </w:instrText>
            </w:r>
            <w:r w:rsidR="008E4B25">
              <w:rPr>
                <w:noProof/>
                <w:webHidden/>
              </w:rPr>
            </w:r>
            <w:r w:rsidR="008E4B25">
              <w:rPr>
                <w:noProof/>
                <w:webHidden/>
              </w:rPr>
              <w:fldChar w:fldCharType="separate"/>
            </w:r>
            <w:r w:rsidR="008E4B25">
              <w:rPr>
                <w:noProof/>
                <w:webHidden/>
              </w:rPr>
              <w:t>3</w:t>
            </w:r>
            <w:r w:rsidR="008E4B25">
              <w:rPr>
                <w:noProof/>
                <w:webHidden/>
              </w:rPr>
              <w:fldChar w:fldCharType="end"/>
            </w:r>
          </w:hyperlink>
        </w:p>
        <w:p w14:paraId="7093B1FA" w14:textId="6347DFFF" w:rsidR="008E4B25" w:rsidRDefault="00362228">
          <w:pPr>
            <w:pStyle w:val="TOC3"/>
            <w:tabs>
              <w:tab w:val="right" w:leader="dot" w:pos="8296"/>
            </w:tabs>
            <w:rPr>
              <w:noProof/>
            </w:rPr>
          </w:pPr>
          <w:hyperlink w:anchor="_Toc29630666" w:history="1">
            <w:r w:rsidR="008E4B25" w:rsidRPr="007E3F81">
              <w:rPr>
                <w:rStyle w:val="a4"/>
                <w:noProof/>
              </w:rPr>
              <w:t>1.2.1 正演模型</w:t>
            </w:r>
            <w:r w:rsidR="008E4B25">
              <w:rPr>
                <w:noProof/>
                <w:webHidden/>
              </w:rPr>
              <w:tab/>
            </w:r>
            <w:r w:rsidR="008E4B25">
              <w:rPr>
                <w:noProof/>
                <w:webHidden/>
              </w:rPr>
              <w:fldChar w:fldCharType="begin"/>
            </w:r>
            <w:r w:rsidR="008E4B25">
              <w:rPr>
                <w:noProof/>
                <w:webHidden/>
              </w:rPr>
              <w:instrText xml:space="preserve"> PAGEREF _Toc29630666 \h </w:instrText>
            </w:r>
            <w:r w:rsidR="008E4B25">
              <w:rPr>
                <w:noProof/>
                <w:webHidden/>
              </w:rPr>
            </w:r>
            <w:r w:rsidR="008E4B25">
              <w:rPr>
                <w:noProof/>
                <w:webHidden/>
              </w:rPr>
              <w:fldChar w:fldCharType="separate"/>
            </w:r>
            <w:r w:rsidR="008E4B25">
              <w:rPr>
                <w:noProof/>
                <w:webHidden/>
              </w:rPr>
              <w:t>3</w:t>
            </w:r>
            <w:r w:rsidR="008E4B25">
              <w:rPr>
                <w:noProof/>
                <w:webHidden/>
              </w:rPr>
              <w:fldChar w:fldCharType="end"/>
            </w:r>
          </w:hyperlink>
        </w:p>
        <w:p w14:paraId="6D1FB5A2" w14:textId="79883B96" w:rsidR="008E4B25" w:rsidRDefault="00362228">
          <w:pPr>
            <w:pStyle w:val="TOC3"/>
            <w:tabs>
              <w:tab w:val="right" w:leader="dot" w:pos="8296"/>
            </w:tabs>
            <w:rPr>
              <w:noProof/>
            </w:rPr>
          </w:pPr>
          <w:hyperlink w:anchor="_Toc29630667" w:history="1">
            <w:r w:rsidR="008E4B25" w:rsidRPr="007E3F81">
              <w:rPr>
                <w:rStyle w:val="a4"/>
                <w:noProof/>
              </w:rPr>
              <w:t>1.2.2 反演方法</w:t>
            </w:r>
            <w:r w:rsidR="008E4B25">
              <w:rPr>
                <w:noProof/>
                <w:webHidden/>
              </w:rPr>
              <w:tab/>
            </w:r>
            <w:r w:rsidR="008E4B25">
              <w:rPr>
                <w:noProof/>
                <w:webHidden/>
              </w:rPr>
              <w:fldChar w:fldCharType="begin"/>
            </w:r>
            <w:r w:rsidR="008E4B25">
              <w:rPr>
                <w:noProof/>
                <w:webHidden/>
              </w:rPr>
              <w:instrText xml:space="preserve"> PAGEREF _Toc29630667 \h </w:instrText>
            </w:r>
            <w:r w:rsidR="008E4B25">
              <w:rPr>
                <w:noProof/>
                <w:webHidden/>
              </w:rPr>
            </w:r>
            <w:r w:rsidR="008E4B25">
              <w:rPr>
                <w:noProof/>
                <w:webHidden/>
              </w:rPr>
              <w:fldChar w:fldCharType="separate"/>
            </w:r>
            <w:r w:rsidR="008E4B25">
              <w:rPr>
                <w:noProof/>
                <w:webHidden/>
              </w:rPr>
              <w:t>3</w:t>
            </w:r>
            <w:r w:rsidR="008E4B25">
              <w:rPr>
                <w:noProof/>
                <w:webHidden/>
              </w:rPr>
              <w:fldChar w:fldCharType="end"/>
            </w:r>
          </w:hyperlink>
        </w:p>
        <w:p w14:paraId="748804C1" w14:textId="45A6076C" w:rsidR="008E4B25" w:rsidRDefault="00362228">
          <w:pPr>
            <w:pStyle w:val="TOC2"/>
            <w:tabs>
              <w:tab w:val="right" w:leader="dot" w:pos="8296"/>
            </w:tabs>
            <w:rPr>
              <w:noProof/>
            </w:rPr>
          </w:pPr>
          <w:hyperlink w:anchor="_Toc29630668" w:history="1">
            <w:r w:rsidR="008E4B25" w:rsidRPr="007E3F81">
              <w:rPr>
                <w:rStyle w:val="a4"/>
                <w:noProof/>
              </w:rPr>
              <w:t>1.3 研究内容及目标</w:t>
            </w:r>
            <w:r w:rsidR="008E4B25">
              <w:rPr>
                <w:noProof/>
                <w:webHidden/>
              </w:rPr>
              <w:tab/>
            </w:r>
            <w:r w:rsidR="008E4B25">
              <w:rPr>
                <w:noProof/>
                <w:webHidden/>
              </w:rPr>
              <w:fldChar w:fldCharType="begin"/>
            </w:r>
            <w:r w:rsidR="008E4B25">
              <w:rPr>
                <w:noProof/>
                <w:webHidden/>
              </w:rPr>
              <w:instrText xml:space="preserve"> PAGEREF _Toc29630668 \h </w:instrText>
            </w:r>
            <w:r w:rsidR="008E4B25">
              <w:rPr>
                <w:noProof/>
                <w:webHidden/>
              </w:rPr>
            </w:r>
            <w:r w:rsidR="008E4B25">
              <w:rPr>
                <w:noProof/>
                <w:webHidden/>
              </w:rPr>
              <w:fldChar w:fldCharType="separate"/>
            </w:r>
            <w:r w:rsidR="008E4B25">
              <w:rPr>
                <w:noProof/>
                <w:webHidden/>
              </w:rPr>
              <w:t>3</w:t>
            </w:r>
            <w:r w:rsidR="008E4B25">
              <w:rPr>
                <w:noProof/>
                <w:webHidden/>
              </w:rPr>
              <w:fldChar w:fldCharType="end"/>
            </w:r>
          </w:hyperlink>
        </w:p>
        <w:p w14:paraId="212B5886" w14:textId="1A28B68F" w:rsidR="008E4B25" w:rsidRDefault="00362228">
          <w:pPr>
            <w:pStyle w:val="TOC1"/>
            <w:tabs>
              <w:tab w:val="right" w:leader="dot" w:pos="8296"/>
            </w:tabs>
            <w:rPr>
              <w:noProof/>
            </w:rPr>
          </w:pPr>
          <w:hyperlink w:anchor="_Toc29630669" w:history="1">
            <w:r w:rsidR="008E4B25" w:rsidRPr="007E3F81">
              <w:rPr>
                <w:rStyle w:val="a4"/>
                <w:noProof/>
              </w:rPr>
              <w:t>2 正演模型介绍</w:t>
            </w:r>
            <w:r w:rsidR="008E4B25">
              <w:rPr>
                <w:noProof/>
                <w:webHidden/>
              </w:rPr>
              <w:tab/>
            </w:r>
            <w:r w:rsidR="008E4B25">
              <w:rPr>
                <w:noProof/>
                <w:webHidden/>
              </w:rPr>
              <w:fldChar w:fldCharType="begin"/>
            </w:r>
            <w:r w:rsidR="008E4B25">
              <w:rPr>
                <w:noProof/>
                <w:webHidden/>
              </w:rPr>
              <w:instrText xml:space="preserve"> PAGEREF _Toc29630669 \h </w:instrText>
            </w:r>
            <w:r w:rsidR="008E4B25">
              <w:rPr>
                <w:noProof/>
                <w:webHidden/>
              </w:rPr>
            </w:r>
            <w:r w:rsidR="008E4B25">
              <w:rPr>
                <w:noProof/>
                <w:webHidden/>
              </w:rPr>
              <w:fldChar w:fldCharType="separate"/>
            </w:r>
            <w:r w:rsidR="008E4B25">
              <w:rPr>
                <w:noProof/>
                <w:webHidden/>
              </w:rPr>
              <w:t>3</w:t>
            </w:r>
            <w:r w:rsidR="008E4B25">
              <w:rPr>
                <w:noProof/>
                <w:webHidden/>
              </w:rPr>
              <w:fldChar w:fldCharType="end"/>
            </w:r>
          </w:hyperlink>
        </w:p>
        <w:p w14:paraId="16EFE2A0" w14:textId="45FDEB0C" w:rsidR="008E4B25" w:rsidRDefault="00362228">
          <w:pPr>
            <w:pStyle w:val="TOC1"/>
            <w:tabs>
              <w:tab w:val="right" w:leader="dot" w:pos="8296"/>
            </w:tabs>
            <w:rPr>
              <w:noProof/>
            </w:rPr>
          </w:pPr>
          <w:hyperlink w:anchor="_Toc29630670" w:history="1">
            <w:r w:rsidR="008E4B25" w:rsidRPr="007E3F81">
              <w:rPr>
                <w:rStyle w:val="a4"/>
                <w:noProof/>
              </w:rPr>
              <w:t>3 反演算法介绍</w:t>
            </w:r>
            <w:r w:rsidR="008E4B25">
              <w:rPr>
                <w:noProof/>
                <w:webHidden/>
              </w:rPr>
              <w:tab/>
            </w:r>
            <w:r w:rsidR="008E4B25">
              <w:rPr>
                <w:noProof/>
                <w:webHidden/>
              </w:rPr>
              <w:fldChar w:fldCharType="begin"/>
            </w:r>
            <w:r w:rsidR="008E4B25">
              <w:rPr>
                <w:noProof/>
                <w:webHidden/>
              </w:rPr>
              <w:instrText xml:space="preserve"> PAGEREF _Toc29630670 \h </w:instrText>
            </w:r>
            <w:r w:rsidR="008E4B25">
              <w:rPr>
                <w:noProof/>
                <w:webHidden/>
              </w:rPr>
            </w:r>
            <w:r w:rsidR="008E4B25">
              <w:rPr>
                <w:noProof/>
                <w:webHidden/>
              </w:rPr>
              <w:fldChar w:fldCharType="separate"/>
            </w:r>
            <w:r w:rsidR="008E4B25">
              <w:rPr>
                <w:noProof/>
                <w:webHidden/>
              </w:rPr>
              <w:t>3</w:t>
            </w:r>
            <w:r w:rsidR="008E4B25">
              <w:rPr>
                <w:noProof/>
                <w:webHidden/>
              </w:rPr>
              <w:fldChar w:fldCharType="end"/>
            </w:r>
          </w:hyperlink>
        </w:p>
        <w:p w14:paraId="0BD5D4B7" w14:textId="25AAE578" w:rsidR="008E4B25" w:rsidRDefault="00362228">
          <w:pPr>
            <w:pStyle w:val="TOC2"/>
            <w:tabs>
              <w:tab w:val="right" w:leader="dot" w:pos="8296"/>
            </w:tabs>
            <w:rPr>
              <w:noProof/>
            </w:rPr>
          </w:pPr>
          <w:hyperlink w:anchor="_Toc29630671" w:history="1">
            <w:r w:rsidR="008E4B25" w:rsidRPr="007E3F81">
              <w:rPr>
                <w:rStyle w:val="a4"/>
                <w:noProof/>
              </w:rPr>
              <w:t>3.1 最优化方法概述</w:t>
            </w:r>
            <w:r w:rsidR="008E4B25">
              <w:rPr>
                <w:noProof/>
                <w:webHidden/>
              </w:rPr>
              <w:tab/>
            </w:r>
            <w:r w:rsidR="008E4B25">
              <w:rPr>
                <w:noProof/>
                <w:webHidden/>
              </w:rPr>
              <w:fldChar w:fldCharType="begin"/>
            </w:r>
            <w:r w:rsidR="008E4B25">
              <w:rPr>
                <w:noProof/>
                <w:webHidden/>
              </w:rPr>
              <w:instrText xml:space="preserve"> PAGEREF _Toc29630671 \h </w:instrText>
            </w:r>
            <w:r w:rsidR="008E4B25">
              <w:rPr>
                <w:noProof/>
                <w:webHidden/>
              </w:rPr>
            </w:r>
            <w:r w:rsidR="008E4B25">
              <w:rPr>
                <w:noProof/>
                <w:webHidden/>
              </w:rPr>
              <w:fldChar w:fldCharType="separate"/>
            </w:r>
            <w:r w:rsidR="008E4B25">
              <w:rPr>
                <w:noProof/>
                <w:webHidden/>
              </w:rPr>
              <w:t>3</w:t>
            </w:r>
            <w:r w:rsidR="008E4B25">
              <w:rPr>
                <w:noProof/>
                <w:webHidden/>
              </w:rPr>
              <w:fldChar w:fldCharType="end"/>
            </w:r>
          </w:hyperlink>
        </w:p>
        <w:p w14:paraId="254E39FD" w14:textId="79AFCE22" w:rsidR="008E4B25" w:rsidRDefault="00362228">
          <w:pPr>
            <w:pStyle w:val="TOC3"/>
            <w:tabs>
              <w:tab w:val="right" w:leader="dot" w:pos="8296"/>
            </w:tabs>
            <w:rPr>
              <w:noProof/>
            </w:rPr>
          </w:pPr>
          <w:hyperlink w:anchor="_Toc29630672" w:history="1">
            <w:r w:rsidR="008E4B25" w:rsidRPr="007E3F81">
              <w:rPr>
                <w:rStyle w:val="a4"/>
                <w:noProof/>
              </w:rPr>
              <w:t>3.1.1 线性规划、整数规划</w:t>
            </w:r>
            <w:r w:rsidR="008E4B25">
              <w:rPr>
                <w:noProof/>
                <w:webHidden/>
              </w:rPr>
              <w:tab/>
            </w:r>
            <w:r w:rsidR="008E4B25">
              <w:rPr>
                <w:noProof/>
                <w:webHidden/>
              </w:rPr>
              <w:fldChar w:fldCharType="begin"/>
            </w:r>
            <w:r w:rsidR="008E4B25">
              <w:rPr>
                <w:noProof/>
                <w:webHidden/>
              </w:rPr>
              <w:instrText xml:space="preserve"> PAGEREF _Toc29630672 \h </w:instrText>
            </w:r>
            <w:r w:rsidR="008E4B25">
              <w:rPr>
                <w:noProof/>
                <w:webHidden/>
              </w:rPr>
            </w:r>
            <w:r w:rsidR="008E4B25">
              <w:rPr>
                <w:noProof/>
                <w:webHidden/>
              </w:rPr>
              <w:fldChar w:fldCharType="separate"/>
            </w:r>
            <w:r w:rsidR="008E4B25">
              <w:rPr>
                <w:noProof/>
                <w:webHidden/>
              </w:rPr>
              <w:t>3</w:t>
            </w:r>
            <w:r w:rsidR="008E4B25">
              <w:rPr>
                <w:noProof/>
                <w:webHidden/>
              </w:rPr>
              <w:fldChar w:fldCharType="end"/>
            </w:r>
          </w:hyperlink>
        </w:p>
        <w:p w14:paraId="451359A7" w14:textId="508AE7CA" w:rsidR="008E4B25" w:rsidRDefault="00362228">
          <w:pPr>
            <w:pStyle w:val="TOC3"/>
            <w:tabs>
              <w:tab w:val="right" w:leader="dot" w:pos="8296"/>
            </w:tabs>
            <w:rPr>
              <w:noProof/>
            </w:rPr>
          </w:pPr>
          <w:hyperlink w:anchor="_Toc29630673" w:history="1">
            <w:r w:rsidR="008E4B25" w:rsidRPr="007E3F81">
              <w:rPr>
                <w:rStyle w:val="a4"/>
                <w:noProof/>
              </w:rPr>
              <w:t>3.1.2 非线性规划</w:t>
            </w:r>
            <w:r w:rsidR="008E4B25">
              <w:rPr>
                <w:noProof/>
                <w:webHidden/>
              </w:rPr>
              <w:tab/>
            </w:r>
            <w:r w:rsidR="008E4B25">
              <w:rPr>
                <w:noProof/>
                <w:webHidden/>
              </w:rPr>
              <w:fldChar w:fldCharType="begin"/>
            </w:r>
            <w:r w:rsidR="008E4B25">
              <w:rPr>
                <w:noProof/>
                <w:webHidden/>
              </w:rPr>
              <w:instrText xml:space="preserve"> PAGEREF _Toc29630673 \h </w:instrText>
            </w:r>
            <w:r w:rsidR="008E4B25">
              <w:rPr>
                <w:noProof/>
                <w:webHidden/>
              </w:rPr>
            </w:r>
            <w:r w:rsidR="008E4B25">
              <w:rPr>
                <w:noProof/>
                <w:webHidden/>
              </w:rPr>
              <w:fldChar w:fldCharType="separate"/>
            </w:r>
            <w:r w:rsidR="008E4B25">
              <w:rPr>
                <w:noProof/>
                <w:webHidden/>
              </w:rPr>
              <w:t>4</w:t>
            </w:r>
            <w:r w:rsidR="008E4B25">
              <w:rPr>
                <w:noProof/>
                <w:webHidden/>
              </w:rPr>
              <w:fldChar w:fldCharType="end"/>
            </w:r>
          </w:hyperlink>
        </w:p>
        <w:p w14:paraId="12634518" w14:textId="60520D86" w:rsidR="008E4B25" w:rsidRDefault="00362228">
          <w:pPr>
            <w:pStyle w:val="TOC3"/>
            <w:tabs>
              <w:tab w:val="right" w:leader="dot" w:pos="8296"/>
            </w:tabs>
            <w:rPr>
              <w:noProof/>
            </w:rPr>
          </w:pPr>
          <w:hyperlink w:anchor="_Toc29630674" w:history="1">
            <w:r w:rsidR="008E4B25" w:rsidRPr="007E3F81">
              <w:rPr>
                <w:rStyle w:val="a4"/>
                <w:noProof/>
              </w:rPr>
              <w:t>3.1.3 无约束问题的最优化方法</w:t>
            </w:r>
            <w:r w:rsidR="008E4B25">
              <w:rPr>
                <w:noProof/>
                <w:webHidden/>
              </w:rPr>
              <w:tab/>
            </w:r>
            <w:r w:rsidR="008E4B25">
              <w:rPr>
                <w:noProof/>
                <w:webHidden/>
              </w:rPr>
              <w:fldChar w:fldCharType="begin"/>
            </w:r>
            <w:r w:rsidR="008E4B25">
              <w:rPr>
                <w:noProof/>
                <w:webHidden/>
              </w:rPr>
              <w:instrText xml:space="preserve"> PAGEREF _Toc29630674 \h </w:instrText>
            </w:r>
            <w:r w:rsidR="008E4B25">
              <w:rPr>
                <w:noProof/>
                <w:webHidden/>
              </w:rPr>
            </w:r>
            <w:r w:rsidR="008E4B25">
              <w:rPr>
                <w:noProof/>
                <w:webHidden/>
              </w:rPr>
              <w:fldChar w:fldCharType="separate"/>
            </w:r>
            <w:r w:rsidR="008E4B25">
              <w:rPr>
                <w:noProof/>
                <w:webHidden/>
              </w:rPr>
              <w:t>4</w:t>
            </w:r>
            <w:r w:rsidR="008E4B25">
              <w:rPr>
                <w:noProof/>
                <w:webHidden/>
              </w:rPr>
              <w:fldChar w:fldCharType="end"/>
            </w:r>
          </w:hyperlink>
        </w:p>
        <w:p w14:paraId="055E7301" w14:textId="5D349A41" w:rsidR="008E4B25" w:rsidRDefault="00362228">
          <w:pPr>
            <w:pStyle w:val="TOC3"/>
            <w:tabs>
              <w:tab w:val="right" w:leader="dot" w:pos="8296"/>
            </w:tabs>
            <w:rPr>
              <w:noProof/>
            </w:rPr>
          </w:pPr>
          <w:hyperlink w:anchor="_Toc29630675" w:history="1">
            <w:r w:rsidR="008E4B25" w:rsidRPr="007E3F81">
              <w:rPr>
                <w:rStyle w:val="a4"/>
                <w:noProof/>
              </w:rPr>
              <w:t>3.1.4 约束问题的最优化方法</w:t>
            </w:r>
            <w:r w:rsidR="008E4B25">
              <w:rPr>
                <w:noProof/>
                <w:webHidden/>
              </w:rPr>
              <w:tab/>
            </w:r>
            <w:r w:rsidR="008E4B25">
              <w:rPr>
                <w:noProof/>
                <w:webHidden/>
              </w:rPr>
              <w:fldChar w:fldCharType="begin"/>
            </w:r>
            <w:r w:rsidR="008E4B25">
              <w:rPr>
                <w:noProof/>
                <w:webHidden/>
              </w:rPr>
              <w:instrText xml:space="preserve"> PAGEREF _Toc29630675 \h </w:instrText>
            </w:r>
            <w:r w:rsidR="008E4B25">
              <w:rPr>
                <w:noProof/>
                <w:webHidden/>
              </w:rPr>
            </w:r>
            <w:r w:rsidR="008E4B25">
              <w:rPr>
                <w:noProof/>
                <w:webHidden/>
              </w:rPr>
              <w:fldChar w:fldCharType="separate"/>
            </w:r>
            <w:r w:rsidR="008E4B25">
              <w:rPr>
                <w:noProof/>
                <w:webHidden/>
              </w:rPr>
              <w:t>4</w:t>
            </w:r>
            <w:r w:rsidR="008E4B25">
              <w:rPr>
                <w:noProof/>
                <w:webHidden/>
              </w:rPr>
              <w:fldChar w:fldCharType="end"/>
            </w:r>
          </w:hyperlink>
        </w:p>
        <w:p w14:paraId="136E9335" w14:textId="7A543362" w:rsidR="008E4B25" w:rsidRDefault="00362228">
          <w:pPr>
            <w:pStyle w:val="TOC3"/>
            <w:tabs>
              <w:tab w:val="right" w:leader="dot" w:pos="8296"/>
            </w:tabs>
            <w:rPr>
              <w:noProof/>
            </w:rPr>
          </w:pPr>
          <w:hyperlink w:anchor="_Toc29630676" w:history="1">
            <w:r w:rsidR="008E4B25" w:rsidRPr="007E3F81">
              <w:rPr>
                <w:rStyle w:val="a4"/>
                <w:noProof/>
              </w:rPr>
              <w:t>3.1.5 动态规划</w:t>
            </w:r>
            <w:r w:rsidR="008E4B25">
              <w:rPr>
                <w:noProof/>
                <w:webHidden/>
              </w:rPr>
              <w:tab/>
            </w:r>
            <w:r w:rsidR="008E4B25">
              <w:rPr>
                <w:noProof/>
                <w:webHidden/>
              </w:rPr>
              <w:fldChar w:fldCharType="begin"/>
            </w:r>
            <w:r w:rsidR="008E4B25">
              <w:rPr>
                <w:noProof/>
                <w:webHidden/>
              </w:rPr>
              <w:instrText xml:space="preserve"> PAGEREF _Toc29630676 \h </w:instrText>
            </w:r>
            <w:r w:rsidR="008E4B25">
              <w:rPr>
                <w:noProof/>
                <w:webHidden/>
              </w:rPr>
            </w:r>
            <w:r w:rsidR="008E4B25">
              <w:rPr>
                <w:noProof/>
                <w:webHidden/>
              </w:rPr>
              <w:fldChar w:fldCharType="separate"/>
            </w:r>
            <w:r w:rsidR="008E4B25">
              <w:rPr>
                <w:noProof/>
                <w:webHidden/>
              </w:rPr>
              <w:t>4</w:t>
            </w:r>
            <w:r w:rsidR="008E4B25">
              <w:rPr>
                <w:noProof/>
                <w:webHidden/>
              </w:rPr>
              <w:fldChar w:fldCharType="end"/>
            </w:r>
          </w:hyperlink>
        </w:p>
        <w:p w14:paraId="14120151" w14:textId="2AC63A87" w:rsidR="008E4B25" w:rsidRDefault="00362228">
          <w:pPr>
            <w:pStyle w:val="TOC2"/>
            <w:tabs>
              <w:tab w:val="right" w:leader="dot" w:pos="8296"/>
            </w:tabs>
            <w:rPr>
              <w:noProof/>
            </w:rPr>
          </w:pPr>
          <w:hyperlink w:anchor="_Toc29630677" w:history="1">
            <w:r w:rsidR="008E4B25" w:rsidRPr="007E3F81">
              <w:rPr>
                <w:rStyle w:val="a4"/>
                <w:noProof/>
              </w:rPr>
              <w:t>3.2 梯度下降法和最速下降法</w:t>
            </w:r>
            <w:r w:rsidR="008E4B25">
              <w:rPr>
                <w:noProof/>
                <w:webHidden/>
              </w:rPr>
              <w:tab/>
            </w:r>
            <w:r w:rsidR="008E4B25">
              <w:rPr>
                <w:noProof/>
                <w:webHidden/>
              </w:rPr>
              <w:fldChar w:fldCharType="begin"/>
            </w:r>
            <w:r w:rsidR="008E4B25">
              <w:rPr>
                <w:noProof/>
                <w:webHidden/>
              </w:rPr>
              <w:instrText xml:space="preserve"> PAGEREF _Toc29630677 \h </w:instrText>
            </w:r>
            <w:r w:rsidR="008E4B25">
              <w:rPr>
                <w:noProof/>
                <w:webHidden/>
              </w:rPr>
            </w:r>
            <w:r w:rsidR="008E4B25">
              <w:rPr>
                <w:noProof/>
                <w:webHidden/>
              </w:rPr>
              <w:fldChar w:fldCharType="separate"/>
            </w:r>
            <w:r w:rsidR="008E4B25">
              <w:rPr>
                <w:noProof/>
                <w:webHidden/>
              </w:rPr>
              <w:t>5</w:t>
            </w:r>
            <w:r w:rsidR="008E4B25">
              <w:rPr>
                <w:noProof/>
                <w:webHidden/>
              </w:rPr>
              <w:fldChar w:fldCharType="end"/>
            </w:r>
          </w:hyperlink>
        </w:p>
        <w:p w14:paraId="11C94896" w14:textId="4A419CBE" w:rsidR="008E4B25" w:rsidRDefault="00362228">
          <w:pPr>
            <w:pStyle w:val="TOC3"/>
            <w:tabs>
              <w:tab w:val="right" w:leader="dot" w:pos="8296"/>
            </w:tabs>
            <w:rPr>
              <w:noProof/>
            </w:rPr>
          </w:pPr>
          <w:hyperlink w:anchor="_Toc29630678" w:history="1">
            <w:r w:rsidR="008E4B25" w:rsidRPr="007E3F81">
              <w:rPr>
                <w:rStyle w:val="a4"/>
                <w:noProof/>
              </w:rPr>
              <w:t>3.2.1 什么是梯度（gradient）</w:t>
            </w:r>
            <w:r w:rsidR="008E4B25">
              <w:rPr>
                <w:noProof/>
                <w:webHidden/>
              </w:rPr>
              <w:tab/>
            </w:r>
            <w:r w:rsidR="008E4B25">
              <w:rPr>
                <w:noProof/>
                <w:webHidden/>
              </w:rPr>
              <w:fldChar w:fldCharType="begin"/>
            </w:r>
            <w:r w:rsidR="008E4B25">
              <w:rPr>
                <w:noProof/>
                <w:webHidden/>
              </w:rPr>
              <w:instrText xml:space="preserve"> PAGEREF _Toc29630678 \h </w:instrText>
            </w:r>
            <w:r w:rsidR="008E4B25">
              <w:rPr>
                <w:noProof/>
                <w:webHidden/>
              </w:rPr>
            </w:r>
            <w:r w:rsidR="008E4B25">
              <w:rPr>
                <w:noProof/>
                <w:webHidden/>
              </w:rPr>
              <w:fldChar w:fldCharType="separate"/>
            </w:r>
            <w:r w:rsidR="008E4B25">
              <w:rPr>
                <w:noProof/>
                <w:webHidden/>
              </w:rPr>
              <w:t>5</w:t>
            </w:r>
            <w:r w:rsidR="008E4B25">
              <w:rPr>
                <w:noProof/>
                <w:webHidden/>
              </w:rPr>
              <w:fldChar w:fldCharType="end"/>
            </w:r>
          </w:hyperlink>
        </w:p>
        <w:p w14:paraId="71F252E5" w14:textId="3B710753" w:rsidR="008E4B25" w:rsidRDefault="00362228">
          <w:pPr>
            <w:pStyle w:val="TOC3"/>
            <w:tabs>
              <w:tab w:val="right" w:leader="dot" w:pos="8296"/>
            </w:tabs>
            <w:rPr>
              <w:noProof/>
            </w:rPr>
          </w:pPr>
          <w:hyperlink w:anchor="_Toc29630679" w:history="1">
            <w:r w:rsidR="008E4B25" w:rsidRPr="007E3F81">
              <w:rPr>
                <w:rStyle w:val="a4"/>
                <w:noProof/>
              </w:rPr>
              <w:t>3.2.2 什么是梯度下降法（Gradient Descent）</w:t>
            </w:r>
            <w:r w:rsidR="008E4B25">
              <w:rPr>
                <w:noProof/>
                <w:webHidden/>
              </w:rPr>
              <w:tab/>
            </w:r>
            <w:r w:rsidR="008E4B25">
              <w:rPr>
                <w:noProof/>
                <w:webHidden/>
              </w:rPr>
              <w:fldChar w:fldCharType="begin"/>
            </w:r>
            <w:r w:rsidR="008E4B25">
              <w:rPr>
                <w:noProof/>
                <w:webHidden/>
              </w:rPr>
              <w:instrText xml:space="preserve"> PAGEREF _Toc29630679 \h </w:instrText>
            </w:r>
            <w:r w:rsidR="008E4B25">
              <w:rPr>
                <w:noProof/>
                <w:webHidden/>
              </w:rPr>
            </w:r>
            <w:r w:rsidR="008E4B25">
              <w:rPr>
                <w:noProof/>
                <w:webHidden/>
              </w:rPr>
              <w:fldChar w:fldCharType="separate"/>
            </w:r>
            <w:r w:rsidR="008E4B25">
              <w:rPr>
                <w:noProof/>
                <w:webHidden/>
              </w:rPr>
              <w:t>5</w:t>
            </w:r>
            <w:r w:rsidR="008E4B25">
              <w:rPr>
                <w:noProof/>
                <w:webHidden/>
              </w:rPr>
              <w:fldChar w:fldCharType="end"/>
            </w:r>
          </w:hyperlink>
        </w:p>
        <w:p w14:paraId="78630211" w14:textId="32B0B457" w:rsidR="008E4B25" w:rsidRDefault="00362228">
          <w:pPr>
            <w:pStyle w:val="TOC3"/>
            <w:tabs>
              <w:tab w:val="right" w:leader="dot" w:pos="8296"/>
            </w:tabs>
            <w:rPr>
              <w:noProof/>
            </w:rPr>
          </w:pPr>
          <w:hyperlink w:anchor="_Toc29630680" w:history="1">
            <w:r w:rsidR="008E4B25" w:rsidRPr="007E3F81">
              <w:rPr>
                <w:rStyle w:val="a4"/>
                <w:noProof/>
              </w:rPr>
              <w:t>3.2.3 全批量梯度下降法（full-batch gradient descent）</w:t>
            </w:r>
            <w:r w:rsidR="008E4B25">
              <w:rPr>
                <w:noProof/>
                <w:webHidden/>
              </w:rPr>
              <w:tab/>
            </w:r>
            <w:r w:rsidR="008E4B25">
              <w:rPr>
                <w:noProof/>
                <w:webHidden/>
              </w:rPr>
              <w:fldChar w:fldCharType="begin"/>
            </w:r>
            <w:r w:rsidR="008E4B25">
              <w:rPr>
                <w:noProof/>
                <w:webHidden/>
              </w:rPr>
              <w:instrText xml:space="preserve"> PAGEREF _Toc29630680 \h </w:instrText>
            </w:r>
            <w:r w:rsidR="008E4B25">
              <w:rPr>
                <w:noProof/>
                <w:webHidden/>
              </w:rPr>
            </w:r>
            <w:r w:rsidR="008E4B25">
              <w:rPr>
                <w:noProof/>
                <w:webHidden/>
              </w:rPr>
              <w:fldChar w:fldCharType="separate"/>
            </w:r>
            <w:r w:rsidR="008E4B25">
              <w:rPr>
                <w:noProof/>
                <w:webHidden/>
              </w:rPr>
              <w:t>5</w:t>
            </w:r>
            <w:r w:rsidR="008E4B25">
              <w:rPr>
                <w:noProof/>
                <w:webHidden/>
              </w:rPr>
              <w:fldChar w:fldCharType="end"/>
            </w:r>
          </w:hyperlink>
        </w:p>
        <w:p w14:paraId="09532F27" w14:textId="66BC43F1" w:rsidR="008E4B25" w:rsidRDefault="00362228">
          <w:pPr>
            <w:pStyle w:val="TOC3"/>
            <w:tabs>
              <w:tab w:val="right" w:leader="dot" w:pos="8296"/>
            </w:tabs>
            <w:rPr>
              <w:noProof/>
            </w:rPr>
          </w:pPr>
          <w:hyperlink w:anchor="_Toc29630681" w:history="1">
            <w:r w:rsidR="008E4B25" w:rsidRPr="007E3F81">
              <w:rPr>
                <w:rStyle w:val="a4"/>
                <w:noProof/>
              </w:rPr>
              <w:t>3.2.4 随机梯度下降法（Stochastic Gradient Decent, SGD）</w:t>
            </w:r>
            <w:r w:rsidR="008E4B25">
              <w:rPr>
                <w:noProof/>
                <w:webHidden/>
              </w:rPr>
              <w:tab/>
            </w:r>
            <w:r w:rsidR="008E4B25">
              <w:rPr>
                <w:noProof/>
                <w:webHidden/>
              </w:rPr>
              <w:fldChar w:fldCharType="begin"/>
            </w:r>
            <w:r w:rsidR="008E4B25">
              <w:rPr>
                <w:noProof/>
                <w:webHidden/>
              </w:rPr>
              <w:instrText xml:space="preserve"> PAGEREF _Toc29630681 \h </w:instrText>
            </w:r>
            <w:r w:rsidR="008E4B25">
              <w:rPr>
                <w:noProof/>
                <w:webHidden/>
              </w:rPr>
            </w:r>
            <w:r w:rsidR="008E4B25">
              <w:rPr>
                <w:noProof/>
                <w:webHidden/>
              </w:rPr>
              <w:fldChar w:fldCharType="separate"/>
            </w:r>
            <w:r w:rsidR="008E4B25">
              <w:rPr>
                <w:noProof/>
                <w:webHidden/>
              </w:rPr>
              <w:t>6</w:t>
            </w:r>
            <w:r w:rsidR="008E4B25">
              <w:rPr>
                <w:noProof/>
                <w:webHidden/>
              </w:rPr>
              <w:fldChar w:fldCharType="end"/>
            </w:r>
          </w:hyperlink>
        </w:p>
        <w:p w14:paraId="5744B113" w14:textId="0ADF4308" w:rsidR="008E4B25" w:rsidRDefault="00362228">
          <w:pPr>
            <w:pStyle w:val="TOC3"/>
            <w:tabs>
              <w:tab w:val="right" w:leader="dot" w:pos="8296"/>
            </w:tabs>
            <w:rPr>
              <w:noProof/>
            </w:rPr>
          </w:pPr>
          <w:hyperlink w:anchor="_Toc29630682" w:history="1">
            <w:r w:rsidR="008E4B25" w:rsidRPr="007E3F81">
              <w:rPr>
                <w:rStyle w:val="a4"/>
                <w:noProof/>
              </w:rPr>
              <w:t>3.2.5 小批量随机梯度下降法（Mini-batch Stochastic Gradient Decent）</w:t>
            </w:r>
            <w:r w:rsidR="008E4B25">
              <w:rPr>
                <w:noProof/>
                <w:webHidden/>
              </w:rPr>
              <w:tab/>
            </w:r>
            <w:r w:rsidR="008E4B25">
              <w:rPr>
                <w:noProof/>
                <w:webHidden/>
              </w:rPr>
              <w:fldChar w:fldCharType="begin"/>
            </w:r>
            <w:r w:rsidR="008E4B25">
              <w:rPr>
                <w:noProof/>
                <w:webHidden/>
              </w:rPr>
              <w:instrText xml:space="preserve"> PAGEREF _Toc29630682 \h </w:instrText>
            </w:r>
            <w:r w:rsidR="008E4B25">
              <w:rPr>
                <w:noProof/>
                <w:webHidden/>
              </w:rPr>
            </w:r>
            <w:r w:rsidR="008E4B25">
              <w:rPr>
                <w:noProof/>
                <w:webHidden/>
              </w:rPr>
              <w:fldChar w:fldCharType="separate"/>
            </w:r>
            <w:r w:rsidR="008E4B25">
              <w:rPr>
                <w:noProof/>
                <w:webHidden/>
              </w:rPr>
              <w:t>6</w:t>
            </w:r>
            <w:r w:rsidR="008E4B25">
              <w:rPr>
                <w:noProof/>
                <w:webHidden/>
              </w:rPr>
              <w:fldChar w:fldCharType="end"/>
            </w:r>
          </w:hyperlink>
        </w:p>
        <w:p w14:paraId="014A11CE" w14:textId="24D8C9FF" w:rsidR="008E4B25" w:rsidRDefault="00362228">
          <w:pPr>
            <w:pStyle w:val="TOC3"/>
            <w:tabs>
              <w:tab w:val="right" w:leader="dot" w:pos="8296"/>
            </w:tabs>
            <w:rPr>
              <w:noProof/>
            </w:rPr>
          </w:pPr>
          <w:hyperlink w:anchor="_Toc29630683" w:history="1">
            <w:r w:rsidR="008E4B25" w:rsidRPr="007E3F81">
              <w:rPr>
                <w:rStyle w:val="a4"/>
                <w:noProof/>
              </w:rPr>
              <w:t>3.2.6 最速下降法</w:t>
            </w:r>
            <w:r w:rsidR="008E4B25">
              <w:rPr>
                <w:noProof/>
                <w:webHidden/>
              </w:rPr>
              <w:tab/>
            </w:r>
            <w:r w:rsidR="008E4B25">
              <w:rPr>
                <w:noProof/>
                <w:webHidden/>
              </w:rPr>
              <w:fldChar w:fldCharType="begin"/>
            </w:r>
            <w:r w:rsidR="008E4B25">
              <w:rPr>
                <w:noProof/>
                <w:webHidden/>
              </w:rPr>
              <w:instrText xml:space="preserve"> PAGEREF _Toc29630683 \h </w:instrText>
            </w:r>
            <w:r w:rsidR="008E4B25">
              <w:rPr>
                <w:noProof/>
                <w:webHidden/>
              </w:rPr>
            </w:r>
            <w:r w:rsidR="008E4B25">
              <w:rPr>
                <w:noProof/>
                <w:webHidden/>
              </w:rPr>
              <w:fldChar w:fldCharType="separate"/>
            </w:r>
            <w:r w:rsidR="008E4B25">
              <w:rPr>
                <w:noProof/>
                <w:webHidden/>
              </w:rPr>
              <w:t>6</w:t>
            </w:r>
            <w:r w:rsidR="008E4B25">
              <w:rPr>
                <w:noProof/>
                <w:webHidden/>
              </w:rPr>
              <w:fldChar w:fldCharType="end"/>
            </w:r>
          </w:hyperlink>
        </w:p>
        <w:p w14:paraId="1199AE88" w14:textId="48EB9A9C" w:rsidR="008E4B25" w:rsidRDefault="00362228">
          <w:pPr>
            <w:pStyle w:val="TOC2"/>
            <w:tabs>
              <w:tab w:val="right" w:leader="dot" w:pos="8296"/>
            </w:tabs>
            <w:rPr>
              <w:noProof/>
            </w:rPr>
          </w:pPr>
          <w:hyperlink w:anchor="_Toc29630684" w:history="1">
            <w:r w:rsidR="008E4B25" w:rsidRPr="007E3F81">
              <w:rPr>
                <w:rStyle w:val="a4"/>
                <w:noProof/>
              </w:rPr>
              <w:t>3.3 牛顿法和拟牛顿法</w:t>
            </w:r>
            <w:r w:rsidR="008E4B25">
              <w:rPr>
                <w:noProof/>
                <w:webHidden/>
              </w:rPr>
              <w:tab/>
            </w:r>
            <w:r w:rsidR="008E4B25">
              <w:rPr>
                <w:noProof/>
                <w:webHidden/>
              </w:rPr>
              <w:fldChar w:fldCharType="begin"/>
            </w:r>
            <w:r w:rsidR="008E4B25">
              <w:rPr>
                <w:noProof/>
                <w:webHidden/>
              </w:rPr>
              <w:instrText xml:space="preserve"> PAGEREF _Toc29630684 \h </w:instrText>
            </w:r>
            <w:r w:rsidR="008E4B25">
              <w:rPr>
                <w:noProof/>
                <w:webHidden/>
              </w:rPr>
            </w:r>
            <w:r w:rsidR="008E4B25">
              <w:rPr>
                <w:noProof/>
                <w:webHidden/>
              </w:rPr>
              <w:fldChar w:fldCharType="separate"/>
            </w:r>
            <w:r w:rsidR="008E4B25">
              <w:rPr>
                <w:noProof/>
                <w:webHidden/>
              </w:rPr>
              <w:t>8</w:t>
            </w:r>
            <w:r w:rsidR="008E4B25">
              <w:rPr>
                <w:noProof/>
                <w:webHidden/>
              </w:rPr>
              <w:fldChar w:fldCharType="end"/>
            </w:r>
          </w:hyperlink>
        </w:p>
        <w:p w14:paraId="4FC94EB4" w14:textId="4493D414" w:rsidR="008E4B25" w:rsidRDefault="00362228">
          <w:pPr>
            <w:pStyle w:val="TOC3"/>
            <w:tabs>
              <w:tab w:val="right" w:leader="dot" w:pos="8296"/>
            </w:tabs>
            <w:rPr>
              <w:noProof/>
            </w:rPr>
          </w:pPr>
          <w:hyperlink w:anchor="_Toc29630685" w:history="1">
            <w:r w:rsidR="008E4B25" w:rsidRPr="007E3F81">
              <w:rPr>
                <w:rStyle w:val="a4"/>
                <w:noProof/>
              </w:rPr>
              <w:t>3.3.1 牛顿法原理</w:t>
            </w:r>
            <w:r w:rsidR="008E4B25">
              <w:rPr>
                <w:noProof/>
                <w:webHidden/>
              </w:rPr>
              <w:tab/>
            </w:r>
            <w:r w:rsidR="008E4B25">
              <w:rPr>
                <w:noProof/>
                <w:webHidden/>
              </w:rPr>
              <w:fldChar w:fldCharType="begin"/>
            </w:r>
            <w:r w:rsidR="008E4B25">
              <w:rPr>
                <w:noProof/>
                <w:webHidden/>
              </w:rPr>
              <w:instrText xml:space="preserve"> PAGEREF _Toc29630685 \h </w:instrText>
            </w:r>
            <w:r w:rsidR="008E4B25">
              <w:rPr>
                <w:noProof/>
                <w:webHidden/>
              </w:rPr>
            </w:r>
            <w:r w:rsidR="008E4B25">
              <w:rPr>
                <w:noProof/>
                <w:webHidden/>
              </w:rPr>
              <w:fldChar w:fldCharType="separate"/>
            </w:r>
            <w:r w:rsidR="008E4B25">
              <w:rPr>
                <w:noProof/>
                <w:webHidden/>
              </w:rPr>
              <w:t>8</w:t>
            </w:r>
            <w:r w:rsidR="008E4B25">
              <w:rPr>
                <w:noProof/>
                <w:webHidden/>
              </w:rPr>
              <w:fldChar w:fldCharType="end"/>
            </w:r>
          </w:hyperlink>
        </w:p>
        <w:p w14:paraId="78DD36AD" w14:textId="70295906" w:rsidR="008E4B25" w:rsidRDefault="00362228">
          <w:pPr>
            <w:pStyle w:val="TOC3"/>
            <w:tabs>
              <w:tab w:val="right" w:leader="dot" w:pos="8296"/>
            </w:tabs>
            <w:rPr>
              <w:noProof/>
            </w:rPr>
          </w:pPr>
          <w:hyperlink w:anchor="_Toc29630686" w:history="1">
            <w:r w:rsidR="008E4B25" w:rsidRPr="007E3F81">
              <w:rPr>
                <w:rStyle w:val="a4"/>
                <w:noProof/>
              </w:rPr>
              <w:t>3.3.2a 牛顿法与梯度下降法</w:t>
            </w:r>
            <w:r w:rsidR="008E4B25">
              <w:rPr>
                <w:noProof/>
                <w:webHidden/>
              </w:rPr>
              <w:tab/>
            </w:r>
            <w:r w:rsidR="008E4B25">
              <w:rPr>
                <w:noProof/>
                <w:webHidden/>
              </w:rPr>
              <w:fldChar w:fldCharType="begin"/>
            </w:r>
            <w:r w:rsidR="008E4B25">
              <w:rPr>
                <w:noProof/>
                <w:webHidden/>
              </w:rPr>
              <w:instrText xml:space="preserve"> PAGEREF _Toc29630686 \h </w:instrText>
            </w:r>
            <w:r w:rsidR="008E4B25">
              <w:rPr>
                <w:noProof/>
                <w:webHidden/>
              </w:rPr>
            </w:r>
            <w:r w:rsidR="008E4B25">
              <w:rPr>
                <w:noProof/>
                <w:webHidden/>
              </w:rPr>
              <w:fldChar w:fldCharType="separate"/>
            </w:r>
            <w:r w:rsidR="008E4B25">
              <w:rPr>
                <w:noProof/>
                <w:webHidden/>
              </w:rPr>
              <w:t>11</w:t>
            </w:r>
            <w:r w:rsidR="008E4B25">
              <w:rPr>
                <w:noProof/>
                <w:webHidden/>
              </w:rPr>
              <w:fldChar w:fldCharType="end"/>
            </w:r>
          </w:hyperlink>
        </w:p>
        <w:p w14:paraId="598786ED" w14:textId="1965677D" w:rsidR="008E4B25" w:rsidRDefault="00362228">
          <w:pPr>
            <w:pStyle w:val="TOC3"/>
            <w:tabs>
              <w:tab w:val="right" w:leader="dot" w:pos="8296"/>
            </w:tabs>
            <w:rPr>
              <w:noProof/>
            </w:rPr>
          </w:pPr>
          <w:hyperlink w:anchor="_Toc29630687" w:history="1">
            <w:r w:rsidR="008E4B25" w:rsidRPr="007E3F81">
              <w:rPr>
                <w:rStyle w:val="a4"/>
                <w:noProof/>
              </w:rPr>
              <w:t>3.3.2b 阻尼牛顿法与最速下降法</w:t>
            </w:r>
            <w:r w:rsidR="008E4B25">
              <w:rPr>
                <w:noProof/>
                <w:webHidden/>
              </w:rPr>
              <w:tab/>
            </w:r>
            <w:r w:rsidR="008E4B25">
              <w:rPr>
                <w:noProof/>
                <w:webHidden/>
              </w:rPr>
              <w:fldChar w:fldCharType="begin"/>
            </w:r>
            <w:r w:rsidR="008E4B25">
              <w:rPr>
                <w:noProof/>
                <w:webHidden/>
              </w:rPr>
              <w:instrText xml:space="preserve"> PAGEREF _Toc29630687 \h </w:instrText>
            </w:r>
            <w:r w:rsidR="008E4B25">
              <w:rPr>
                <w:noProof/>
                <w:webHidden/>
              </w:rPr>
            </w:r>
            <w:r w:rsidR="008E4B25">
              <w:rPr>
                <w:noProof/>
                <w:webHidden/>
              </w:rPr>
              <w:fldChar w:fldCharType="separate"/>
            </w:r>
            <w:r w:rsidR="008E4B25">
              <w:rPr>
                <w:noProof/>
                <w:webHidden/>
              </w:rPr>
              <w:t>12</w:t>
            </w:r>
            <w:r w:rsidR="008E4B25">
              <w:rPr>
                <w:noProof/>
                <w:webHidden/>
              </w:rPr>
              <w:fldChar w:fldCharType="end"/>
            </w:r>
          </w:hyperlink>
        </w:p>
        <w:p w14:paraId="3F502A82" w14:textId="109535C0" w:rsidR="008E4B25" w:rsidRDefault="00362228">
          <w:pPr>
            <w:pStyle w:val="TOC3"/>
            <w:tabs>
              <w:tab w:val="right" w:leader="dot" w:pos="8296"/>
            </w:tabs>
            <w:rPr>
              <w:noProof/>
            </w:rPr>
          </w:pPr>
          <w:hyperlink w:anchor="_Toc29630688" w:history="1">
            <w:r w:rsidR="008E4B25" w:rsidRPr="007E3F81">
              <w:rPr>
                <w:rStyle w:val="a4"/>
                <w:noProof/>
              </w:rPr>
              <w:t>3.3.3 拟牛顿法的思路</w:t>
            </w:r>
            <w:r w:rsidR="008E4B25">
              <w:rPr>
                <w:noProof/>
                <w:webHidden/>
              </w:rPr>
              <w:tab/>
            </w:r>
            <w:r w:rsidR="008E4B25">
              <w:rPr>
                <w:noProof/>
                <w:webHidden/>
              </w:rPr>
              <w:fldChar w:fldCharType="begin"/>
            </w:r>
            <w:r w:rsidR="008E4B25">
              <w:rPr>
                <w:noProof/>
                <w:webHidden/>
              </w:rPr>
              <w:instrText xml:space="preserve"> PAGEREF _Toc29630688 \h </w:instrText>
            </w:r>
            <w:r w:rsidR="008E4B25">
              <w:rPr>
                <w:noProof/>
                <w:webHidden/>
              </w:rPr>
            </w:r>
            <w:r w:rsidR="008E4B25">
              <w:rPr>
                <w:noProof/>
                <w:webHidden/>
              </w:rPr>
              <w:fldChar w:fldCharType="separate"/>
            </w:r>
            <w:r w:rsidR="008E4B25">
              <w:rPr>
                <w:noProof/>
                <w:webHidden/>
              </w:rPr>
              <w:t>12</w:t>
            </w:r>
            <w:r w:rsidR="008E4B25">
              <w:rPr>
                <w:noProof/>
                <w:webHidden/>
              </w:rPr>
              <w:fldChar w:fldCharType="end"/>
            </w:r>
          </w:hyperlink>
        </w:p>
        <w:p w14:paraId="017B9319" w14:textId="76C06144" w:rsidR="008E4B25" w:rsidRDefault="00362228">
          <w:pPr>
            <w:pStyle w:val="TOC3"/>
            <w:tabs>
              <w:tab w:val="right" w:leader="dot" w:pos="8296"/>
            </w:tabs>
            <w:rPr>
              <w:noProof/>
            </w:rPr>
          </w:pPr>
          <w:hyperlink w:anchor="_Toc29630689" w:history="1">
            <w:r w:rsidR="008E4B25" w:rsidRPr="007E3F81">
              <w:rPr>
                <w:rStyle w:val="a4"/>
                <w:noProof/>
              </w:rPr>
              <w:t>3.3.4 拟牛顿法整体框架</w:t>
            </w:r>
            <w:r w:rsidR="008E4B25">
              <w:rPr>
                <w:noProof/>
                <w:webHidden/>
              </w:rPr>
              <w:tab/>
            </w:r>
            <w:r w:rsidR="008E4B25">
              <w:rPr>
                <w:noProof/>
                <w:webHidden/>
              </w:rPr>
              <w:fldChar w:fldCharType="begin"/>
            </w:r>
            <w:r w:rsidR="008E4B25">
              <w:rPr>
                <w:noProof/>
                <w:webHidden/>
              </w:rPr>
              <w:instrText xml:space="preserve"> PAGEREF _Toc29630689 \h </w:instrText>
            </w:r>
            <w:r w:rsidR="008E4B25">
              <w:rPr>
                <w:noProof/>
                <w:webHidden/>
              </w:rPr>
            </w:r>
            <w:r w:rsidR="008E4B25">
              <w:rPr>
                <w:noProof/>
                <w:webHidden/>
              </w:rPr>
              <w:fldChar w:fldCharType="separate"/>
            </w:r>
            <w:r w:rsidR="008E4B25">
              <w:rPr>
                <w:noProof/>
                <w:webHidden/>
              </w:rPr>
              <w:t>14</w:t>
            </w:r>
            <w:r w:rsidR="008E4B25">
              <w:rPr>
                <w:noProof/>
                <w:webHidden/>
              </w:rPr>
              <w:fldChar w:fldCharType="end"/>
            </w:r>
          </w:hyperlink>
        </w:p>
        <w:p w14:paraId="7CC6DFB3" w14:textId="46A35252" w:rsidR="008E4B25" w:rsidRDefault="00362228">
          <w:pPr>
            <w:pStyle w:val="TOC3"/>
            <w:tabs>
              <w:tab w:val="right" w:leader="dot" w:pos="8296"/>
            </w:tabs>
            <w:rPr>
              <w:noProof/>
            </w:rPr>
          </w:pPr>
          <w:hyperlink w:anchor="_Toc29630690" w:history="1">
            <w:r w:rsidR="008E4B25" w:rsidRPr="007E3F81">
              <w:rPr>
                <w:rStyle w:val="a4"/>
                <w:noProof/>
              </w:rPr>
              <w:t>3.3.5 DFP(Davidon-Fletcher-Powell)算法</w:t>
            </w:r>
            <w:r w:rsidR="008E4B25">
              <w:rPr>
                <w:noProof/>
                <w:webHidden/>
              </w:rPr>
              <w:tab/>
            </w:r>
            <w:r w:rsidR="008E4B25">
              <w:rPr>
                <w:noProof/>
                <w:webHidden/>
              </w:rPr>
              <w:fldChar w:fldCharType="begin"/>
            </w:r>
            <w:r w:rsidR="008E4B25">
              <w:rPr>
                <w:noProof/>
                <w:webHidden/>
              </w:rPr>
              <w:instrText xml:space="preserve"> PAGEREF _Toc29630690 \h </w:instrText>
            </w:r>
            <w:r w:rsidR="008E4B25">
              <w:rPr>
                <w:noProof/>
                <w:webHidden/>
              </w:rPr>
            </w:r>
            <w:r w:rsidR="008E4B25">
              <w:rPr>
                <w:noProof/>
                <w:webHidden/>
              </w:rPr>
              <w:fldChar w:fldCharType="separate"/>
            </w:r>
            <w:r w:rsidR="008E4B25">
              <w:rPr>
                <w:noProof/>
                <w:webHidden/>
              </w:rPr>
              <w:t>15</w:t>
            </w:r>
            <w:r w:rsidR="008E4B25">
              <w:rPr>
                <w:noProof/>
                <w:webHidden/>
              </w:rPr>
              <w:fldChar w:fldCharType="end"/>
            </w:r>
          </w:hyperlink>
        </w:p>
        <w:p w14:paraId="7480CA04" w14:textId="4BBBF3A5" w:rsidR="008E4B25" w:rsidRDefault="00362228">
          <w:pPr>
            <w:pStyle w:val="TOC3"/>
            <w:tabs>
              <w:tab w:val="right" w:leader="dot" w:pos="8296"/>
            </w:tabs>
            <w:rPr>
              <w:noProof/>
            </w:rPr>
          </w:pPr>
          <w:hyperlink w:anchor="_Toc29630691" w:history="1">
            <w:r w:rsidR="008E4B25" w:rsidRPr="007E3F81">
              <w:rPr>
                <w:rStyle w:val="a4"/>
                <w:noProof/>
              </w:rPr>
              <w:t>3.3.6 BFGS(Broyden-Fletcher-Goldfard-Shano)算法</w:t>
            </w:r>
            <w:r w:rsidR="008E4B25">
              <w:rPr>
                <w:noProof/>
                <w:webHidden/>
              </w:rPr>
              <w:tab/>
            </w:r>
            <w:r w:rsidR="008E4B25">
              <w:rPr>
                <w:noProof/>
                <w:webHidden/>
              </w:rPr>
              <w:fldChar w:fldCharType="begin"/>
            </w:r>
            <w:r w:rsidR="008E4B25">
              <w:rPr>
                <w:noProof/>
                <w:webHidden/>
              </w:rPr>
              <w:instrText xml:space="preserve"> PAGEREF _Toc29630691 \h </w:instrText>
            </w:r>
            <w:r w:rsidR="008E4B25">
              <w:rPr>
                <w:noProof/>
                <w:webHidden/>
              </w:rPr>
            </w:r>
            <w:r w:rsidR="008E4B25">
              <w:rPr>
                <w:noProof/>
                <w:webHidden/>
              </w:rPr>
              <w:fldChar w:fldCharType="separate"/>
            </w:r>
            <w:r w:rsidR="008E4B25">
              <w:rPr>
                <w:noProof/>
                <w:webHidden/>
              </w:rPr>
              <w:t>17</w:t>
            </w:r>
            <w:r w:rsidR="008E4B25">
              <w:rPr>
                <w:noProof/>
                <w:webHidden/>
              </w:rPr>
              <w:fldChar w:fldCharType="end"/>
            </w:r>
          </w:hyperlink>
        </w:p>
        <w:p w14:paraId="0BD2E7BA" w14:textId="23A3E998" w:rsidR="008E4B25" w:rsidRDefault="00362228">
          <w:pPr>
            <w:pStyle w:val="TOC3"/>
            <w:tabs>
              <w:tab w:val="right" w:leader="dot" w:pos="8296"/>
            </w:tabs>
            <w:rPr>
              <w:noProof/>
            </w:rPr>
          </w:pPr>
          <w:hyperlink w:anchor="_Toc29630692" w:history="1">
            <w:r w:rsidR="008E4B25" w:rsidRPr="007E3F81">
              <w:rPr>
                <w:rStyle w:val="a4"/>
                <w:noProof/>
              </w:rPr>
              <w:t>3.3.7 L-BFGS(Limited-memory BFGS)算法</w:t>
            </w:r>
            <w:r w:rsidR="008E4B25">
              <w:rPr>
                <w:noProof/>
                <w:webHidden/>
              </w:rPr>
              <w:tab/>
            </w:r>
            <w:r w:rsidR="008E4B25">
              <w:rPr>
                <w:noProof/>
                <w:webHidden/>
              </w:rPr>
              <w:fldChar w:fldCharType="begin"/>
            </w:r>
            <w:r w:rsidR="008E4B25">
              <w:rPr>
                <w:noProof/>
                <w:webHidden/>
              </w:rPr>
              <w:instrText xml:space="preserve"> PAGEREF _Toc29630692 \h </w:instrText>
            </w:r>
            <w:r w:rsidR="008E4B25">
              <w:rPr>
                <w:noProof/>
                <w:webHidden/>
              </w:rPr>
            </w:r>
            <w:r w:rsidR="008E4B25">
              <w:rPr>
                <w:noProof/>
                <w:webHidden/>
              </w:rPr>
              <w:fldChar w:fldCharType="separate"/>
            </w:r>
            <w:r w:rsidR="008E4B25">
              <w:rPr>
                <w:noProof/>
                <w:webHidden/>
              </w:rPr>
              <w:t>20</w:t>
            </w:r>
            <w:r w:rsidR="008E4B25">
              <w:rPr>
                <w:noProof/>
                <w:webHidden/>
              </w:rPr>
              <w:fldChar w:fldCharType="end"/>
            </w:r>
          </w:hyperlink>
        </w:p>
        <w:p w14:paraId="3510902E" w14:textId="7BF2A9DA" w:rsidR="008E4B25" w:rsidRDefault="00362228">
          <w:pPr>
            <w:pStyle w:val="TOC2"/>
            <w:tabs>
              <w:tab w:val="right" w:leader="dot" w:pos="8296"/>
            </w:tabs>
            <w:rPr>
              <w:noProof/>
            </w:rPr>
          </w:pPr>
          <w:hyperlink w:anchor="_Toc29630693" w:history="1">
            <w:r w:rsidR="008E4B25" w:rsidRPr="007E3F81">
              <w:rPr>
                <w:rStyle w:val="a4"/>
                <w:noProof/>
              </w:rPr>
              <w:t>3.4 共轭梯度法</w:t>
            </w:r>
            <w:r w:rsidR="008E4B25">
              <w:rPr>
                <w:noProof/>
                <w:webHidden/>
              </w:rPr>
              <w:tab/>
            </w:r>
            <w:r w:rsidR="008E4B25">
              <w:rPr>
                <w:noProof/>
                <w:webHidden/>
              </w:rPr>
              <w:fldChar w:fldCharType="begin"/>
            </w:r>
            <w:r w:rsidR="008E4B25">
              <w:rPr>
                <w:noProof/>
                <w:webHidden/>
              </w:rPr>
              <w:instrText xml:space="preserve"> PAGEREF _Toc29630693 \h </w:instrText>
            </w:r>
            <w:r w:rsidR="008E4B25">
              <w:rPr>
                <w:noProof/>
                <w:webHidden/>
              </w:rPr>
            </w:r>
            <w:r w:rsidR="008E4B25">
              <w:rPr>
                <w:noProof/>
                <w:webHidden/>
              </w:rPr>
              <w:fldChar w:fldCharType="separate"/>
            </w:r>
            <w:r w:rsidR="008E4B25">
              <w:rPr>
                <w:noProof/>
                <w:webHidden/>
              </w:rPr>
              <w:t>20</w:t>
            </w:r>
            <w:r w:rsidR="008E4B25">
              <w:rPr>
                <w:noProof/>
                <w:webHidden/>
              </w:rPr>
              <w:fldChar w:fldCharType="end"/>
            </w:r>
          </w:hyperlink>
        </w:p>
        <w:p w14:paraId="577804BC" w14:textId="6C86AA24" w:rsidR="008E4B25" w:rsidRDefault="00362228">
          <w:pPr>
            <w:pStyle w:val="TOC3"/>
            <w:tabs>
              <w:tab w:val="right" w:leader="dot" w:pos="8296"/>
            </w:tabs>
            <w:rPr>
              <w:noProof/>
            </w:rPr>
          </w:pPr>
          <w:hyperlink w:anchor="_Toc29630694" w:history="1">
            <w:r w:rsidR="008E4B25" w:rsidRPr="007E3F81">
              <w:rPr>
                <w:rStyle w:val="a4"/>
                <w:noProof/>
              </w:rPr>
              <w:t>3.4.1 正定矩阵与半正定矩阵</w:t>
            </w:r>
            <w:r w:rsidR="008E4B25">
              <w:rPr>
                <w:noProof/>
                <w:webHidden/>
              </w:rPr>
              <w:tab/>
            </w:r>
            <w:r w:rsidR="008E4B25">
              <w:rPr>
                <w:noProof/>
                <w:webHidden/>
              </w:rPr>
              <w:fldChar w:fldCharType="begin"/>
            </w:r>
            <w:r w:rsidR="008E4B25">
              <w:rPr>
                <w:noProof/>
                <w:webHidden/>
              </w:rPr>
              <w:instrText xml:space="preserve"> PAGEREF _Toc29630694 \h </w:instrText>
            </w:r>
            <w:r w:rsidR="008E4B25">
              <w:rPr>
                <w:noProof/>
                <w:webHidden/>
              </w:rPr>
            </w:r>
            <w:r w:rsidR="008E4B25">
              <w:rPr>
                <w:noProof/>
                <w:webHidden/>
              </w:rPr>
              <w:fldChar w:fldCharType="separate"/>
            </w:r>
            <w:r w:rsidR="008E4B25">
              <w:rPr>
                <w:noProof/>
                <w:webHidden/>
              </w:rPr>
              <w:t>20</w:t>
            </w:r>
            <w:r w:rsidR="008E4B25">
              <w:rPr>
                <w:noProof/>
                <w:webHidden/>
              </w:rPr>
              <w:fldChar w:fldCharType="end"/>
            </w:r>
          </w:hyperlink>
        </w:p>
        <w:p w14:paraId="325A79D6" w14:textId="71D13A43" w:rsidR="008E4B25" w:rsidRDefault="00362228">
          <w:pPr>
            <w:pStyle w:val="TOC3"/>
            <w:tabs>
              <w:tab w:val="right" w:leader="dot" w:pos="8296"/>
            </w:tabs>
            <w:rPr>
              <w:noProof/>
            </w:rPr>
          </w:pPr>
          <w:hyperlink w:anchor="_Toc29630695" w:history="1">
            <w:r w:rsidR="008E4B25" w:rsidRPr="007E3F81">
              <w:rPr>
                <w:rStyle w:val="a4"/>
                <w:noProof/>
              </w:rPr>
              <w:t>3.4.2 凸函数、凸优化</w:t>
            </w:r>
            <w:r w:rsidR="008E4B25">
              <w:rPr>
                <w:noProof/>
                <w:webHidden/>
              </w:rPr>
              <w:tab/>
            </w:r>
            <w:r w:rsidR="008E4B25">
              <w:rPr>
                <w:noProof/>
                <w:webHidden/>
              </w:rPr>
              <w:fldChar w:fldCharType="begin"/>
            </w:r>
            <w:r w:rsidR="008E4B25">
              <w:rPr>
                <w:noProof/>
                <w:webHidden/>
              </w:rPr>
              <w:instrText xml:space="preserve"> PAGEREF _Toc29630695 \h </w:instrText>
            </w:r>
            <w:r w:rsidR="008E4B25">
              <w:rPr>
                <w:noProof/>
                <w:webHidden/>
              </w:rPr>
            </w:r>
            <w:r w:rsidR="008E4B25">
              <w:rPr>
                <w:noProof/>
                <w:webHidden/>
              </w:rPr>
              <w:fldChar w:fldCharType="separate"/>
            </w:r>
            <w:r w:rsidR="008E4B25">
              <w:rPr>
                <w:noProof/>
                <w:webHidden/>
              </w:rPr>
              <w:t>20</w:t>
            </w:r>
            <w:r w:rsidR="008E4B25">
              <w:rPr>
                <w:noProof/>
                <w:webHidden/>
              </w:rPr>
              <w:fldChar w:fldCharType="end"/>
            </w:r>
          </w:hyperlink>
        </w:p>
        <w:p w14:paraId="5400E2E7" w14:textId="59810B6D" w:rsidR="008E4B25" w:rsidRDefault="00362228">
          <w:pPr>
            <w:pStyle w:val="TOC3"/>
            <w:tabs>
              <w:tab w:val="right" w:leader="dot" w:pos="8296"/>
            </w:tabs>
            <w:rPr>
              <w:noProof/>
            </w:rPr>
          </w:pPr>
          <w:hyperlink w:anchor="_Toc29630696" w:history="1">
            <w:r w:rsidR="008E4B25" w:rsidRPr="007E3F81">
              <w:rPr>
                <w:rStyle w:val="a4"/>
                <w:noProof/>
              </w:rPr>
              <w:t>3.4.3 共轭与正交</w:t>
            </w:r>
            <w:r w:rsidR="008E4B25">
              <w:rPr>
                <w:noProof/>
                <w:webHidden/>
              </w:rPr>
              <w:tab/>
            </w:r>
            <w:r w:rsidR="008E4B25">
              <w:rPr>
                <w:noProof/>
                <w:webHidden/>
              </w:rPr>
              <w:fldChar w:fldCharType="begin"/>
            </w:r>
            <w:r w:rsidR="008E4B25">
              <w:rPr>
                <w:noProof/>
                <w:webHidden/>
              </w:rPr>
              <w:instrText xml:space="preserve"> PAGEREF _Toc29630696 \h </w:instrText>
            </w:r>
            <w:r w:rsidR="008E4B25">
              <w:rPr>
                <w:noProof/>
                <w:webHidden/>
              </w:rPr>
            </w:r>
            <w:r w:rsidR="008E4B25">
              <w:rPr>
                <w:noProof/>
                <w:webHidden/>
              </w:rPr>
              <w:fldChar w:fldCharType="separate"/>
            </w:r>
            <w:r w:rsidR="008E4B25">
              <w:rPr>
                <w:noProof/>
                <w:webHidden/>
              </w:rPr>
              <w:t>22</w:t>
            </w:r>
            <w:r w:rsidR="008E4B25">
              <w:rPr>
                <w:noProof/>
                <w:webHidden/>
              </w:rPr>
              <w:fldChar w:fldCharType="end"/>
            </w:r>
          </w:hyperlink>
        </w:p>
        <w:p w14:paraId="410DA1CB" w14:textId="540C95A7" w:rsidR="008E4B25" w:rsidRDefault="00362228">
          <w:pPr>
            <w:pStyle w:val="TOC3"/>
            <w:tabs>
              <w:tab w:val="right" w:leader="dot" w:pos="8296"/>
            </w:tabs>
            <w:rPr>
              <w:noProof/>
            </w:rPr>
          </w:pPr>
          <w:hyperlink w:anchor="_Toc29630697" w:history="1">
            <w:r w:rsidR="008E4B25" w:rsidRPr="007E3F81">
              <w:rPr>
                <w:rStyle w:val="a4"/>
                <w:noProof/>
              </w:rPr>
              <w:t>3.4.4 共轭梯度法介绍</w:t>
            </w:r>
            <w:r w:rsidR="008E4B25">
              <w:rPr>
                <w:noProof/>
                <w:webHidden/>
              </w:rPr>
              <w:tab/>
            </w:r>
            <w:r w:rsidR="008E4B25">
              <w:rPr>
                <w:noProof/>
                <w:webHidden/>
              </w:rPr>
              <w:fldChar w:fldCharType="begin"/>
            </w:r>
            <w:r w:rsidR="008E4B25">
              <w:rPr>
                <w:noProof/>
                <w:webHidden/>
              </w:rPr>
              <w:instrText xml:space="preserve"> PAGEREF _Toc29630697 \h </w:instrText>
            </w:r>
            <w:r w:rsidR="008E4B25">
              <w:rPr>
                <w:noProof/>
                <w:webHidden/>
              </w:rPr>
            </w:r>
            <w:r w:rsidR="008E4B25">
              <w:rPr>
                <w:noProof/>
                <w:webHidden/>
              </w:rPr>
              <w:fldChar w:fldCharType="separate"/>
            </w:r>
            <w:r w:rsidR="008E4B25">
              <w:rPr>
                <w:noProof/>
                <w:webHidden/>
              </w:rPr>
              <w:t>22</w:t>
            </w:r>
            <w:r w:rsidR="008E4B25">
              <w:rPr>
                <w:noProof/>
                <w:webHidden/>
              </w:rPr>
              <w:fldChar w:fldCharType="end"/>
            </w:r>
          </w:hyperlink>
        </w:p>
        <w:p w14:paraId="4304B579" w14:textId="40D9DFB2" w:rsidR="008E4B25" w:rsidRDefault="00362228">
          <w:pPr>
            <w:pStyle w:val="TOC3"/>
            <w:tabs>
              <w:tab w:val="right" w:leader="dot" w:pos="8296"/>
            </w:tabs>
            <w:rPr>
              <w:noProof/>
            </w:rPr>
          </w:pPr>
          <w:hyperlink w:anchor="_Toc29630698" w:history="1">
            <w:r w:rsidR="008E4B25" w:rsidRPr="007E3F81">
              <w:rPr>
                <w:rStyle w:val="a4"/>
                <w:noProof/>
              </w:rPr>
              <w:t>3.4.5 非线性共轭梯度法</w:t>
            </w:r>
            <w:r w:rsidR="008E4B25">
              <w:rPr>
                <w:noProof/>
                <w:webHidden/>
              </w:rPr>
              <w:tab/>
            </w:r>
            <w:r w:rsidR="008E4B25">
              <w:rPr>
                <w:noProof/>
                <w:webHidden/>
              </w:rPr>
              <w:fldChar w:fldCharType="begin"/>
            </w:r>
            <w:r w:rsidR="008E4B25">
              <w:rPr>
                <w:noProof/>
                <w:webHidden/>
              </w:rPr>
              <w:instrText xml:space="preserve"> PAGEREF _Toc29630698 \h </w:instrText>
            </w:r>
            <w:r w:rsidR="008E4B25">
              <w:rPr>
                <w:noProof/>
                <w:webHidden/>
              </w:rPr>
            </w:r>
            <w:r w:rsidR="008E4B25">
              <w:rPr>
                <w:noProof/>
                <w:webHidden/>
              </w:rPr>
              <w:fldChar w:fldCharType="separate"/>
            </w:r>
            <w:r w:rsidR="008E4B25">
              <w:rPr>
                <w:noProof/>
                <w:webHidden/>
              </w:rPr>
              <w:t>24</w:t>
            </w:r>
            <w:r w:rsidR="008E4B25">
              <w:rPr>
                <w:noProof/>
                <w:webHidden/>
              </w:rPr>
              <w:fldChar w:fldCharType="end"/>
            </w:r>
          </w:hyperlink>
        </w:p>
        <w:p w14:paraId="26B2BCCC" w14:textId="6FB453B8" w:rsidR="008E4B25" w:rsidRDefault="00362228">
          <w:pPr>
            <w:pStyle w:val="TOC3"/>
            <w:tabs>
              <w:tab w:val="right" w:leader="dot" w:pos="8296"/>
            </w:tabs>
            <w:rPr>
              <w:noProof/>
            </w:rPr>
          </w:pPr>
          <w:hyperlink w:anchor="_Toc29630699" w:history="1">
            <w:r w:rsidR="008E4B25" w:rsidRPr="007E3F81">
              <w:rPr>
                <w:rStyle w:val="a4"/>
                <w:noProof/>
              </w:rPr>
              <w:t>3.4.6 共轭梯度法与梯度下降法、牛顿法</w:t>
            </w:r>
            <w:r w:rsidR="008E4B25">
              <w:rPr>
                <w:noProof/>
                <w:webHidden/>
              </w:rPr>
              <w:tab/>
            </w:r>
            <w:r w:rsidR="008E4B25">
              <w:rPr>
                <w:noProof/>
                <w:webHidden/>
              </w:rPr>
              <w:fldChar w:fldCharType="begin"/>
            </w:r>
            <w:r w:rsidR="008E4B25">
              <w:rPr>
                <w:noProof/>
                <w:webHidden/>
              </w:rPr>
              <w:instrText xml:space="preserve"> PAGEREF _Toc29630699 \h </w:instrText>
            </w:r>
            <w:r w:rsidR="008E4B25">
              <w:rPr>
                <w:noProof/>
                <w:webHidden/>
              </w:rPr>
            </w:r>
            <w:r w:rsidR="008E4B25">
              <w:rPr>
                <w:noProof/>
                <w:webHidden/>
              </w:rPr>
              <w:fldChar w:fldCharType="separate"/>
            </w:r>
            <w:r w:rsidR="008E4B25">
              <w:rPr>
                <w:noProof/>
                <w:webHidden/>
              </w:rPr>
              <w:t>24</w:t>
            </w:r>
            <w:r w:rsidR="008E4B25">
              <w:rPr>
                <w:noProof/>
                <w:webHidden/>
              </w:rPr>
              <w:fldChar w:fldCharType="end"/>
            </w:r>
          </w:hyperlink>
        </w:p>
        <w:p w14:paraId="3201AFC8" w14:textId="52D0F433" w:rsidR="008E4B25" w:rsidRDefault="00362228">
          <w:pPr>
            <w:pStyle w:val="TOC2"/>
            <w:tabs>
              <w:tab w:val="right" w:leader="dot" w:pos="8296"/>
            </w:tabs>
            <w:rPr>
              <w:noProof/>
            </w:rPr>
          </w:pPr>
          <w:hyperlink w:anchor="_Toc29630700" w:history="1">
            <w:r w:rsidR="008E4B25" w:rsidRPr="007E3F81">
              <w:rPr>
                <w:rStyle w:val="a4"/>
                <w:noProof/>
              </w:rPr>
              <w:t>3.5 Levenberg–Marquardt（LM）法</w:t>
            </w:r>
            <w:r w:rsidR="008E4B25">
              <w:rPr>
                <w:noProof/>
                <w:webHidden/>
              </w:rPr>
              <w:tab/>
            </w:r>
            <w:r w:rsidR="008E4B25">
              <w:rPr>
                <w:noProof/>
                <w:webHidden/>
              </w:rPr>
              <w:fldChar w:fldCharType="begin"/>
            </w:r>
            <w:r w:rsidR="008E4B25">
              <w:rPr>
                <w:noProof/>
                <w:webHidden/>
              </w:rPr>
              <w:instrText xml:space="preserve"> PAGEREF _Toc29630700 \h </w:instrText>
            </w:r>
            <w:r w:rsidR="008E4B25">
              <w:rPr>
                <w:noProof/>
                <w:webHidden/>
              </w:rPr>
            </w:r>
            <w:r w:rsidR="008E4B25">
              <w:rPr>
                <w:noProof/>
                <w:webHidden/>
              </w:rPr>
              <w:fldChar w:fldCharType="separate"/>
            </w:r>
            <w:r w:rsidR="008E4B25">
              <w:rPr>
                <w:noProof/>
                <w:webHidden/>
              </w:rPr>
              <w:t>25</w:t>
            </w:r>
            <w:r w:rsidR="008E4B25">
              <w:rPr>
                <w:noProof/>
                <w:webHidden/>
              </w:rPr>
              <w:fldChar w:fldCharType="end"/>
            </w:r>
          </w:hyperlink>
        </w:p>
        <w:p w14:paraId="05C1650D" w14:textId="09C343E2" w:rsidR="008E4B25" w:rsidRDefault="00362228">
          <w:pPr>
            <w:pStyle w:val="TOC2"/>
            <w:tabs>
              <w:tab w:val="right" w:leader="dot" w:pos="8296"/>
            </w:tabs>
            <w:rPr>
              <w:noProof/>
            </w:rPr>
          </w:pPr>
          <w:hyperlink w:anchor="_Toc29630701" w:history="1">
            <w:r w:rsidR="008E4B25" w:rsidRPr="007E3F81">
              <w:rPr>
                <w:rStyle w:val="a4"/>
                <w:noProof/>
              </w:rPr>
              <w:t>3.6 寻找最优步长方法</w:t>
            </w:r>
            <w:r w:rsidR="008E4B25">
              <w:rPr>
                <w:noProof/>
                <w:webHidden/>
              </w:rPr>
              <w:tab/>
            </w:r>
            <w:r w:rsidR="008E4B25">
              <w:rPr>
                <w:noProof/>
                <w:webHidden/>
              </w:rPr>
              <w:fldChar w:fldCharType="begin"/>
            </w:r>
            <w:r w:rsidR="008E4B25">
              <w:rPr>
                <w:noProof/>
                <w:webHidden/>
              </w:rPr>
              <w:instrText xml:space="preserve"> PAGEREF _Toc29630701 \h </w:instrText>
            </w:r>
            <w:r w:rsidR="008E4B25">
              <w:rPr>
                <w:noProof/>
                <w:webHidden/>
              </w:rPr>
            </w:r>
            <w:r w:rsidR="008E4B25">
              <w:rPr>
                <w:noProof/>
                <w:webHidden/>
              </w:rPr>
              <w:fldChar w:fldCharType="separate"/>
            </w:r>
            <w:r w:rsidR="008E4B25">
              <w:rPr>
                <w:noProof/>
                <w:webHidden/>
              </w:rPr>
              <w:t>25</w:t>
            </w:r>
            <w:r w:rsidR="008E4B25">
              <w:rPr>
                <w:noProof/>
                <w:webHidden/>
              </w:rPr>
              <w:fldChar w:fldCharType="end"/>
            </w:r>
          </w:hyperlink>
        </w:p>
        <w:p w14:paraId="674E4B95" w14:textId="3B9FAF76" w:rsidR="008E4B25" w:rsidRDefault="00362228">
          <w:pPr>
            <w:pStyle w:val="TOC3"/>
            <w:tabs>
              <w:tab w:val="right" w:leader="dot" w:pos="8296"/>
            </w:tabs>
            <w:rPr>
              <w:noProof/>
            </w:rPr>
          </w:pPr>
          <w:hyperlink w:anchor="_Toc29630702" w:history="1">
            <w:r w:rsidR="008E4B25" w:rsidRPr="007E3F81">
              <w:rPr>
                <w:rStyle w:val="a4"/>
                <w:noProof/>
              </w:rPr>
              <w:t>3.6.1 wolfe条件</w:t>
            </w:r>
            <w:r w:rsidR="008E4B25">
              <w:rPr>
                <w:noProof/>
                <w:webHidden/>
              </w:rPr>
              <w:tab/>
            </w:r>
            <w:r w:rsidR="008E4B25">
              <w:rPr>
                <w:noProof/>
                <w:webHidden/>
              </w:rPr>
              <w:fldChar w:fldCharType="begin"/>
            </w:r>
            <w:r w:rsidR="008E4B25">
              <w:rPr>
                <w:noProof/>
                <w:webHidden/>
              </w:rPr>
              <w:instrText xml:space="preserve"> PAGEREF _Toc29630702 \h </w:instrText>
            </w:r>
            <w:r w:rsidR="008E4B25">
              <w:rPr>
                <w:noProof/>
                <w:webHidden/>
              </w:rPr>
            </w:r>
            <w:r w:rsidR="008E4B25">
              <w:rPr>
                <w:noProof/>
                <w:webHidden/>
              </w:rPr>
              <w:fldChar w:fldCharType="separate"/>
            </w:r>
            <w:r w:rsidR="008E4B25">
              <w:rPr>
                <w:noProof/>
                <w:webHidden/>
              </w:rPr>
              <w:t>26</w:t>
            </w:r>
            <w:r w:rsidR="008E4B25">
              <w:rPr>
                <w:noProof/>
                <w:webHidden/>
              </w:rPr>
              <w:fldChar w:fldCharType="end"/>
            </w:r>
          </w:hyperlink>
        </w:p>
        <w:p w14:paraId="41B6853F" w14:textId="2F2542B5" w:rsidR="008E4B25" w:rsidRDefault="00362228">
          <w:pPr>
            <w:pStyle w:val="TOC3"/>
            <w:tabs>
              <w:tab w:val="right" w:leader="dot" w:pos="8296"/>
            </w:tabs>
            <w:rPr>
              <w:noProof/>
            </w:rPr>
          </w:pPr>
          <w:hyperlink w:anchor="_Toc29630703" w:history="1">
            <w:r w:rsidR="008E4B25" w:rsidRPr="007E3F81">
              <w:rPr>
                <w:rStyle w:val="a4"/>
                <w:noProof/>
              </w:rPr>
              <w:t>3.6.2 一维搜索方法</w:t>
            </w:r>
            <w:r w:rsidR="008E4B25">
              <w:rPr>
                <w:noProof/>
                <w:webHidden/>
              </w:rPr>
              <w:tab/>
            </w:r>
            <w:r w:rsidR="008E4B25">
              <w:rPr>
                <w:noProof/>
                <w:webHidden/>
              </w:rPr>
              <w:fldChar w:fldCharType="begin"/>
            </w:r>
            <w:r w:rsidR="008E4B25">
              <w:rPr>
                <w:noProof/>
                <w:webHidden/>
              </w:rPr>
              <w:instrText xml:space="preserve"> PAGEREF _Toc29630703 \h </w:instrText>
            </w:r>
            <w:r w:rsidR="008E4B25">
              <w:rPr>
                <w:noProof/>
                <w:webHidden/>
              </w:rPr>
            </w:r>
            <w:r w:rsidR="008E4B25">
              <w:rPr>
                <w:noProof/>
                <w:webHidden/>
              </w:rPr>
              <w:fldChar w:fldCharType="separate"/>
            </w:r>
            <w:r w:rsidR="008E4B25">
              <w:rPr>
                <w:noProof/>
                <w:webHidden/>
              </w:rPr>
              <w:t>28</w:t>
            </w:r>
            <w:r w:rsidR="008E4B25">
              <w:rPr>
                <w:noProof/>
                <w:webHidden/>
              </w:rPr>
              <w:fldChar w:fldCharType="end"/>
            </w:r>
          </w:hyperlink>
        </w:p>
        <w:p w14:paraId="12228DDE" w14:textId="72B6DFA3" w:rsidR="008E4B25" w:rsidRDefault="00362228">
          <w:pPr>
            <w:pStyle w:val="TOC1"/>
            <w:tabs>
              <w:tab w:val="right" w:leader="dot" w:pos="8296"/>
            </w:tabs>
            <w:rPr>
              <w:noProof/>
            </w:rPr>
          </w:pPr>
          <w:hyperlink w:anchor="_Toc29630704" w:history="1">
            <w:r w:rsidR="008E4B25" w:rsidRPr="007E3F81">
              <w:rPr>
                <w:rStyle w:val="a4"/>
                <w:noProof/>
              </w:rPr>
              <w:t>4 算法部分</w:t>
            </w:r>
            <w:r w:rsidR="008E4B25">
              <w:rPr>
                <w:noProof/>
                <w:webHidden/>
              </w:rPr>
              <w:tab/>
            </w:r>
            <w:r w:rsidR="008E4B25">
              <w:rPr>
                <w:noProof/>
                <w:webHidden/>
              </w:rPr>
              <w:fldChar w:fldCharType="begin"/>
            </w:r>
            <w:r w:rsidR="008E4B25">
              <w:rPr>
                <w:noProof/>
                <w:webHidden/>
              </w:rPr>
              <w:instrText xml:space="preserve"> PAGEREF _Toc29630704 \h </w:instrText>
            </w:r>
            <w:r w:rsidR="008E4B25">
              <w:rPr>
                <w:noProof/>
                <w:webHidden/>
              </w:rPr>
            </w:r>
            <w:r w:rsidR="008E4B25">
              <w:rPr>
                <w:noProof/>
                <w:webHidden/>
              </w:rPr>
              <w:fldChar w:fldCharType="separate"/>
            </w:r>
            <w:r w:rsidR="008E4B25">
              <w:rPr>
                <w:noProof/>
                <w:webHidden/>
              </w:rPr>
              <w:t>28</w:t>
            </w:r>
            <w:r w:rsidR="008E4B25">
              <w:rPr>
                <w:noProof/>
                <w:webHidden/>
              </w:rPr>
              <w:fldChar w:fldCharType="end"/>
            </w:r>
          </w:hyperlink>
        </w:p>
        <w:p w14:paraId="52A9382B" w14:textId="350D0661" w:rsidR="008E4B25" w:rsidRDefault="00362228">
          <w:pPr>
            <w:pStyle w:val="TOC2"/>
            <w:tabs>
              <w:tab w:val="right" w:leader="dot" w:pos="8296"/>
            </w:tabs>
            <w:rPr>
              <w:noProof/>
            </w:rPr>
          </w:pPr>
          <w:hyperlink w:anchor="_Toc29630705" w:history="1">
            <w:r w:rsidR="008E4B25" w:rsidRPr="007E3F81">
              <w:rPr>
                <w:rStyle w:val="a4"/>
                <w:noProof/>
              </w:rPr>
              <w:t>4.1 正演模型实现</w:t>
            </w:r>
            <w:r w:rsidR="008E4B25">
              <w:rPr>
                <w:noProof/>
                <w:webHidden/>
              </w:rPr>
              <w:tab/>
            </w:r>
            <w:r w:rsidR="008E4B25">
              <w:rPr>
                <w:noProof/>
                <w:webHidden/>
              </w:rPr>
              <w:fldChar w:fldCharType="begin"/>
            </w:r>
            <w:r w:rsidR="008E4B25">
              <w:rPr>
                <w:noProof/>
                <w:webHidden/>
              </w:rPr>
              <w:instrText xml:space="preserve"> PAGEREF _Toc29630705 \h </w:instrText>
            </w:r>
            <w:r w:rsidR="008E4B25">
              <w:rPr>
                <w:noProof/>
                <w:webHidden/>
              </w:rPr>
            </w:r>
            <w:r w:rsidR="008E4B25">
              <w:rPr>
                <w:noProof/>
                <w:webHidden/>
              </w:rPr>
              <w:fldChar w:fldCharType="separate"/>
            </w:r>
            <w:r w:rsidR="008E4B25">
              <w:rPr>
                <w:noProof/>
                <w:webHidden/>
              </w:rPr>
              <w:t>28</w:t>
            </w:r>
            <w:r w:rsidR="008E4B25">
              <w:rPr>
                <w:noProof/>
                <w:webHidden/>
              </w:rPr>
              <w:fldChar w:fldCharType="end"/>
            </w:r>
          </w:hyperlink>
        </w:p>
        <w:p w14:paraId="40DC9E24" w14:textId="7BB417D1" w:rsidR="008E4B25" w:rsidRDefault="00362228">
          <w:pPr>
            <w:pStyle w:val="TOC2"/>
            <w:tabs>
              <w:tab w:val="right" w:leader="dot" w:pos="8296"/>
            </w:tabs>
            <w:rPr>
              <w:noProof/>
            </w:rPr>
          </w:pPr>
          <w:hyperlink w:anchor="_Toc29630706" w:history="1">
            <w:r w:rsidR="008E4B25" w:rsidRPr="007E3F81">
              <w:rPr>
                <w:rStyle w:val="a4"/>
                <w:noProof/>
              </w:rPr>
              <w:t>4.2 反演算法实现</w:t>
            </w:r>
            <w:r w:rsidR="008E4B25">
              <w:rPr>
                <w:noProof/>
                <w:webHidden/>
              </w:rPr>
              <w:tab/>
            </w:r>
            <w:r w:rsidR="008E4B25">
              <w:rPr>
                <w:noProof/>
                <w:webHidden/>
              </w:rPr>
              <w:fldChar w:fldCharType="begin"/>
            </w:r>
            <w:r w:rsidR="008E4B25">
              <w:rPr>
                <w:noProof/>
                <w:webHidden/>
              </w:rPr>
              <w:instrText xml:space="preserve"> PAGEREF _Toc29630706 \h </w:instrText>
            </w:r>
            <w:r w:rsidR="008E4B25">
              <w:rPr>
                <w:noProof/>
                <w:webHidden/>
              </w:rPr>
            </w:r>
            <w:r w:rsidR="008E4B25">
              <w:rPr>
                <w:noProof/>
                <w:webHidden/>
              </w:rPr>
              <w:fldChar w:fldCharType="separate"/>
            </w:r>
            <w:r w:rsidR="008E4B25">
              <w:rPr>
                <w:noProof/>
                <w:webHidden/>
              </w:rPr>
              <w:t>28</w:t>
            </w:r>
            <w:r w:rsidR="008E4B25">
              <w:rPr>
                <w:noProof/>
                <w:webHidden/>
              </w:rPr>
              <w:fldChar w:fldCharType="end"/>
            </w:r>
          </w:hyperlink>
        </w:p>
        <w:p w14:paraId="6AABA0B8" w14:textId="44C7E211" w:rsidR="008E4B25" w:rsidRDefault="00362228">
          <w:pPr>
            <w:pStyle w:val="TOC3"/>
            <w:tabs>
              <w:tab w:val="right" w:leader="dot" w:pos="8296"/>
            </w:tabs>
            <w:rPr>
              <w:noProof/>
            </w:rPr>
          </w:pPr>
          <w:hyperlink w:anchor="_Toc29630707" w:history="1">
            <w:r w:rsidR="008E4B25" w:rsidRPr="007E3F81">
              <w:rPr>
                <w:rStyle w:val="a4"/>
                <w:noProof/>
              </w:rPr>
              <w:t>4.2.1 测试函数介绍</w:t>
            </w:r>
            <w:r w:rsidR="008E4B25">
              <w:rPr>
                <w:noProof/>
                <w:webHidden/>
              </w:rPr>
              <w:tab/>
            </w:r>
            <w:r w:rsidR="008E4B25">
              <w:rPr>
                <w:noProof/>
                <w:webHidden/>
              </w:rPr>
              <w:fldChar w:fldCharType="begin"/>
            </w:r>
            <w:r w:rsidR="008E4B25">
              <w:rPr>
                <w:noProof/>
                <w:webHidden/>
              </w:rPr>
              <w:instrText xml:space="preserve"> PAGEREF _Toc29630707 \h </w:instrText>
            </w:r>
            <w:r w:rsidR="008E4B25">
              <w:rPr>
                <w:noProof/>
                <w:webHidden/>
              </w:rPr>
            </w:r>
            <w:r w:rsidR="008E4B25">
              <w:rPr>
                <w:noProof/>
                <w:webHidden/>
              </w:rPr>
              <w:fldChar w:fldCharType="separate"/>
            </w:r>
            <w:r w:rsidR="008E4B25">
              <w:rPr>
                <w:noProof/>
                <w:webHidden/>
              </w:rPr>
              <w:t>28</w:t>
            </w:r>
            <w:r w:rsidR="008E4B25">
              <w:rPr>
                <w:noProof/>
                <w:webHidden/>
              </w:rPr>
              <w:fldChar w:fldCharType="end"/>
            </w:r>
          </w:hyperlink>
        </w:p>
        <w:p w14:paraId="5541A449" w14:textId="7475D071" w:rsidR="008E4B25" w:rsidRDefault="00362228">
          <w:pPr>
            <w:pStyle w:val="TOC3"/>
            <w:tabs>
              <w:tab w:val="right" w:leader="dot" w:pos="8296"/>
            </w:tabs>
            <w:rPr>
              <w:noProof/>
            </w:rPr>
          </w:pPr>
          <w:hyperlink w:anchor="_Toc29630708" w:history="1">
            <w:r w:rsidR="008E4B25" w:rsidRPr="007E3F81">
              <w:rPr>
                <w:rStyle w:val="a4"/>
                <w:noProof/>
              </w:rPr>
              <w:t>4.2.2a 梯度下降法</w:t>
            </w:r>
            <w:r w:rsidR="008E4B25">
              <w:rPr>
                <w:noProof/>
                <w:webHidden/>
              </w:rPr>
              <w:tab/>
            </w:r>
            <w:r w:rsidR="008E4B25">
              <w:rPr>
                <w:noProof/>
                <w:webHidden/>
              </w:rPr>
              <w:fldChar w:fldCharType="begin"/>
            </w:r>
            <w:r w:rsidR="008E4B25">
              <w:rPr>
                <w:noProof/>
                <w:webHidden/>
              </w:rPr>
              <w:instrText xml:space="preserve"> PAGEREF _Toc29630708 \h </w:instrText>
            </w:r>
            <w:r w:rsidR="008E4B25">
              <w:rPr>
                <w:noProof/>
                <w:webHidden/>
              </w:rPr>
            </w:r>
            <w:r w:rsidR="008E4B25">
              <w:rPr>
                <w:noProof/>
                <w:webHidden/>
              </w:rPr>
              <w:fldChar w:fldCharType="separate"/>
            </w:r>
            <w:r w:rsidR="008E4B25">
              <w:rPr>
                <w:noProof/>
                <w:webHidden/>
              </w:rPr>
              <w:t>29</w:t>
            </w:r>
            <w:r w:rsidR="008E4B25">
              <w:rPr>
                <w:noProof/>
                <w:webHidden/>
              </w:rPr>
              <w:fldChar w:fldCharType="end"/>
            </w:r>
          </w:hyperlink>
        </w:p>
        <w:p w14:paraId="52485E82" w14:textId="2D56945A" w:rsidR="008E4B25" w:rsidRDefault="00362228">
          <w:pPr>
            <w:pStyle w:val="TOC3"/>
            <w:tabs>
              <w:tab w:val="right" w:leader="dot" w:pos="8296"/>
            </w:tabs>
            <w:rPr>
              <w:noProof/>
            </w:rPr>
          </w:pPr>
          <w:hyperlink w:anchor="_Toc29630709" w:history="1">
            <w:r w:rsidR="008E4B25" w:rsidRPr="007E3F81">
              <w:rPr>
                <w:rStyle w:val="a4"/>
                <w:noProof/>
              </w:rPr>
              <w:t>4.2.2b 最速下降法</w:t>
            </w:r>
            <w:r w:rsidR="008E4B25">
              <w:rPr>
                <w:noProof/>
                <w:webHidden/>
              </w:rPr>
              <w:tab/>
            </w:r>
            <w:r w:rsidR="008E4B25">
              <w:rPr>
                <w:noProof/>
                <w:webHidden/>
              </w:rPr>
              <w:fldChar w:fldCharType="begin"/>
            </w:r>
            <w:r w:rsidR="008E4B25">
              <w:rPr>
                <w:noProof/>
                <w:webHidden/>
              </w:rPr>
              <w:instrText xml:space="preserve"> PAGEREF _Toc29630709 \h </w:instrText>
            </w:r>
            <w:r w:rsidR="008E4B25">
              <w:rPr>
                <w:noProof/>
                <w:webHidden/>
              </w:rPr>
            </w:r>
            <w:r w:rsidR="008E4B25">
              <w:rPr>
                <w:noProof/>
                <w:webHidden/>
              </w:rPr>
              <w:fldChar w:fldCharType="separate"/>
            </w:r>
            <w:r w:rsidR="008E4B25">
              <w:rPr>
                <w:noProof/>
                <w:webHidden/>
              </w:rPr>
              <w:t>31</w:t>
            </w:r>
            <w:r w:rsidR="008E4B25">
              <w:rPr>
                <w:noProof/>
                <w:webHidden/>
              </w:rPr>
              <w:fldChar w:fldCharType="end"/>
            </w:r>
          </w:hyperlink>
        </w:p>
        <w:p w14:paraId="3D5E80D6" w14:textId="228994E4" w:rsidR="008E4B25" w:rsidRDefault="00362228">
          <w:pPr>
            <w:pStyle w:val="TOC3"/>
            <w:tabs>
              <w:tab w:val="right" w:leader="dot" w:pos="8296"/>
            </w:tabs>
            <w:rPr>
              <w:noProof/>
            </w:rPr>
          </w:pPr>
          <w:hyperlink w:anchor="_Toc29630710" w:history="1">
            <w:r w:rsidR="008E4B25" w:rsidRPr="007E3F81">
              <w:rPr>
                <w:rStyle w:val="a4"/>
                <w:noProof/>
              </w:rPr>
              <w:t>4.2.3a 牛顿法</w:t>
            </w:r>
            <w:r w:rsidR="008E4B25">
              <w:rPr>
                <w:noProof/>
                <w:webHidden/>
              </w:rPr>
              <w:tab/>
            </w:r>
            <w:r w:rsidR="008E4B25">
              <w:rPr>
                <w:noProof/>
                <w:webHidden/>
              </w:rPr>
              <w:fldChar w:fldCharType="begin"/>
            </w:r>
            <w:r w:rsidR="008E4B25">
              <w:rPr>
                <w:noProof/>
                <w:webHidden/>
              </w:rPr>
              <w:instrText xml:space="preserve"> PAGEREF _Toc29630710 \h </w:instrText>
            </w:r>
            <w:r w:rsidR="008E4B25">
              <w:rPr>
                <w:noProof/>
                <w:webHidden/>
              </w:rPr>
            </w:r>
            <w:r w:rsidR="008E4B25">
              <w:rPr>
                <w:noProof/>
                <w:webHidden/>
              </w:rPr>
              <w:fldChar w:fldCharType="separate"/>
            </w:r>
            <w:r w:rsidR="008E4B25">
              <w:rPr>
                <w:noProof/>
                <w:webHidden/>
              </w:rPr>
              <w:t>32</w:t>
            </w:r>
            <w:r w:rsidR="008E4B25">
              <w:rPr>
                <w:noProof/>
                <w:webHidden/>
              </w:rPr>
              <w:fldChar w:fldCharType="end"/>
            </w:r>
          </w:hyperlink>
        </w:p>
        <w:p w14:paraId="6D8162E3" w14:textId="2A4DC96E" w:rsidR="008E4B25" w:rsidRDefault="00362228">
          <w:pPr>
            <w:pStyle w:val="TOC3"/>
            <w:tabs>
              <w:tab w:val="right" w:leader="dot" w:pos="8296"/>
            </w:tabs>
            <w:rPr>
              <w:noProof/>
            </w:rPr>
          </w:pPr>
          <w:hyperlink w:anchor="_Toc29630711" w:history="1">
            <w:r w:rsidR="008E4B25" w:rsidRPr="007E3F81">
              <w:rPr>
                <w:rStyle w:val="a4"/>
                <w:noProof/>
              </w:rPr>
              <w:t>4.2.3b 拟牛顿法BFGS</w:t>
            </w:r>
            <w:r w:rsidR="008E4B25">
              <w:rPr>
                <w:noProof/>
                <w:webHidden/>
              </w:rPr>
              <w:tab/>
            </w:r>
            <w:r w:rsidR="008E4B25">
              <w:rPr>
                <w:noProof/>
                <w:webHidden/>
              </w:rPr>
              <w:fldChar w:fldCharType="begin"/>
            </w:r>
            <w:r w:rsidR="008E4B25">
              <w:rPr>
                <w:noProof/>
                <w:webHidden/>
              </w:rPr>
              <w:instrText xml:space="preserve"> PAGEREF _Toc29630711 \h </w:instrText>
            </w:r>
            <w:r w:rsidR="008E4B25">
              <w:rPr>
                <w:noProof/>
                <w:webHidden/>
              </w:rPr>
            </w:r>
            <w:r w:rsidR="008E4B25">
              <w:rPr>
                <w:noProof/>
                <w:webHidden/>
              </w:rPr>
              <w:fldChar w:fldCharType="separate"/>
            </w:r>
            <w:r w:rsidR="008E4B25">
              <w:rPr>
                <w:noProof/>
                <w:webHidden/>
              </w:rPr>
              <w:t>34</w:t>
            </w:r>
            <w:r w:rsidR="008E4B25">
              <w:rPr>
                <w:noProof/>
                <w:webHidden/>
              </w:rPr>
              <w:fldChar w:fldCharType="end"/>
            </w:r>
          </w:hyperlink>
        </w:p>
        <w:p w14:paraId="17BB93CE" w14:textId="2272DE03" w:rsidR="008E4B25" w:rsidRDefault="00362228">
          <w:pPr>
            <w:pStyle w:val="TOC3"/>
            <w:tabs>
              <w:tab w:val="right" w:leader="dot" w:pos="8296"/>
            </w:tabs>
            <w:rPr>
              <w:noProof/>
            </w:rPr>
          </w:pPr>
          <w:hyperlink w:anchor="_Toc29630712" w:history="1">
            <w:r w:rsidR="008E4B25" w:rsidRPr="007E3F81">
              <w:rPr>
                <w:rStyle w:val="a4"/>
                <w:noProof/>
              </w:rPr>
              <w:t>4.2.4 非线性共轭梯度法</w:t>
            </w:r>
            <w:r w:rsidR="008E4B25">
              <w:rPr>
                <w:noProof/>
                <w:webHidden/>
              </w:rPr>
              <w:tab/>
            </w:r>
            <w:r w:rsidR="008E4B25">
              <w:rPr>
                <w:noProof/>
                <w:webHidden/>
              </w:rPr>
              <w:fldChar w:fldCharType="begin"/>
            </w:r>
            <w:r w:rsidR="008E4B25">
              <w:rPr>
                <w:noProof/>
                <w:webHidden/>
              </w:rPr>
              <w:instrText xml:space="preserve"> PAGEREF _Toc29630712 \h </w:instrText>
            </w:r>
            <w:r w:rsidR="008E4B25">
              <w:rPr>
                <w:noProof/>
                <w:webHidden/>
              </w:rPr>
            </w:r>
            <w:r w:rsidR="008E4B25">
              <w:rPr>
                <w:noProof/>
                <w:webHidden/>
              </w:rPr>
              <w:fldChar w:fldCharType="separate"/>
            </w:r>
            <w:r w:rsidR="008E4B25">
              <w:rPr>
                <w:noProof/>
                <w:webHidden/>
              </w:rPr>
              <w:t>35</w:t>
            </w:r>
            <w:r w:rsidR="008E4B25">
              <w:rPr>
                <w:noProof/>
                <w:webHidden/>
              </w:rPr>
              <w:fldChar w:fldCharType="end"/>
            </w:r>
          </w:hyperlink>
        </w:p>
        <w:p w14:paraId="12220AB3" w14:textId="79ECD5ED" w:rsidR="008E4B25" w:rsidRDefault="00362228">
          <w:pPr>
            <w:pStyle w:val="TOC2"/>
            <w:tabs>
              <w:tab w:val="right" w:leader="dot" w:pos="8296"/>
            </w:tabs>
            <w:rPr>
              <w:noProof/>
            </w:rPr>
          </w:pPr>
          <w:hyperlink w:anchor="_Toc29630713" w:history="1">
            <w:r w:rsidR="008E4B25" w:rsidRPr="007E3F81">
              <w:rPr>
                <w:rStyle w:val="a4"/>
                <w:noProof/>
              </w:rPr>
              <w:t>4.3 寻优步长算法实现</w:t>
            </w:r>
            <w:r w:rsidR="008E4B25">
              <w:rPr>
                <w:noProof/>
                <w:webHidden/>
              </w:rPr>
              <w:tab/>
            </w:r>
            <w:r w:rsidR="008E4B25">
              <w:rPr>
                <w:noProof/>
                <w:webHidden/>
              </w:rPr>
              <w:fldChar w:fldCharType="begin"/>
            </w:r>
            <w:r w:rsidR="008E4B25">
              <w:rPr>
                <w:noProof/>
                <w:webHidden/>
              </w:rPr>
              <w:instrText xml:space="preserve"> PAGEREF _Toc29630713 \h </w:instrText>
            </w:r>
            <w:r w:rsidR="008E4B25">
              <w:rPr>
                <w:noProof/>
                <w:webHidden/>
              </w:rPr>
            </w:r>
            <w:r w:rsidR="008E4B25">
              <w:rPr>
                <w:noProof/>
                <w:webHidden/>
              </w:rPr>
              <w:fldChar w:fldCharType="separate"/>
            </w:r>
            <w:r w:rsidR="008E4B25">
              <w:rPr>
                <w:noProof/>
                <w:webHidden/>
              </w:rPr>
              <w:t>36</w:t>
            </w:r>
            <w:r w:rsidR="008E4B25">
              <w:rPr>
                <w:noProof/>
                <w:webHidden/>
              </w:rPr>
              <w:fldChar w:fldCharType="end"/>
            </w:r>
          </w:hyperlink>
        </w:p>
        <w:p w14:paraId="3F0125BB" w14:textId="5FD73FEC" w:rsidR="008E4B25" w:rsidRDefault="00362228">
          <w:pPr>
            <w:pStyle w:val="TOC1"/>
            <w:tabs>
              <w:tab w:val="right" w:leader="dot" w:pos="8296"/>
            </w:tabs>
            <w:rPr>
              <w:noProof/>
            </w:rPr>
          </w:pPr>
          <w:hyperlink w:anchor="_Toc29630714" w:history="1">
            <w:r w:rsidR="008E4B25" w:rsidRPr="007E3F81">
              <w:rPr>
                <w:rStyle w:val="a4"/>
                <w:noProof/>
              </w:rPr>
              <w:t>5 实验部分</w:t>
            </w:r>
            <w:r w:rsidR="008E4B25">
              <w:rPr>
                <w:noProof/>
                <w:webHidden/>
              </w:rPr>
              <w:tab/>
            </w:r>
            <w:r w:rsidR="008E4B25">
              <w:rPr>
                <w:noProof/>
                <w:webHidden/>
              </w:rPr>
              <w:fldChar w:fldCharType="begin"/>
            </w:r>
            <w:r w:rsidR="008E4B25">
              <w:rPr>
                <w:noProof/>
                <w:webHidden/>
              </w:rPr>
              <w:instrText xml:space="preserve"> PAGEREF _Toc29630714 \h </w:instrText>
            </w:r>
            <w:r w:rsidR="008E4B25">
              <w:rPr>
                <w:noProof/>
                <w:webHidden/>
              </w:rPr>
            </w:r>
            <w:r w:rsidR="008E4B25">
              <w:rPr>
                <w:noProof/>
                <w:webHidden/>
              </w:rPr>
              <w:fldChar w:fldCharType="separate"/>
            </w:r>
            <w:r w:rsidR="008E4B25">
              <w:rPr>
                <w:noProof/>
                <w:webHidden/>
              </w:rPr>
              <w:t>37</w:t>
            </w:r>
            <w:r w:rsidR="008E4B25">
              <w:rPr>
                <w:noProof/>
                <w:webHidden/>
              </w:rPr>
              <w:fldChar w:fldCharType="end"/>
            </w:r>
          </w:hyperlink>
        </w:p>
        <w:p w14:paraId="2A115352" w14:textId="6C3F2FA9" w:rsidR="008E4B25" w:rsidRDefault="00362228">
          <w:pPr>
            <w:pStyle w:val="TOC2"/>
            <w:tabs>
              <w:tab w:val="right" w:leader="dot" w:pos="8296"/>
            </w:tabs>
            <w:rPr>
              <w:noProof/>
            </w:rPr>
          </w:pPr>
          <w:hyperlink w:anchor="_Toc29630715" w:history="1">
            <w:r w:rsidR="008E4B25" w:rsidRPr="007E3F81">
              <w:rPr>
                <w:rStyle w:val="a4"/>
                <w:noProof/>
              </w:rPr>
              <w:t>5.1 测试函数收敛性测试</w:t>
            </w:r>
            <w:r w:rsidR="008E4B25">
              <w:rPr>
                <w:noProof/>
                <w:webHidden/>
              </w:rPr>
              <w:tab/>
            </w:r>
            <w:r w:rsidR="008E4B25">
              <w:rPr>
                <w:noProof/>
                <w:webHidden/>
              </w:rPr>
              <w:fldChar w:fldCharType="begin"/>
            </w:r>
            <w:r w:rsidR="008E4B25">
              <w:rPr>
                <w:noProof/>
                <w:webHidden/>
              </w:rPr>
              <w:instrText xml:space="preserve"> PAGEREF _Toc29630715 \h </w:instrText>
            </w:r>
            <w:r w:rsidR="008E4B25">
              <w:rPr>
                <w:noProof/>
                <w:webHidden/>
              </w:rPr>
            </w:r>
            <w:r w:rsidR="008E4B25">
              <w:rPr>
                <w:noProof/>
                <w:webHidden/>
              </w:rPr>
              <w:fldChar w:fldCharType="separate"/>
            </w:r>
            <w:r w:rsidR="008E4B25">
              <w:rPr>
                <w:noProof/>
                <w:webHidden/>
              </w:rPr>
              <w:t>37</w:t>
            </w:r>
            <w:r w:rsidR="008E4B25">
              <w:rPr>
                <w:noProof/>
                <w:webHidden/>
              </w:rPr>
              <w:fldChar w:fldCharType="end"/>
            </w:r>
          </w:hyperlink>
        </w:p>
        <w:p w14:paraId="75B64934" w14:textId="3A56F391" w:rsidR="008E4B25" w:rsidRDefault="00362228">
          <w:pPr>
            <w:pStyle w:val="TOC3"/>
            <w:tabs>
              <w:tab w:val="right" w:leader="dot" w:pos="8296"/>
            </w:tabs>
            <w:rPr>
              <w:noProof/>
            </w:rPr>
          </w:pPr>
          <w:hyperlink w:anchor="_Toc29630716" w:history="1">
            <w:r w:rsidR="008E4B25" w:rsidRPr="007E3F81">
              <w:rPr>
                <w:rStyle w:val="a4"/>
                <w:noProof/>
              </w:rPr>
              <w:t>5.1.1 实验设置一</w:t>
            </w:r>
            <w:r w:rsidR="008E4B25">
              <w:rPr>
                <w:noProof/>
                <w:webHidden/>
              </w:rPr>
              <w:tab/>
            </w:r>
            <w:r w:rsidR="008E4B25">
              <w:rPr>
                <w:noProof/>
                <w:webHidden/>
              </w:rPr>
              <w:fldChar w:fldCharType="begin"/>
            </w:r>
            <w:r w:rsidR="008E4B25">
              <w:rPr>
                <w:noProof/>
                <w:webHidden/>
              </w:rPr>
              <w:instrText xml:space="preserve"> PAGEREF _Toc29630716 \h </w:instrText>
            </w:r>
            <w:r w:rsidR="008E4B25">
              <w:rPr>
                <w:noProof/>
                <w:webHidden/>
              </w:rPr>
            </w:r>
            <w:r w:rsidR="008E4B25">
              <w:rPr>
                <w:noProof/>
                <w:webHidden/>
              </w:rPr>
              <w:fldChar w:fldCharType="separate"/>
            </w:r>
            <w:r w:rsidR="008E4B25">
              <w:rPr>
                <w:noProof/>
                <w:webHidden/>
              </w:rPr>
              <w:t>37</w:t>
            </w:r>
            <w:r w:rsidR="008E4B25">
              <w:rPr>
                <w:noProof/>
                <w:webHidden/>
              </w:rPr>
              <w:fldChar w:fldCharType="end"/>
            </w:r>
          </w:hyperlink>
        </w:p>
        <w:p w14:paraId="6D23369D" w14:textId="23EA648C" w:rsidR="008E4B25" w:rsidRDefault="00362228">
          <w:pPr>
            <w:pStyle w:val="TOC3"/>
            <w:tabs>
              <w:tab w:val="right" w:leader="dot" w:pos="8296"/>
            </w:tabs>
            <w:rPr>
              <w:noProof/>
            </w:rPr>
          </w:pPr>
          <w:hyperlink w:anchor="_Toc29630717" w:history="1">
            <w:r w:rsidR="008E4B25" w:rsidRPr="007E3F81">
              <w:rPr>
                <w:rStyle w:val="a4"/>
                <w:noProof/>
              </w:rPr>
              <w:t>5.1.2 结果分析一</w:t>
            </w:r>
            <w:r w:rsidR="008E4B25">
              <w:rPr>
                <w:noProof/>
                <w:webHidden/>
              </w:rPr>
              <w:tab/>
            </w:r>
            <w:r w:rsidR="008E4B25">
              <w:rPr>
                <w:noProof/>
                <w:webHidden/>
              </w:rPr>
              <w:fldChar w:fldCharType="begin"/>
            </w:r>
            <w:r w:rsidR="008E4B25">
              <w:rPr>
                <w:noProof/>
                <w:webHidden/>
              </w:rPr>
              <w:instrText xml:space="preserve"> PAGEREF _Toc29630717 \h </w:instrText>
            </w:r>
            <w:r w:rsidR="008E4B25">
              <w:rPr>
                <w:noProof/>
                <w:webHidden/>
              </w:rPr>
            </w:r>
            <w:r w:rsidR="008E4B25">
              <w:rPr>
                <w:noProof/>
                <w:webHidden/>
              </w:rPr>
              <w:fldChar w:fldCharType="separate"/>
            </w:r>
            <w:r w:rsidR="008E4B25">
              <w:rPr>
                <w:noProof/>
                <w:webHidden/>
              </w:rPr>
              <w:t>38</w:t>
            </w:r>
            <w:r w:rsidR="008E4B25">
              <w:rPr>
                <w:noProof/>
                <w:webHidden/>
              </w:rPr>
              <w:fldChar w:fldCharType="end"/>
            </w:r>
          </w:hyperlink>
        </w:p>
        <w:p w14:paraId="7AF3266F" w14:textId="287EDD92" w:rsidR="008E4B25" w:rsidRDefault="00362228">
          <w:pPr>
            <w:pStyle w:val="TOC2"/>
            <w:tabs>
              <w:tab w:val="right" w:leader="dot" w:pos="8296"/>
            </w:tabs>
            <w:rPr>
              <w:noProof/>
            </w:rPr>
          </w:pPr>
          <w:hyperlink w:anchor="_Toc29630718" w:history="1">
            <w:r w:rsidR="008E4B25" w:rsidRPr="007E3F81">
              <w:rPr>
                <w:rStyle w:val="a4"/>
                <w:noProof/>
              </w:rPr>
              <w:t>5.2 仿真平台优化算法对比第一版</w:t>
            </w:r>
            <w:r w:rsidR="008E4B25">
              <w:rPr>
                <w:noProof/>
                <w:webHidden/>
              </w:rPr>
              <w:tab/>
            </w:r>
            <w:r w:rsidR="008E4B25">
              <w:rPr>
                <w:noProof/>
                <w:webHidden/>
              </w:rPr>
              <w:fldChar w:fldCharType="begin"/>
            </w:r>
            <w:r w:rsidR="008E4B25">
              <w:rPr>
                <w:noProof/>
                <w:webHidden/>
              </w:rPr>
              <w:instrText xml:space="preserve"> PAGEREF _Toc29630718 \h </w:instrText>
            </w:r>
            <w:r w:rsidR="008E4B25">
              <w:rPr>
                <w:noProof/>
                <w:webHidden/>
              </w:rPr>
            </w:r>
            <w:r w:rsidR="008E4B25">
              <w:rPr>
                <w:noProof/>
                <w:webHidden/>
              </w:rPr>
              <w:fldChar w:fldCharType="separate"/>
            </w:r>
            <w:r w:rsidR="008E4B25">
              <w:rPr>
                <w:noProof/>
                <w:webHidden/>
              </w:rPr>
              <w:t>44</w:t>
            </w:r>
            <w:r w:rsidR="008E4B25">
              <w:rPr>
                <w:noProof/>
                <w:webHidden/>
              </w:rPr>
              <w:fldChar w:fldCharType="end"/>
            </w:r>
          </w:hyperlink>
        </w:p>
        <w:p w14:paraId="5D1664D6" w14:textId="780C55A3" w:rsidR="008E4B25" w:rsidRDefault="00362228">
          <w:pPr>
            <w:pStyle w:val="TOC3"/>
            <w:tabs>
              <w:tab w:val="right" w:leader="dot" w:pos="8296"/>
            </w:tabs>
            <w:rPr>
              <w:noProof/>
            </w:rPr>
          </w:pPr>
          <w:hyperlink w:anchor="_Toc29630719" w:history="1">
            <w:r w:rsidR="008E4B25" w:rsidRPr="007E3F81">
              <w:rPr>
                <w:rStyle w:val="a4"/>
                <w:noProof/>
              </w:rPr>
              <w:t>5.2.1 实验设置</w:t>
            </w:r>
            <w:r w:rsidR="008E4B25">
              <w:rPr>
                <w:noProof/>
                <w:webHidden/>
              </w:rPr>
              <w:tab/>
            </w:r>
            <w:r w:rsidR="008E4B25">
              <w:rPr>
                <w:noProof/>
                <w:webHidden/>
              </w:rPr>
              <w:fldChar w:fldCharType="begin"/>
            </w:r>
            <w:r w:rsidR="008E4B25">
              <w:rPr>
                <w:noProof/>
                <w:webHidden/>
              </w:rPr>
              <w:instrText xml:space="preserve"> PAGEREF _Toc29630719 \h </w:instrText>
            </w:r>
            <w:r w:rsidR="008E4B25">
              <w:rPr>
                <w:noProof/>
                <w:webHidden/>
              </w:rPr>
            </w:r>
            <w:r w:rsidR="008E4B25">
              <w:rPr>
                <w:noProof/>
                <w:webHidden/>
              </w:rPr>
              <w:fldChar w:fldCharType="separate"/>
            </w:r>
            <w:r w:rsidR="008E4B25">
              <w:rPr>
                <w:noProof/>
                <w:webHidden/>
              </w:rPr>
              <w:t>44</w:t>
            </w:r>
            <w:r w:rsidR="008E4B25">
              <w:rPr>
                <w:noProof/>
                <w:webHidden/>
              </w:rPr>
              <w:fldChar w:fldCharType="end"/>
            </w:r>
          </w:hyperlink>
        </w:p>
        <w:p w14:paraId="3F2750F7" w14:textId="28885BD6" w:rsidR="008E4B25" w:rsidRDefault="00362228">
          <w:pPr>
            <w:pStyle w:val="TOC3"/>
            <w:tabs>
              <w:tab w:val="right" w:leader="dot" w:pos="8296"/>
            </w:tabs>
            <w:rPr>
              <w:noProof/>
            </w:rPr>
          </w:pPr>
          <w:hyperlink w:anchor="_Toc29630720" w:history="1">
            <w:r w:rsidR="008E4B25" w:rsidRPr="007E3F81">
              <w:rPr>
                <w:rStyle w:val="a4"/>
                <w:noProof/>
              </w:rPr>
              <w:t>5.2.2 结果</w:t>
            </w:r>
            <w:r w:rsidR="008E4B25">
              <w:rPr>
                <w:noProof/>
                <w:webHidden/>
              </w:rPr>
              <w:tab/>
            </w:r>
            <w:r w:rsidR="008E4B25">
              <w:rPr>
                <w:noProof/>
                <w:webHidden/>
              </w:rPr>
              <w:fldChar w:fldCharType="begin"/>
            </w:r>
            <w:r w:rsidR="008E4B25">
              <w:rPr>
                <w:noProof/>
                <w:webHidden/>
              </w:rPr>
              <w:instrText xml:space="preserve"> PAGEREF _Toc29630720 \h </w:instrText>
            </w:r>
            <w:r w:rsidR="008E4B25">
              <w:rPr>
                <w:noProof/>
                <w:webHidden/>
              </w:rPr>
            </w:r>
            <w:r w:rsidR="008E4B25">
              <w:rPr>
                <w:noProof/>
                <w:webHidden/>
              </w:rPr>
              <w:fldChar w:fldCharType="separate"/>
            </w:r>
            <w:r w:rsidR="008E4B25">
              <w:rPr>
                <w:noProof/>
                <w:webHidden/>
              </w:rPr>
              <w:t>44</w:t>
            </w:r>
            <w:r w:rsidR="008E4B25">
              <w:rPr>
                <w:noProof/>
                <w:webHidden/>
              </w:rPr>
              <w:fldChar w:fldCharType="end"/>
            </w:r>
          </w:hyperlink>
        </w:p>
        <w:p w14:paraId="6259EACC" w14:textId="27A6C3A9" w:rsidR="008E4B25" w:rsidRDefault="00362228">
          <w:pPr>
            <w:pStyle w:val="TOC1"/>
            <w:tabs>
              <w:tab w:val="right" w:leader="dot" w:pos="8296"/>
            </w:tabs>
            <w:rPr>
              <w:noProof/>
            </w:rPr>
          </w:pPr>
          <w:hyperlink w:anchor="_Toc29630721" w:history="1">
            <w:r w:rsidR="008E4B25" w:rsidRPr="007E3F81">
              <w:rPr>
                <w:rStyle w:val="a4"/>
                <w:noProof/>
              </w:rPr>
              <w:t>番外篇-欧拉旋转矩阵</w:t>
            </w:r>
            <w:r w:rsidR="008E4B25">
              <w:rPr>
                <w:noProof/>
                <w:webHidden/>
              </w:rPr>
              <w:tab/>
            </w:r>
            <w:r w:rsidR="008E4B25">
              <w:rPr>
                <w:noProof/>
                <w:webHidden/>
              </w:rPr>
              <w:fldChar w:fldCharType="begin"/>
            </w:r>
            <w:r w:rsidR="008E4B25">
              <w:rPr>
                <w:noProof/>
                <w:webHidden/>
              </w:rPr>
              <w:instrText xml:space="preserve"> PAGEREF _Toc29630721 \h </w:instrText>
            </w:r>
            <w:r w:rsidR="008E4B25">
              <w:rPr>
                <w:noProof/>
                <w:webHidden/>
              </w:rPr>
            </w:r>
            <w:r w:rsidR="008E4B25">
              <w:rPr>
                <w:noProof/>
                <w:webHidden/>
              </w:rPr>
              <w:fldChar w:fldCharType="separate"/>
            </w:r>
            <w:r w:rsidR="008E4B25">
              <w:rPr>
                <w:noProof/>
                <w:webHidden/>
              </w:rPr>
              <w:t>48</w:t>
            </w:r>
            <w:r w:rsidR="008E4B25">
              <w:rPr>
                <w:noProof/>
                <w:webHidden/>
              </w:rPr>
              <w:fldChar w:fldCharType="end"/>
            </w:r>
          </w:hyperlink>
        </w:p>
        <w:p w14:paraId="2E91707F" w14:textId="11009DE8" w:rsidR="008E4B25" w:rsidRDefault="00362228">
          <w:pPr>
            <w:pStyle w:val="TOC1"/>
            <w:tabs>
              <w:tab w:val="right" w:leader="dot" w:pos="8296"/>
            </w:tabs>
            <w:rPr>
              <w:noProof/>
            </w:rPr>
          </w:pPr>
          <w:hyperlink w:anchor="_Toc29630722" w:history="1">
            <w:r w:rsidR="008E4B25" w:rsidRPr="007E3F81">
              <w:rPr>
                <w:rStyle w:val="a4"/>
                <w:noProof/>
              </w:rPr>
              <w:t>番外篇-matlab与fortran混合编程环境配置（windows、macOS）</w:t>
            </w:r>
            <w:r w:rsidR="008E4B25">
              <w:rPr>
                <w:noProof/>
                <w:webHidden/>
              </w:rPr>
              <w:tab/>
            </w:r>
            <w:r w:rsidR="008E4B25">
              <w:rPr>
                <w:noProof/>
                <w:webHidden/>
              </w:rPr>
              <w:fldChar w:fldCharType="begin"/>
            </w:r>
            <w:r w:rsidR="008E4B25">
              <w:rPr>
                <w:noProof/>
                <w:webHidden/>
              </w:rPr>
              <w:instrText xml:space="preserve"> PAGEREF _Toc29630722 \h </w:instrText>
            </w:r>
            <w:r w:rsidR="008E4B25">
              <w:rPr>
                <w:noProof/>
                <w:webHidden/>
              </w:rPr>
            </w:r>
            <w:r w:rsidR="008E4B25">
              <w:rPr>
                <w:noProof/>
                <w:webHidden/>
              </w:rPr>
              <w:fldChar w:fldCharType="separate"/>
            </w:r>
            <w:r w:rsidR="008E4B25">
              <w:rPr>
                <w:noProof/>
                <w:webHidden/>
              </w:rPr>
              <w:t>52</w:t>
            </w:r>
            <w:r w:rsidR="008E4B25">
              <w:rPr>
                <w:noProof/>
                <w:webHidden/>
              </w:rPr>
              <w:fldChar w:fldCharType="end"/>
            </w:r>
          </w:hyperlink>
        </w:p>
        <w:p w14:paraId="1C95908E" w14:textId="7A9F60B2" w:rsidR="008E4B25" w:rsidRDefault="00362228">
          <w:pPr>
            <w:pStyle w:val="TOC1"/>
            <w:tabs>
              <w:tab w:val="right" w:leader="dot" w:pos="8296"/>
            </w:tabs>
            <w:rPr>
              <w:noProof/>
            </w:rPr>
          </w:pPr>
          <w:hyperlink w:anchor="_Toc29630723" w:history="1">
            <w:r w:rsidR="008E4B25" w:rsidRPr="007E3F81">
              <w:rPr>
                <w:rStyle w:val="a4"/>
                <w:noProof/>
              </w:rPr>
              <w:t>参考文献</w:t>
            </w:r>
            <w:r w:rsidR="008E4B25">
              <w:rPr>
                <w:noProof/>
                <w:webHidden/>
              </w:rPr>
              <w:tab/>
            </w:r>
            <w:r w:rsidR="008E4B25">
              <w:rPr>
                <w:noProof/>
                <w:webHidden/>
              </w:rPr>
              <w:fldChar w:fldCharType="begin"/>
            </w:r>
            <w:r w:rsidR="008E4B25">
              <w:rPr>
                <w:noProof/>
                <w:webHidden/>
              </w:rPr>
              <w:instrText xml:space="preserve"> PAGEREF _Toc29630723 \h </w:instrText>
            </w:r>
            <w:r w:rsidR="008E4B25">
              <w:rPr>
                <w:noProof/>
                <w:webHidden/>
              </w:rPr>
            </w:r>
            <w:r w:rsidR="008E4B25">
              <w:rPr>
                <w:noProof/>
                <w:webHidden/>
              </w:rPr>
              <w:fldChar w:fldCharType="separate"/>
            </w:r>
            <w:r w:rsidR="008E4B25">
              <w:rPr>
                <w:noProof/>
                <w:webHidden/>
              </w:rPr>
              <w:t>55</w:t>
            </w:r>
            <w:r w:rsidR="008E4B25">
              <w:rPr>
                <w:noProof/>
                <w:webHidden/>
              </w:rPr>
              <w:fldChar w:fldCharType="end"/>
            </w:r>
          </w:hyperlink>
        </w:p>
        <w:p w14:paraId="30D757F3" w14:textId="30E32E3A" w:rsidR="008E4B25" w:rsidRDefault="00362228">
          <w:pPr>
            <w:pStyle w:val="TOC1"/>
            <w:tabs>
              <w:tab w:val="right" w:leader="dot" w:pos="8296"/>
            </w:tabs>
            <w:rPr>
              <w:noProof/>
            </w:rPr>
          </w:pPr>
          <w:hyperlink w:anchor="_Toc29630724" w:history="1">
            <w:r w:rsidR="008E4B25" w:rsidRPr="007E3F81">
              <w:rPr>
                <w:rStyle w:val="a4"/>
                <w:noProof/>
              </w:rPr>
              <w:t>汇报</w:t>
            </w:r>
            <w:r w:rsidR="008E4B25">
              <w:rPr>
                <w:noProof/>
                <w:webHidden/>
              </w:rPr>
              <w:tab/>
            </w:r>
            <w:r w:rsidR="008E4B25">
              <w:rPr>
                <w:noProof/>
                <w:webHidden/>
              </w:rPr>
              <w:fldChar w:fldCharType="begin"/>
            </w:r>
            <w:r w:rsidR="008E4B25">
              <w:rPr>
                <w:noProof/>
                <w:webHidden/>
              </w:rPr>
              <w:instrText xml:space="preserve"> PAGEREF _Toc29630724 \h </w:instrText>
            </w:r>
            <w:r w:rsidR="008E4B25">
              <w:rPr>
                <w:noProof/>
                <w:webHidden/>
              </w:rPr>
            </w:r>
            <w:r w:rsidR="008E4B25">
              <w:rPr>
                <w:noProof/>
                <w:webHidden/>
              </w:rPr>
              <w:fldChar w:fldCharType="separate"/>
            </w:r>
            <w:r w:rsidR="008E4B25">
              <w:rPr>
                <w:noProof/>
                <w:webHidden/>
              </w:rPr>
              <w:t>56</w:t>
            </w:r>
            <w:r w:rsidR="008E4B25">
              <w:rPr>
                <w:noProof/>
                <w:webHidden/>
              </w:rPr>
              <w:fldChar w:fldCharType="end"/>
            </w:r>
          </w:hyperlink>
        </w:p>
        <w:p w14:paraId="12F81D05" w14:textId="5055E03D" w:rsidR="00D85BAA" w:rsidRPr="00D85BAA" w:rsidRDefault="00D85BAA" w:rsidP="00D85BAA">
          <w:pPr>
            <w:rPr>
              <w:rStyle w:val="a4"/>
              <w:b/>
              <w:bCs/>
              <w:color w:val="auto"/>
              <w:u w:val="none"/>
              <w:lang w:val="zh-CN"/>
            </w:rPr>
          </w:pPr>
          <w:r>
            <w:rPr>
              <w:b/>
              <w:bCs/>
              <w:lang w:val="zh-CN"/>
            </w:rPr>
            <w:fldChar w:fldCharType="end"/>
          </w:r>
        </w:p>
      </w:sdtContent>
    </w:sdt>
    <w:p w14:paraId="7430925A" w14:textId="066B7BE3" w:rsidR="00EA3F6A" w:rsidRDefault="00EA3F6A">
      <w:pPr>
        <w:widowControl/>
        <w:spacing w:line="240" w:lineRule="auto"/>
        <w:jc w:val="left"/>
        <w:sectPr w:rsidR="00EA3F6A" w:rsidSect="00BA1BDB">
          <w:pgSz w:w="11906" w:h="16838"/>
          <w:pgMar w:top="1440" w:right="1800" w:bottom="1440" w:left="1800" w:header="851" w:footer="992" w:gutter="0"/>
          <w:cols w:space="425"/>
          <w:docGrid w:type="lines" w:linePitch="312"/>
        </w:sectPr>
      </w:pPr>
      <w:bookmarkStart w:id="0" w:name="_原理部分"/>
      <w:bookmarkEnd w:id="0"/>
    </w:p>
    <w:p w14:paraId="2F68DE66" w14:textId="3A1146EB" w:rsidR="00B7047F" w:rsidRPr="00B7047F" w:rsidRDefault="00E65969" w:rsidP="00E65969">
      <w:pPr>
        <w:pStyle w:val="1"/>
      </w:pPr>
      <w:bookmarkStart w:id="1" w:name="_Toc29630663"/>
      <w:r>
        <w:rPr>
          <w:rFonts w:hint="eastAsia"/>
        </w:rPr>
        <w:lastRenderedPageBreak/>
        <w:t>1</w:t>
      </w:r>
      <w:r>
        <w:t xml:space="preserve"> </w:t>
      </w:r>
      <w:r w:rsidR="00AB15F5">
        <w:rPr>
          <w:rFonts w:hint="eastAsia"/>
        </w:rPr>
        <w:t>研究内容概述</w:t>
      </w:r>
      <w:bookmarkEnd w:id="1"/>
    </w:p>
    <w:p w14:paraId="1BB5F608" w14:textId="30839AD2" w:rsidR="00F36101" w:rsidRDefault="002B6C1D" w:rsidP="002B6C1D">
      <w:pPr>
        <w:pStyle w:val="2"/>
      </w:pPr>
      <w:bookmarkStart w:id="2" w:name="_研究内容概述"/>
      <w:bookmarkStart w:id="3" w:name="_Toc29630664"/>
      <w:bookmarkEnd w:id="2"/>
      <w:r>
        <w:t xml:space="preserve">1.1 </w:t>
      </w:r>
      <w:r w:rsidR="00AB15F5">
        <w:rPr>
          <w:rFonts w:hint="eastAsia"/>
        </w:rPr>
        <w:t>研究背景及意义</w:t>
      </w:r>
      <w:bookmarkEnd w:id="3"/>
    </w:p>
    <w:p w14:paraId="2922E1CA" w14:textId="77777777" w:rsidR="000C1CDF" w:rsidRDefault="000C1CDF" w:rsidP="000C1CDF">
      <w:pPr>
        <w:ind w:firstLine="420"/>
      </w:pPr>
      <w:r>
        <w:rPr>
          <w:rFonts w:hint="eastAsia"/>
        </w:rPr>
        <w:t>如今计算机技术已经渗透到各行各业，在与人们息息相关的产业中发挥着巨大作用。其中传感器技术、嵌入式计算技术、定位算法的发展极大地推动了地下金属目标探测技术的发展。地下金属目标探测技术在考古</w:t>
      </w:r>
      <w:r w:rsidRPr="000C1CDF">
        <w:rPr>
          <w:vertAlign w:val="superscript"/>
        </w:rPr>
        <w:fldChar w:fldCharType="begin"/>
      </w:r>
      <w:r w:rsidRPr="000C1CDF">
        <w:rPr>
          <w:vertAlign w:val="superscript"/>
        </w:rPr>
        <w:instrText xml:space="preserve"> </w:instrText>
      </w:r>
      <w:r w:rsidRPr="000C1CDF">
        <w:rPr>
          <w:rFonts w:hint="eastAsia"/>
          <w:vertAlign w:val="superscript"/>
        </w:rPr>
        <w:instrText>REF _Ref17818256 \r \h</w:instrText>
      </w:r>
      <w:r w:rsidRPr="000C1CDF">
        <w:rPr>
          <w:vertAlign w:val="superscript"/>
        </w:rPr>
        <w:instrText xml:space="preserve">  \* MERGEFORMAT </w:instrText>
      </w:r>
      <w:r w:rsidRPr="000C1CDF">
        <w:rPr>
          <w:vertAlign w:val="superscript"/>
        </w:rPr>
      </w:r>
      <w:r w:rsidRPr="000C1CDF">
        <w:rPr>
          <w:vertAlign w:val="superscript"/>
        </w:rPr>
        <w:fldChar w:fldCharType="separate"/>
      </w:r>
      <w:r w:rsidRPr="000C1CDF">
        <w:rPr>
          <w:vertAlign w:val="superscript"/>
        </w:rPr>
        <w:t>[1]</w:t>
      </w:r>
      <w:r w:rsidRPr="000C1CDF">
        <w:rPr>
          <w:vertAlign w:val="superscript"/>
        </w:rPr>
        <w:fldChar w:fldCharType="end"/>
      </w:r>
      <w:r w:rsidRPr="000C1CDF">
        <w:rPr>
          <w:vertAlign w:val="superscript"/>
        </w:rPr>
        <w:fldChar w:fldCharType="begin"/>
      </w:r>
      <w:r w:rsidRPr="000C1CDF">
        <w:rPr>
          <w:vertAlign w:val="superscript"/>
        </w:rPr>
        <w:instrText xml:space="preserve"> REF _Ref17818791 \r \h  \* MERGEFORMAT </w:instrText>
      </w:r>
      <w:r w:rsidRPr="000C1CDF">
        <w:rPr>
          <w:vertAlign w:val="superscript"/>
        </w:rPr>
      </w:r>
      <w:r w:rsidRPr="000C1CDF">
        <w:rPr>
          <w:vertAlign w:val="superscript"/>
        </w:rPr>
        <w:fldChar w:fldCharType="separate"/>
      </w:r>
      <w:r w:rsidRPr="000C1CDF">
        <w:rPr>
          <w:vertAlign w:val="superscript"/>
        </w:rPr>
        <w:t>[2]</w:t>
      </w:r>
      <w:r w:rsidRPr="000C1CDF">
        <w:rPr>
          <w:vertAlign w:val="superscript"/>
        </w:rPr>
        <w:fldChar w:fldCharType="end"/>
      </w:r>
      <w:r>
        <w:rPr>
          <w:rFonts w:hint="eastAsia"/>
        </w:rPr>
        <w:t>、探矿</w:t>
      </w:r>
      <w:r w:rsidRPr="000C1CDF">
        <w:rPr>
          <w:vertAlign w:val="superscript"/>
        </w:rPr>
        <w:fldChar w:fldCharType="begin"/>
      </w:r>
      <w:r w:rsidRPr="000C1CDF">
        <w:rPr>
          <w:vertAlign w:val="superscript"/>
        </w:rPr>
        <w:instrText xml:space="preserve"> </w:instrText>
      </w:r>
      <w:r w:rsidRPr="000C1CDF">
        <w:rPr>
          <w:rFonts w:hint="eastAsia"/>
          <w:vertAlign w:val="superscript"/>
        </w:rPr>
        <w:instrText>REF _Ref17818350 \r \h</w:instrText>
      </w:r>
      <w:r w:rsidRPr="000C1CDF">
        <w:rPr>
          <w:vertAlign w:val="superscript"/>
        </w:rPr>
        <w:instrText xml:space="preserve">  \* MERGEFORMAT </w:instrText>
      </w:r>
      <w:r w:rsidRPr="000C1CDF">
        <w:rPr>
          <w:vertAlign w:val="superscript"/>
        </w:rPr>
      </w:r>
      <w:r w:rsidRPr="000C1CDF">
        <w:rPr>
          <w:vertAlign w:val="superscript"/>
        </w:rPr>
        <w:fldChar w:fldCharType="separate"/>
      </w:r>
      <w:r w:rsidRPr="000C1CDF">
        <w:rPr>
          <w:vertAlign w:val="superscript"/>
        </w:rPr>
        <w:t>[3]</w:t>
      </w:r>
      <w:r w:rsidRPr="000C1CDF">
        <w:rPr>
          <w:vertAlign w:val="superscript"/>
        </w:rPr>
        <w:fldChar w:fldCharType="end"/>
      </w:r>
      <w:r>
        <w:rPr>
          <w:rFonts w:hint="eastAsia"/>
        </w:rPr>
        <w:t>、地质测绘</w:t>
      </w:r>
      <w:r w:rsidRPr="000C1CDF">
        <w:rPr>
          <w:vertAlign w:val="superscript"/>
        </w:rPr>
        <w:fldChar w:fldCharType="begin"/>
      </w:r>
      <w:r w:rsidRPr="000C1CDF">
        <w:rPr>
          <w:vertAlign w:val="superscript"/>
        </w:rPr>
        <w:instrText xml:space="preserve"> </w:instrText>
      </w:r>
      <w:r w:rsidRPr="000C1CDF">
        <w:rPr>
          <w:rFonts w:hint="eastAsia"/>
          <w:vertAlign w:val="superscript"/>
        </w:rPr>
        <w:instrText>REF _Ref17818617 \r \h</w:instrText>
      </w:r>
      <w:r w:rsidRPr="000C1CDF">
        <w:rPr>
          <w:vertAlign w:val="superscript"/>
        </w:rPr>
        <w:instrText xml:space="preserve">  \* MERGEFORMAT </w:instrText>
      </w:r>
      <w:r w:rsidRPr="000C1CDF">
        <w:rPr>
          <w:vertAlign w:val="superscript"/>
        </w:rPr>
      </w:r>
      <w:r w:rsidRPr="000C1CDF">
        <w:rPr>
          <w:vertAlign w:val="superscript"/>
        </w:rPr>
        <w:fldChar w:fldCharType="separate"/>
      </w:r>
      <w:r w:rsidRPr="000C1CDF">
        <w:rPr>
          <w:vertAlign w:val="superscript"/>
        </w:rPr>
        <w:t>[4]</w:t>
      </w:r>
      <w:r w:rsidRPr="000C1CDF">
        <w:rPr>
          <w:vertAlign w:val="superscript"/>
        </w:rPr>
        <w:fldChar w:fldCharType="end"/>
      </w:r>
      <w:r>
        <w:rPr>
          <w:rFonts w:hint="eastAsia"/>
        </w:rPr>
        <w:t>、未爆弹探测</w:t>
      </w:r>
      <w:r w:rsidRPr="000C1CDF">
        <w:rPr>
          <w:vertAlign w:val="superscript"/>
        </w:rPr>
        <w:fldChar w:fldCharType="begin"/>
      </w:r>
      <w:r w:rsidRPr="000C1CDF">
        <w:rPr>
          <w:vertAlign w:val="superscript"/>
        </w:rPr>
        <w:instrText xml:space="preserve"> </w:instrText>
      </w:r>
      <w:r w:rsidRPr="000C1CDF">
        <w:rPr>
          <w:rFonts w:hint="eastAsia"/>
          <w:vertAlign w:val="superscript"/>
        </w:rPr>
        <w:instrText>REF _Ref17825553 \r \h</w:instrText>
      </w:r>
      <w:r w:rsidRPr="000C1CDF">
        <w:rPr>
          <w:vertAlign w:val="superscript"/>
        </w:rPr>
        <w:instrText xml:space="preserve">  \* MERGEFORMAT </w:instrText>
      </w:r>
      <w:r w:rsidRPr="000C1CDF">
        <w:rPr>
          <w:vertAlign w:val="superscript"/>
        </w:rPr>
      </w:r>
      <w:r w:rsidRPr="000C1CDF">
        <w:rPr>
          <w:vertAlign w:val="superscript"/>
        </w:rPr>
        <w:fldChar w:fldCharType="separate"/>
      </w:r>
      <w:r w:rsidRPr="000C1CDF">
        <w:rPr>
          <w:vertAlign w:val="superscript"/>
        </w:rPr>
        <w:t>[5]</w:t>
      </w:r>
      <w:r w:rsidRPr="000C1CDF">
        <w:rPr>
          <w:vertAlign w:val="superscript"/>
        </w:rPr>
        <w:fldChar w:fldCharType="end"/>
      </w:r>
      <w:r w:rsidRPr="000C1CDF">
        <w:rPr>
          <w:vertAlign w:val="superscript"/>
        </w:rPr>
        <w:fldChar w:fldCharType="begin"/>
      </w:r>
      <w:r w:rsidRPr="000C1CDF">
        <w:rPr>
          <w:vertAlign w:val="superscript"/>
        </w:rPr>
        <w:instrText xml:space="preserve"> REF _Ref17825604 \r \h  \* MERGEFORMAT </w:instrText>
      </w:r>
      <w:r w:rsidRPr="000C1CDF">
        <w:rPr>
          <w:vertAlign w:val="superscript"/>
        </w:rPr>
      </w:r>
      <w:r w:rsidRPr="000C1CDF">
        <w:rPr>
          <w:vertAlign w:val="superscript"/>
        </w:rPr>
        <w:fldChar w:fldCharType="separate"/>
      </w:r>
      <w:r w:rsidRPr="000C1CDF">
        <w:rPr>
          <w:vertAlign w:val="superscript"/>
        </w:rPr>
        <w:t>[6]</w:t>
      </w:r>
      <w:r w:rsidRPr="000C1CDF">
        <w:rPr>
          <w:vertAlign w:val="superscript"/>
        </w:rPr>
        <w:fldChar w:fldCharType="end"/>
      </w:r>
      <w:r w:rsidRPr="000667B3">
        <w:rPr>
          <w:rFonts w:hint="eastAsia"/>
        </w:rPr>
        <w:t>等</w:t>
      </w:r>
      <w:r>
        <w:rPr>
          <w:rFonts w:hint="eastAsia"/>
        </w:rPr>
        <w:t>许多领域有着广泛的应用。但是，在目前的应用中，还是存在因为探测精度不够而导致经济损失甚至威胁生命安全的情况。而在考古和未爆弹探测相关领域的发展中，人们对探测性能又提出了更高的要求，不仅要提供目标准确的位置，还需要提供目标材质、姿态等信息。总之，对地下金属目标的位置、材质、姿态进行精确地探测一直是地下金属目标探测技术致力于解决的重要问题。</w:t>
      </w:r>
    </w:p>
    <w:p w14:paraId="076AA6BB" w14:textId="77777777" w:rsidR="004647A3" w:rsidRDefault="004647A3" w:rsidP="004647A3">
      <w:pPr>
        <w:ind w:firstLine="420"/>
      </w:pPr>
      <w:bookmarkStart w:id="4" w:name="OLE_LINK5"/>
      <w:r>
        <w:rPr>
          <w:rFonts w:hint="eastAsia"/>
        </w:rPr>
        <w:t>地下金属目标探测由于其本身被探测目标掩埋于地下的特点，导致一些对大地土壤介质穿透能力较差的目标探测方法不适合在此领域应用，比如激光探测</w:t>
      </w:r>
      <w:r w:rsidRPr="006F1B19">
        <w:rPr>
          <w:vertAlign w:val="superscript"/>
        </w:rPr>
        <w:fldChar w:fldCharType="begin"/>
      </w:r>
      <w:r w:rsidRPr="006F1B19">
        <w:rPr>
          <w:vertAlign w:val="superscript"/>
        </w:rPr>
        <w:instrText xml:space="preserve"> </w:instrText>
      </w:r>
      <w:r w:rsidRPr="006F1B19">
        <w:rPr>
          <w:rFonts w:hint="eastAsia"/>
          <w:vertAlign w:val="superscript"/>
        </w:rPr>
        <w:instrText>REF _Ref17902905 \r \h</w:instrText>
      </w:r>
      <w:r w:rsidRPr="006F1B19">
        <w:rPr>
          <w:vertAlign w:val="superscript"/>
        </w:rPr>
        <w:instrText xml:space="preserve"> </w:instrText>
      </w:r>
      <w:r>
        <w:rPr>
          <w:vertAlign w:val="superscript"/>
        </w:rPr>
        <w:instrText xml:space="preserve"> \* MERGEFORMAT </w:instrText>
      </w:r>
      <w:r w:rsidRPr="006F1B19">
        <w:rPr>
          <w:vertAlign w:val="superscript"/>
        </w:rPr>
      </w:r>
      <w:r w:rsidRPr="006F1B19">
        <w:rPr>
          <w:vertAlign w:val="superscript"/>
        </w:rPr>
        <w:fldChar w:fldCharType="separate"/>
      </w:r>
      <w:r>
        <w:rPr>
          <w:vertAlign w:val="superscript"/>
        </w:rPr>
        <w:t>[7]</w:t>
      </w:r>
      <w:r w:rsidRPr="006F1B19">
        <w:rPr>
          <w:vertAlign w:val="superscript"/>
        </w:rPr>
        <w:fldChar w:fldCharType="end"/>
      </w:r>
      <w:r>
        <w:rPr>
          <w:rFonts w:hint="eastAsia"/>
        </w:rPr>
        <w:t>、声呐探测</w:t>
      </w:r>
      <w:r w:rsidRPr="00903C17">
        <w:rPr>
          <w:vertAlign w:val="superscript"/>
        </w:rPr>
        <w:fldChar w:fldCharType="begin"/>
      </w:r>
      <w:r w:rsidRPr="00903C17">
        <w:rPr>
          <w:vertAlign w:val="superscript"/>
        </w:rPr>
        <w:instrText xml:space="preserve"> </w:instrText>
      </w:r>
      <w:r w:rsidRPr="00903C17">
        <w:rPr>
          <w:rFonts w:hint="eastAsia"/>
          <w:vertAlign w:val="superscript"/>
        </w:rPr>
        <w:instrText>REF _Ref17903033 \r \h</w:instrText>
      </w:r>
      <w:r w:rsidRPr="00903C17">
        <w:rPr>
          <w:vertAlign w:val="superscript"/>
        </w:rPr>
        <w:instrText xml:space="preserve"> </w:instrText>
      </w:r>
      <w:r>
        <w:rPr>
          <w:vertAlign w:val="superscript"/>
        </w:rPr>
        <w:instrText xml:space="preserve"> \* MERGEFORMAT </w:instrText>
      </w:r>
      <w:r w:rsidRPr="00903C17">
        <w:rPr>
          <w:vertAlign w:val="superscript"/>
        </w:rPr>
      </w:r>
      <w:r w:rsidRPr="00903C17">
        <w:rPr>
          <w:vertAlign w:val="superscript"/>
        </w:rPr>
        <w:fldChar w:fldCharType="separate"/>
      </w:r>
      <w:r>
        <w:rPr>
          <w:vertAlign w:val="superscript"/>
        </w:rPr>
        <w:t>[8]</w:t>
      </w:r>
      <w:r w:rsidRPr="00903C17">
        <w:rPr>
          <w:vertAlign w:val="superscript"/>
        </w:rPr>
        <w:fldChar w:fldCharType="end"/>
      </w:r>
      <w:r>
        <w:rPr>
          <w:rFonts w:hint="eastAsia"/>
        </w:rPr>
        <w:t>和热成像探测</w:t>
      </w:r>
      <w:r w:rsidRPr="00084228">
        <w:rPr>
          <w:vertAlign w:val="superscript"/>
        </w:rPr>
        <w:fldChar w:fldCharType="begin"/>
      </w:r>
      <w:r w:rsidRPr="00084228">
        <w:rPr>
          <w:vertAlign w:val="superscript"/>
        </w:rPr>
        <w:instrText xml:space="preserve"> </w:instrText>
      </w:r>
      <w:r w:rsidRPr="00084228">
        <w:rPr>
          <w:rFonts w:hint="eastAsia"/>
          <w:vertAlign w:val="superscript"/>
        </w:rPr>
        <w:instrText>REF _Ref17903588 \r \h</w:instrText>
      </w:r>
      <w:r w:rsidRPr="00084228">
        <w:rPr>
          <w:vertAlign w:val="superscript"/>
        </w:rPr>
        <w:instrText xml:space="preserve"> </w:instrText>
      </w:r>
      <w:r>
        <w:rPr>
          <w:vertAlign w:val="superscript"/>
        </w:rPr>
        <w:instrText xml:space="preserve"> \* MERGEFORMAT </w:instrText>
      </w:r>
      <w:r w:rsidRPr="00084228">
        <w:rPr>
          <w:vertAlign w:val="superscript"/>
        </w:rPr>
      </w:r>
      <w:r w:rsidRPr="00084228">
        <w:rPr>
          <w:vertAlign w:val="superscript"/>
        </w:rPr>
        <w:fldChar w:fldCharType="separate"/>
      </w:r>
      <w:r>
        <w:rPr>
          <w:vertAlign w:val="superscript"/>
        </w:rPr>
        <w:t>[9]</w:t>
      </w:r>
      <w:r w:rsidRPr="00084228">
        <w:rPr>
          <w:vertAlign w:val="superscript"/>
        </w:rPr>
        <w:fldChar w:fldCharType="end"/>
      </w:r>
      <w:r>
        <w:rPr>
          <w:rFonts w:hint="eastAsia"/>
        </w:rPr>
        <w:t>等技术。</w:t>
      </w:r>
      <w:bookmarkEnd w:id="4"/>
      <w:r>
        <w:rPr>
          <w:rFonts w:hint="eastAsia"/>
        </w:rPr>
        <w:t>因此，</w:t>
      </w:r>
      <w:bookmarkStart w:id="5" w:name="OLE_LINK6"/>
      <w:r>
        <w:rPr>
          <w:rFonts w:hint="eastAsia"/>
        </w:rPr>
        <w:t>地下金属目标探测需要研究各种受土壤介质影响较小的物理场在地下环境中传播的特性。这些场的观测值首要依赖于地下环境的物理性质。目前常用的物理场包括重力场、地球磁场、地震波场、电磁场。</w:t>
      </w:r>
      <w:bookmarkEnd w:id="5"/>
      <w:r>
        <w:rPr>
          <w:rFonts w:hint="eastAsia"/>
        </w:rPr>
        <w:t>基于重力场探测的基础是对地下异常密度区域产生的异常重力场进行研究。密度分布提供了地下环境的特性。基于重力场探测的典型应用是地壳的区域性地质研究</w:t>
      </w:r>
      <w:r w:rsidRPr="008C6269">
        <w:rPr>
          <w:vertAlign w:val="superscript"/>
        </w:rPr>
        <w:fldChar w:fldCharType="begin"/>
      </w:r>
      <w:r w:rsidRPr="008C6269">
        <w:rPr>
          <w:vertAlign w:val="superscript"/>
        </w:rPr>
        <w:instrText xml:space="preserve"> </w:instrText>
      </w:r>
      <w:r w:rsidRPr="008C6269">
        <w:rPr>
          <w:rFonts w:hint="eastAsia"/>
          <w:vertAlign w:val="superscript"/>
        </w:rPr>
        <w:instrText>REF _Ref17968350 \r \h</w:instrText>
      </w:r>
      <w:r w:rsidRPr="008C6269">
        <w:rPr>
          <w:vertAlign w:val="superscript"/>
        </w:rPr>
        <w:instrText xml:space="preserve"> </w:instrText>
      </w:r>
      <w:r>
        <w:rPr>
          <w:vertAlign w:val="superscript"/>
        </w:rPr>
        <w:instrText xml:space="preserve"> \* MERGEFORMAT </w:instrText>
      </w:r>
      <w:r w:rsidRPr="008C6269">
        <w:rPr>
          <w:vertAlign w:val="superscript"/>
        </w:rPr>
      </w:r>
      <w:r w:rsidRPr="008C6269">
        <w:rPr>
          <w:vertAlign w:val="superscript"/>
        </w:rPr>
        <w:fldChar w:fldCharType="separate"/>
      </w:r>
      <w:r>
        <w:rPr>
          <w:vertAlign w:val="superscript"/>
        </w:rPr>
        <w:t>[10]</w:t>
      </w:r>
      <w:r w:rsidRPr="008C6269">
        <w:rPr>
          <w:vertAlign w:val="superscript"/>
        </w:rPr>
        <w:fldChar w:fldCharType="end"/>
      </w:r>
      <w:r>
        <w:rPr>
          <w:rFonts w:hint="eastAsia"/>
        </w:rPr>
        <w:t>。基于地球磁场探测是通过测量与地球磁场分布相关的异常磁场进行探测。不同的岩石地层磁性变化范围很广。铁磁材料因为其性质可以大幅加强地球磁场强度，所以地磁探测往往用于地下矿产储量的探测</w:t>
      </w:r>
      <w:r w:rsidRPr="004476C2">
        <w:rPr>
          <w:vertAlign w:val="superscript"/>
        </w:rPr>
        <w:fldChar w:fldCharType="begin"/>
      </w:r>
      <w:r w:rsidRPr="004476C2">
        <w:rPr>
          <w:vertAlign w:val="superscript"/>
        </w:rPr>
        <w:instrText xml:space="preserve"> </w:instrText>
      </w:r>
      <w:r w:rsidRPr="004476C2">
        <w:rPr>
          <w:rFonts w:hint="eastAsia"/>
          <w:vertAlign w:val="superscript"/>
        </w:rPr>
        <w:instrText>REF _Ref17968350 \r \h</w:instrText>
      </w:r>
      <w:r w:rsidRPr="004476C2">
        <w:rPr>
          <w:vertAlign w:val="superscript"/>
        </w:rPr>
        <w:instrText xml:space="preserve"> </w:instrText>
      </w:r>
      <w:r>
        <w:rPr>
          <w:vertAlign w:val="superscript"/>
        </w:rPr>
        <w:instrText xml:space="preserve"> \* MERGEFORMAT </w:instrText>
      </w:r>
      <w:r w:rsidRPr="004476C2">
        <w:rPr>
          <w:vertAlign w:val="superscript"/>
        </w:rPr>
      </w:r>
      <w:r w:rsidRPr="004476C2">
        <w:rPr>
          <w:vertAlign w:val="superscript"/>
        </w:rPr>
        <w:fldChar w:fldCharType="separate"/>
      </w:r>
      <w:r>
        <w:rPr>
          <w:vertAlign w:val="superscript"/>
        </w:rPr>
        <w:t>[10]</w:t>
      </w:r>
      <w:r w:rsidRPr="004476C2">
        <w:rPr>
          <w:vertAlign w:val="superscript"/>
        </w:rPr>
        <w:fldChar w:fldCharType="end"/>
      </w:r>
      <w:r>
        <w:rPr>
          <w:rFonts w:hint="eastAsia"/>
        </w:rPr>
        <w:t>。基于地震波场的探测主要研究地下弹性波的传播特性。这些波可由地面的人为爆炸或地震产生。地震波的最简单模型基于声学原理，把地球看作一种声学介质。所以基于地震波场的探测方法在石油和天然气的探测中表现很好</w:t>
      </w:r>
      <w:r w:rsidRPr="003A45B2">
        <w:rPr>
          <w:vertAlign w:val="superscript"/>
        </w:rPr>
        <w:fldChar w:fldCharType="begin"/>
      </w:r>
      <w:r w:rsidRPr="003A45B2">
        <w:rPr>
          <w:vertAlign w:val="superscript"/>
        </w:rPr>
        <w:instrText xml:space="preserve"> </w:instrText>
      </w:r>
      <w:r w:rsidRPr="003A45B2">
        <w:rPr>
          <w:rFonts w:hint="eastAsia"/>
          <w:vertAlign w:val="superscript"/>
        </w:rPr>
        <w:instrText>REF _Ref17968350 \r \h</w:instrText>
      </w:r>
      <w:r w:rsidRPr="003A45B2">
        <w:rPr>
          <w:vertAlign w:val="superscript"/>
        </w:rPr>
        <w:instrText xml:space="preserve"> </w:instrText>
      </w:r>
      <w:r>
        <w:rPr>
          <w:vertAlign w:val="superscript"/>
        </w:rPr>
        <w:instrText xml:space="preserve"> \* MERGEFORMAT </w:instrText>
      </w:r>
      <w:r w:rsidRPr="003A45B2">
        <w:rPr>
          <w:vertAlign w:val="superscript"/>
        </w:rPr>
      </w:r>
      <w:r w:rsidRPr="003A45B2">
        <w:rPr>
          <w:vertAlign w:val="superscript"/>
        </w:rPr>
        <w:fldChar w:fldCharType="separate"/>
      </w:r>
      <w:r>
        <w:rPr>
          <w:vertAlign w:val="superscript"/>
        </w:rPr>
        <w:t>[10]</w:t>
      </w:r>
      <w:r w:rsidRPr="003A45B2">
        <w:rPr>
          <w:vertAlign w:val="superscript"/>
        </w:rPr>
        <w:fldChar w:fldCharType="end"/>
      </w:r>
      <w:r>
        <w:rPr>
          <w:rFonts w:hint="eastAsia"/>
        </w:rPr>
        <w:t>。基于电磁场探测是利用电磁感应原理对地下金属目标进行探测。首先通过人工主动发射电磁场，地下金属目标受到电磁场的作用会在其内部产生涡流，涡流又会产生一个电磁场，简称二次场。不同金属目标产生的涡流大小不同从而导致二次场大小不同，通过测量二次场信息就可以探测地下金属目标。基于电磁场的探测由于其自身特点并且探测器设计灵活而常用于探测地下掩埋的小型金属。</w:t>
      </w:r>
    </w:p>
    <w:p w14:paraId="4197F150" w14:textId="098D7D2A" w:rsidR="004647A3" w:rsidRDefault="004647A3" w:rsidP="004647A3">
      <w:pPr>
        <w:ind w:firstLine="420"/>
      </w:pPr>
      <w:r w:rsidRPr="00191B0B">
        <w:rPr>
          <w:rFonts w:hint="eastAsia"/>
        </w:rPr>
        <w:t>电磁</w:t>
      </w:r>
      <w:r>
        <w:rPr>
          <w:rFonts w:hint="eastAsia"/>
        </w:rPr>
        <w:t>感应探测技术所涉及的学科领域十分广泛，几乎覆盖了整个电磁波频谱。其大体上</w:t>
      </w:r>
      <w:r>
        <w:rPr>
          <w:rFonts w:hint="eastAsia"/>
        </w:rPr>
        <w:lastRenderedPageBreak/>
        <w:t>可分为低频电磁探测技术和高频电磁探测技术。高频电磁波频率一般在数</w:t>
      </w:r>
      <w:proofErr w:type="gramStart"/>
      <w:r>
        <w:rPr>
          <w:rFonts w:hint="eastAsia"/>
        </w:rPr>
        <w:t>百兆赫</w:t>
      </w:r>
      <w:proofErr w:type="gramEnd"/>
      <w:r>
        <w:rPr>
          <w:rFonts w:hint="eastAsia"/>
        </w:rPr>
        <w:t>至一千兆赫左右。低频电磁探测可以检测到地下金属目标和土壤介质电导率和磁导率的差异，因而适合探测掩埋在地下的金属目标。高频电磁探测可以检测到地下介电常数的变化，因而可以检测掩埋在地下的非金属目标。其中低频电磁探测技术又分为</w:t>
      </w:r>
      <w:r w:rsidRPr="00BE6443">
        <w:rPr>
          <w:rFonts w:hint="eastAsia"/>
        </w:rPr>
        <w:t>低频</w:t>
      </w:r>
      <w:r>
        <w:rPr>
          <w:rFonts w:hint="eastAsia"/>
        </w:rPr>
        <w:t>脉冲</w:t>
      </w:r>
      <w:r w:rsidRPr="00BE6443">
        <w:rPr>
          <w:rFonts w:hint="eastAsia"/>
        </w:rPr>
        <w:t>电磁感应探</w:t>
      </w:r>
      <w:r>
        <w:rPr>
          <w:rFonts w:hint="eastAsia"/>
        </w:rPr>
        <w:t>测和</w:t>
      </w:r>
      <w:r w:rsidRPr="00BE6443">
        <w:rPr>
          <w:rFonts w:hint="eastAsia"/>
        </w:rPr>
        <w:t>低频连续波电磁感应探</w:t>
      </w:r>
      <w:r>
        <w:rPr>
          <w:rFonts w:hint="eastAsia"/>
        </w:rPr>
        <w:t>测</w:t>
      </w:r>
      <w:r w:rsidRPr="009A0D72">
        <w:rPr>
          <w:vertAlign w:val="superscript"/>
        </w:rPr>
        <w:fldChar w:fldCharType="begin"/>
      </w:r>
      <w:r w:rsidRPr="009A0D72">
        <w:rPr>
          <w:vertAlign w:val="superscript"/>
        </w:rPr>
        <w:instrText xml:space="preserve"> </w:instrText>
      </w:r>
      <w:r w:rsidRPr="009A0D72">
        <w:rPr>
          <w:rFonts w:hint="eastAsia"/>
          <w:vertAlign w:val="superscript"/>
        </w:rPr>
        <w:instrText>REF _Ref18309726 \r \h</w:instrText>
      </w:r>
      <w:r w:rsidRPr="009A0D72">
        <w:rPr>
          <w:vertAlign w:val="superscript"/>
        </w:rPr>
        <w:instrText xml:space="preserve"> </w:instrText>
      </w:r>
      <w:r>
        <w:rPr>
          <w:vertAlign w:val="superscript"/>
        </w:rPr>
        <w:instrText xml:space="preserve"> \* MERGEFORMAT </w:instrText>
      </w:r>
      <w:r w:rsidRPr="009A0D72">
        <w:rPr>
          <w:vertAlign w:val="superscript"/>
        </w:rPr>
      </w:r>
      <w:r w:rsidRPr="009A0D72">
        <w:rPr>
          <w:vertAlign w:val="superscript"/>
        </w:rPr>
        <w:fldChar w:fldCharType="separate"/>
      </w:r>
      <w:r>
        <w:rPr>
          <w:vertAlign w:val="superscript"/>
        </w:rPr>
        <w:t>[11]</w:t>
      </w:r>
      <w:r w:rsidRPr="009A0D72">
        <w:rPr>
          <w:vertAlign w:val="superscript"/>
        </w:rPr>
        <w:fldChar w:fldCharType="end"/>
      </w:r>
      <w:r>
        <w:rPr>
          <w:rFonts w:hint="eastAsia"/>
        </w:rPr>
        <w:t>，也把前者叫做时域电磁（</w:t>
      </w:r>
      <w:r w:rsidRPr="002A2C0C">
        <w:rPr>
          <w:rFonts w:hint="eastAsia"/>
        </w:rPr>
        <w:t>TDEM，Time Domain Electromagnetic</w:t>
      </w:r>
      <w:r>
        <w:rPr>
          <w:rFonts w:hint="eastAsia"/>
        </w:rPr>
        <w:t>）探测，后者叫做频域电磁（</w:t>
      </w:r>
      <w:r w:rsidRPr="002A2C0C">
        <w:rPr>
          <w:rFonts w:hint="eastAsia"/>
        </w:rPr>
        <w:t>FDEM，Frequency Domain Electromagnetic</w:t>
      </w:r>
      <w:r>
        <w:rPr>
          <w:rFonts w:hint="eastAsia"/>
        </w:rPr>
        <w:t>）探测。在 TDEM 方法中，探测器发射脉冲信号，磁场的突变会使金属目标内部产生涡流，随后涡流强度会慢慢减小，从而二次场会根据目标的属性符合一定规律慢慢衰减。通过分析接收二次场信号的幅度以及衰减特性，来确定探测目标的位置、材质信息。由于目标的材质对衰减曲线有很大影响，所以TDEM方法常用于对地下金属目标材质的分类。与 TDEM 方法不同，FDEM 发射的是低频连续电磁波，通过分析多个位置接收二次场信号的幅度和相位，来探测目标的位置、材质和姿态信息。</w:t>
      </w:r>
      <w:r w:rsidR="00052D80">
        <w:rPr>
          <w:rFonts w:hint="eastAsia"/>
        </w:rPr>
        <w:t>一般</w:t>
      </w:r>
      <w:r w:rsidRPr="00052D80">
        <w:rPr>
          <w:rFonts w:hint="eastAsia"/>
        </w:rPr>
        <w:t>根据不同位置采集的二次场数据结合反演算法可以探测出地下金属目标的位置、材质和姿态信息。</w:t>
      </w:r>
      <w:r>
        <w:rPr>
          <w:rFonts w:hint="eastAsia"/>
        </w:rPr>
        <w:t>本文选择的探测方法是低频电磁频域探测。</w:t>
      </w:r>
    </w:p>
    <w:p w14:paraId="01D9E626" w14:textId="5A108E0C" w:rsidR="00F556B7" w:rsidRDefault="004647A3" w:rsidP="001C3AFA">
      <w:pPr>
        <w:ind w:firstLine="420"/>
      </w:pPr>
      <w:r>
        <w:rPr>
          <w:rFonts w:hint="eastAsia"/>
        </w:rPr>
        <w:t>反演是地下金属目标探测中常用的求解目标参数的方法。反演的概念相对于正演而言的。我们对给定地下金属目标位置、材质、姿态然后根据不同数学模型计算得出其理论观测值的过程称为正演，对尝试从观测数据中确定地下金属目标物理参数的过程称为反演。</w:t>
      </w:r>
      <w:r w:rsidRPr="00983F3A">
        <w:rPr>
          <w:rFonts w:hint="eastAsia"/>
        </w:rPr>
        <w:t>正演模型是反演问题的基础。只有得到了正演</w:t>
      </w:r>
      <w:r>
        <w:rPr>
          <w:rFonts w:hint="eastAsia"/>
        </w:rPr>
        <w:t>模型</w:t>
      </w:r>
      <w:r w:rsidRPr="00983F3A">
        <w:rPr>
          <w:rFonts w:hint="eastAsia"/>
        </w:rPr>
        <w:t>的数值解，才能考虑去求解反演问题。</w:t>
      </w:r>
      <w:r>
        <w:rPr>
          <w:rFonts w:hint="eastAsia"/>
        </w:rPr>
        <w:t>反演问题的求解可分为两个部分：构造目标函数和最优化方法求解。构造目标函数指的是构造代价函数和正则化项。代价函数是</w:t>
      </w:r>
      <w:proofErr w:type="gramStart"/>
      <w:r>
        <w:rPr>
          <w:rFonts w:hint="eastAsia"/>
        </w:rPr>
        <w:t>衡量正</w:t>
      </w:r>
      <w:proofErr w:type="gramEnd"/>
      <w:r>
        <w:rPr>
          <w:rFonts w:hint="eastAsia"/>
        </w:rPr>
        <w:t>演模型与观测值之间数值差异的函数，这个差异也被叫做残差。由于反演问题的解通常不是唯一的，所以需要正则化方法限制解的结构。最优化方法用来寻找目标函数最小值。反演方法是一种迭代方法，通过最优化方法不断迭代更新目标正演参数的估计值，直到某一组参数使得目标函数的值最小。</w:t>
      </w:r>
    </w:p>
    <w:p w14:paraId="380F3AE6" w14:textId="3B535528" w:rsidR="00D82FF8" w:rsidRPr="004647A3" w:rsidRDefault="00D82FF8" w:rsidP="001C3AFA">
      <w:pPr>
        <w:ind w:firstLine="420"/>
      </w:pPr>
      <w:r>
        <w:rPr>
          <w:rFonts w:hint="eastAsia"/>
        </w:rPr>
        <w:t>由于在地下金属目标探测的某些领域人们对探测中小型圆柱体金属目标的位置、材质、姿态的需求提高，使得对探测方法的性能有了更高的要求。而在地下金属探测领域中基于频率域的电磁感应探测方法因其探测器设计灵活、可穿透土壤介质等特性被广泛使用。本文在频率域电磁感应探测方法的基础上对地下金属探测的正演与反演进行研究，旨在提高探测目标位置的精度以及提供目标的材质和姿态信息。</w:t>
      </w:r>
    </w:p>
    <w:p w14:paraId="751D2A98" w14:textId="0CBFE65C" w:rsidR="00F556B7" w:rsidRPr="00F556B7" w:rsidRDefault="00F556B7" w:rsidP="00A10A29">
      <w:pPr>
        <w:pStyle w:val="2"/>
      </w:pPr>
      <w:bookmarkStart w:id="6" w:name="_Toc29630665"/>
      <w:r>
        <w:rPr>
          <w:rFonts w:hint="eastAsia"/>
        </w:rPr>
        <w:lastRenderedPageBreak/>
        <w:t>1</w:t>
      </w:r>
      <w:r>
        <w:t xml:space="preserve">.2 </w:t>
      </w:r>
      <w:r w:rsidR="00A10A29">
        <w:rPr>
          <w:rFonts w:hint="eastAsia"/>
        </w:rPr>
        <w:t>国内外研究现状</w:t>
      </w:r>
      <w:bookmarkEnd w:id="6"/>
    </w:p>
    <w:p w14:paraId="64D5D738" w14:textId="77777777" w:rsidR="00B7047F" w:rsidRPr="00B7047F" w:rsidRDefault="00B7047F" w:rsidP="00B7047F"/>
    <w:p w14:paraId="4C34160B" w14:textId="2BA93156" w:rsidR="00F36101" w:rsidRDefault="00A20859" w:rsidP="00A10A29">
      <w:pPr>
        <w:pStyle w:val="3"/>
      </w:pPr>
      <w:bookmarkStart w:id="7" w:name="_基于离散化的正演模型"/>
      <w:bookmarkStart w:id="8" w:name="_Toc29630666"/>
      <w:bookmarkEnd w:id="7"/>
      <w:r>
        <w:t>1.2</w:t>
      </w:r>
      <w:r w:rsidR="00A10A29">
        <w:t>.1</w:t>
      </w:r>
      <w:r w:rsidR="007D7633">
        <w:t xml:space="preserve"> </w:t>
      </w:r>
      <w:r w:rsidR="00F36101">
        <w:rPr>
          <w:rFonts w:hint="eastAsia"/>
        </w:rPr>
        <w:t>正演模型</w:t>
      </w:r>
      <w:bookmarkEnd w:id="8"/>
    </w:p>
    <w:p w14:paraId="126B9A87" w14:textId="77777777" w:rsidR="00B7047F" w:rsidRPr="00B7047F" w:rsidRDefault="00B7047F" w:rsidP="00B7047F"/>
    <w:p w14:paraId="08D353E0" w14:textId="2FFEBC51" w:rsidR="00804FD8" w:rsidRDefault="00A20859" w:rsidP="00A10A29">
      <w:pPr>
        <w:pStyle w:val="3"/>
      </w:pPr>
      <w:bookmarkStart w:id="9" w:name="_反演流程概述"/>
      <w:bookmarkStart w:id="10" w:name="_Toc29630667"/>
      <w:bookmarkEnd w:id="9"/>
      <w:r>
        <w:t>1.</w:t>
      </w:r>
      <w:r w:rsidR="00A10A29">
        <w:t>2.2</w:t>
      </w:r>
      <w:r w:rsidR="00DF3263">
        <w:t xml:space="preserve"> </w:t>
      </w:r>
      <w:r w:rsidR="00F36101">
        <w:rPr>
          <w:rFonts w:hint="eastAsia"/>
        </w:rPr>
        <w:t>反演</w:t>
      </w:r>
      <w:r w:rsidR="007D7633">
        <w:rPr>
          <w:rFonts w:hint="eastAsia"/>
        </w:rPr>
        <w:t>方法</w:t>
      </w:r>
      <w:bookmarkEnd w:id="10"/>
    </w:p>
    <w:p w14:paraId="5A8B437E" w14:textId="77777777" w:rsidR="007D7633" w:rsidRPr="007D7633" w:rsidRDefault="007D7633" w:rsidP="007D7633"/>
    <w:p w14:paraId="274B57F9" w14:textId="4BB168E9" w:rsidR="00B7047F" w:rsidRDefault="00C466E5" w:rsidP="00C466E5">
      <w:pPr>
        <w:pStyle w:val="2"/>
      </w:pPr>
      <w:bookmarkStart w:id="11" w:name="_Toc29630668"/>
      <w:r>
        <w:rPr>
          <w:rFonts w:hint="eastAsia"/>
        </w:rPr>
        <w:t>1</w:t>
      </w:r>
      <w:r>
        <w:t xml:space="preserve">.3 </w:t>
      </w:r>
      <w:r>
        <w:rPr>
          <w:rFonts w:hint="eastAsia"/>
        </w:rPr>
        <w:t>研究内容及目标</w:t>
      </w:r>
      <w:bookmarkEnd w:id="11"/>
    </w:p>
    <w:p w14:paraId="70129D1D" w14:textId="42F9A7D9" w:rsidR="00C1290B" w:rsidRPr="00C1290B" w:rsidRDefault="00C1290B" w:rsidP="00C1290B">
      <w:pPr>
        <w:pStyle w:val="1"/>
      </w:pPr>
      <w:bookmarkStart w:id="12" w:name="_Toc29630669"/>
      <w:r>
        <w:rPr>
          <w:rFonts w:hint="eastAsia"/>
        </w:rPr>
        <w:t>2</w:t>
      </w:r>
      <w:r>
        <w:t xml:space="preserve"> </w:t>
      </w:r>
      <w:r>
        <w:rPr>
          <w:rFonts w:hint="eastAsia"/>
        </w:rPr>
        <w:t>正演模型介绍</w:t>
      </w:r>
      <w:bookmarkEnd w:id="12"/>
    </w:p>
    <w:p w14:paraId="38530ACB" w14:textId="0F3555BC" w:rsidR="00D57EA0" w:rsidRDefault="00C1290B" w:rsidP="007402C9">
      <w:pPr>
        <w:pStyle w:val="1"/>
      </w:pPr>
      <w:bookmarkStart w:id="13" w:name="_反演方法介绍"/>
      <w:bookmarkStart w:id="14" w:name="_Toc29630670"/>
      <w:bookmarkEnd w:id="13"/>
      <w:r>
        <w:t>3</w:t>
      </w:r>
      <w:r w:rsidR="00DF3263">
        <w:t xml:space="preserve"> </w:t>
      </w:r>
      <w:r w:rsidR="00804FD8">
        <w:rPr>
          <w:rFonts w:hint="eastAsia"/>
        </w:rPr>
        <w:t>反演</w:t>
      </w:r>
      <w:r w:rsidR="00AB7CF4">
        <w:rPr>
          <w:rFonts w:hint="eastAsia"/>
        </w:rPr>
        <w:t>算法</w:t>
      </w:r>
      <w:r w:rsidR="00804FD8">
        <w:rPr>
          <w:rFonts w:hint="eastAsia"/>
        </w:rPr>
        <w:t>介绍</w:t>
      </w:r>
      <w:bookmarkEnd w:id="14"/>
    </w:p>
    <w:p w14:paraId="00383C08" w14:textId="44260FF7" w:rsidR="007402C9" w:rsidRDefault="00C1290B" w:rsidP="007402C9">
      <w:pPr>
        <w:pStyle w:val="2"/>
      </w:pPr>
      <w:bookmarkStart w:id="15" w:name="_Toc29630671"/>
      <w:r>
        <w:t>3</w:t>
      </w:r>
      <w:r w:rsidR="007402C9">
        <w:t xml:space="preserve">.1 </w:t>
      </w:r>
      <w:r w:rsidR="007402C9">
        <w:rPr>
          <w:rFonts w:hint="eastAsia"/>
        </w:rPr>
        <w:t>最优化方法概述</w:t>
      </w:r>
      <w:bookmarkEnd w:id="15"/>
    </w:p>
    <w:p w14:paraId="4457914B" w14:textId="0594E36F" w:rsidR="008837B2" w:rsidRPr="008837B2" w:rsidRDefault="008837B2" w:rsidP="008837B2">
      <w:r>
        <w:tab/>
      </w:r>
      <w:r>
        <w:rPr>
          <w:rFonts w:hint="eastAsia"/>
        </w:rPr>
        <w:t>反演的流程一般来说包括构造目标函数和最优化目标函数两部分</w:t>
      </w:r>
      <w:r w:rsidR="00894FF6">
        <w:rPr>
          <w:rFonts w:hint="eastAsia"/>
        </w:rPr>
        <w:t>。</w:t>
      </w:r>
      <w:r w:rsidR="00AB7CF4">
        <w:rPr>
          <w:rFonts w:hint="eastAsia"/>
        </w:rPr>
        <w:t>反演算法指的就是最优化目标函数的算法</w:t>
      </w:r>
      <w:r w:rsidR="00F24455">
        <w:rPr>
          <w:rFonts w:hint="eastAsia"/>
        </w:rPr>
        <w:t>。</w:t>
      </w:r>
      <w:r w:rsidR="00237776">
        <w:rPr>
          <w:rFonts w:hint="eastAsia"/>
        </w:rPr>
        <w:t>这类算法是最优化方法理论中的一类算法</w:t>
      </w:r>
      <w:r w:rsidR="002E7D46">
        <w:rPr>
          <w:rFonts w:hint="eastAsia"/>
        </w:rPr>
        <w:t>，</w:t>
      </w:r>
      <w:r w:rsidR="00F24455">
        <w:rPr>
          <w:rFonts w:hint="eastAsia"/>
        </w:rPr>
        <w:t>而最优化方法是应用数学的一个分支</w:t>
      </w:r>
      <w:r w:rsidR="002E7D46">
        <w:rPr>
          <w:rFonts w:hint="eastAsia"/>
        </w:rPr>
        <w:t>。</w:t>
      </w:r>
      <w:r w:rsidR="003A0F13">
        <w:rPr>
          <w:rFonts w:hint="eastAsia"/>
        </w:rPr>
        <w:t>反演算法中用到的</w:t>
      </w:r>
      <w:r w:rsidR="002E7D46">
        <w:rPr>
          <w:rFonts w:hint="eastAsia"/>
        </w:rPr>
        <w:t>方法也</w:t>
      </w:r>
      <w:proofErr w:type="gramStart"/>
      <w:r w:rsidR="002E7D46">
        <w:rPr>
          <w:rFonts w:hint="eastAsia"/>
        </w:rPr>
        <w:t>叫作</w:t>
      </w:r>
      <w:proofErr w:type="gramEnd"/>
      <w:r w:rsidR="004D2996">
        <w:rPr>
          <w:rFonts w:hint="eastAsia"/>
        </w:rPr>
        <w:t>无约束最优化方法。</w:t>
      </w:r>
      <w:r w:rsidR="003301EC">
        <w:rPr>
          <w:rFonts w:hint="eastAsia"/>
        </w:rPr>
        <w:t>接下来</w:t>
      </w:r>
      <w:r w:rsidR="000E57C9">
        <w:rPr>
          <w:rFonts w:hint="eastAsia"/>
        </w:rPr>
        <w:t>通过参考何</w:t>
      </w:r>
      <w:proofErr w:type="gramStart"/>
      <w:r w:rsidR="000E57C9">
        <w:rPr>
          <w:rFonts w:hint="eastAsia"/>
        </w:rPr>
        <w:t>坚</w:t>
      </w:r>
      <w:proofErr w:type="gramEnd"/>
      <w:r w:rsidR="000E57C9">
        <w:rPr>
          <w:rFonts w:hint="eastAsia"/>
        </w:rPr>
        <w:t>勇的《最优化方法》一书对最优化方法</w:t>
      </w:r>
      <w:r w:rsidR="00382F5A">
        <w:rPr>
          <w:rFonts w:hint="eastAsia"/>
        </w:rPr>
        <w:t>做一个全局的介绍，旨在告诉读者</w:t>
      </w:r>
      <w:r w:rsidR="006F576F">
        <w:rPr>
          <w:rFonts w:hint="eastAsia"/>
        </w:rPr>
        <w:t>并不是提到优化方法就只有第二章所提出的这些方法，</w:t>
      </w:r>
      <w:r w:rsidR="00A05120">
        <w:rPr>
          <w:rFonts w:hint="eastAsia"/>
        </w:rPr>
        <w:t>也并不是提到优化问题就只有这一种形式。</w:t>
      </w:r>
      <w:r w:rsidR="006325B9">
        <w:t>3</w:t>
      </w:r>
      <w:bookmarkStart w:id="16" w:name="_GoBack"/>
      <w:bookmarkEnd w:id="16"/>
      <w:r w:rsidR="00DF1E38">
        <w:t>.1</w:t>
      </w:r>
      <w:r w:rsidR="00DF1E38">
        <w:rPr>
          <w:rFonts w:hint="eastAsia"/>
        </w:rPr>
        <w:t>中具体细节可以阅读《最优化方法》-何</w:t>
      </w:r>
      <w:proofErr w:type="gramStart"/>
      <w:r w:rsidR="00DF1E38">
        <w:rPr>
          <w:rFonts w:hint="eastAsia"/>
        </w:rPr>
        <w:t>坚</w:t>
      </w:r>
      <w:proofErr w:type="gramEnd"/>
      <w:r w:rsidR="00DF1E38">
        <w:rPr>
          <w:rFonts w:hint="eastAsia"/>
        </w:rPr>
        <w:t>勇。</w:t>
      </w:r>
    </w:p>
    <w:p w14:paraId="23747DEA" w14:textId="306732AD" w:rsidR="000D3DAA" w:rsidRDefault="00C1290B" w:rsidP="00FF7C4E">
      <w:pPr>
        <w:pStyle w:val="3"/>
      </w:pPr>
      <w:bookmarkStart w:id="17" w:name="_Toc29630672"/>
      <w:r>
        <w:t>3</w:t>
      </w:r>
      <w:r w:rsidR="000D3DAA">
        <w:t xml:space="preserve">.1.1 </w:t>
      </w:r>
      <w:r w:rsidR="00FF7C4E">
        <w:rPr>
          <w:rFonts w:hint="eastAsia"/>
        </w:rPr>
        <w:t>线性规划、整数规划</w:t>
      </w:r>
      <w:bookmarkEnd w:id="17"/>
    </w:p>
    <w:p w14:paraId="27C8E4F2" w14:textId="578DE990" w:rsidR="00FF7C4E" w:rsidRDefault="00FF7C4E" w:rsidP="00FF7C4E">
      <w:r>
        <w:tab/>
      </w:r>
      <w:r w:rsidR="00F02BBF">
        <w:rPr>
          <w:rFonts w:hint="eastAsia"/>
        </w:rPr>
        <w:t>在生产管理和经营活动中，经常会遇到这样两类问题：</w:t>
      </w:r>
      <w:r w:rsidR="00F02BBF" w:rsidRPr="00F02BBF">
        <w:rPr>
          <w:rFonts w:hint="eastAsia"/>
        </w:rPr>
        <w:t>一类是如何合理地使用有限的劳动力、设备、资金等资源，已得到最大的效益（如生产经营利润）；另一类是为了达到一定</w:t>
      </w:r>
      <w:r w:rsidR="00F02BBF" w:rsidRPr="00F02BBF">
        <w:rPr>
          <w:rFonts w:hint="eastAsia"/>
        </w:rPr>
        <w:lastRenderedPageBreak/>
        <w:t>的目标（生产指标或其他指标），应如何组织生产，或合理安排工艺流程，或调整产品的成分……以使消耗资源（人力、设备台时、资金、原材料等）最少。</w:t>
      </w:r>
      <w:r w:rsidR="00486006">
        <w:rPr>
          <w:rFonts w:hint="eastAsia"/>
        </w:rPr>
        <w:t>这就是实际应用中的规划问题。所有的规划问题都是有约束的。</w:t>
      </w:r>
    </w:p>
    <w:p w14:paraId="7A0EAF12" w14:textId="0A028950" w:rsidR="00390521" w:rsidRDefault="00390521" w:rsidP="00FF7C4E">
      <w:r>
        <w:tab/>
      </w:r>
      <w:r>
        <w:rPr>
          <w:rFonts w:hint="eastAsia"/>
        </w:rPr>
        <w:t>我们</w:t>
      </w:r>
      <w:r w:rsidRPr="00390521">
        <w:rPr>
          <w:rFonts w:hint="eastAsia"/>
        </w:rPr>
        <w:t>将约束条件及目标函数都是决策变量的线性函数的规划问题称为线性规划。</w:t>
      </w:r>
      <w:r w:rsidR="000335FC">
        <w:rPr>
          <w:rFonts w:hint="eastAsia"/>
        </w:rPr>
        <w:t>求解线性规划有一个通用方法就是</w:t>
      </w:r>
      <w:r w:rsidR="00DF1E38">
        <w:rPr>
          <w:rFonts w:hint="eastAsia"/>
        </w:rPr>
        <w:t>单纯形法。</w:t>
      </w:r>
    </w:p>
    <w:p w14:paraId="1E5A6B47" w14:textId="5391D3AE" w:rsidR="00DF1E38" w:rsidRDefault="00DF1E38" w:rsidP="00FF7C4E">
      <w:r>
        <w:tab/>
      </w:r>
      <w:r w:rsidRPr="00DF1E38">
        <w:rPr>
          <w:rFonts w:hint="eastAsia"/>
        </w:rPr>
        <w:t>如果一个规划中要求所有决策变量都取整数，这就是纯整数线性规划问题；若有部分决策变量要求取整数，就是混合整数规划问题；还有</w:t>
      </w:r>
      <w:r w:rsidRPr="00DF1E38">
        <w:t>0-1型整数规划</w:t>
      </w:r>
      <w:r>
        <w:rPr>
          <w:rFonts w:hint="eastAsia"/>
        </w:rPr>
        <w:t>。</w:t>
      </w:r>
    </w:p>
    <w:p w14:paraId="1C72A2BD" w14:textId="36A8CE99" w:rsidR="002612E0" w:rsidRDefault="00C1290B" w:rsidP="002612E0">
      <w:pPr>
        <w:pStyle w:val="3"/>
      </w:pPr>
      <w:bookmarkStart w:id="18" w:name="_Toc29630673"/>
      <w:r>
        <w:t>3</w:t>
      </w:r>
      <w:r w:rsidR="002612E0">
        <w:t xml:space="preserve">.1.2 </w:t>
      </w:r>
      <w:r w:rsidR="002612E0" w:rsidRPr="002612E0">
        <w:rPr>
          <w:rFonts w:hint="eastAsia"/>
        </w:rPr>
        <w:t>非线性规划</w:t>
      </w:r>
      <w:bookmarkEnd w:id="18"/>
    </w:p>
    <w:p w14:paraId="0E93FC4F" w14:textId="2BCAFD9A" w:rsidR="002612E0" w:rsidRDefault="002612E0" w:rsidP="002612E0">
      <w:r>
        <w:tab/>
      </w:r>
      <w:r w:rsidR="00A619F8" w:rsidRPr="00A619F8">
        <w:rPr>
          <w:rFonts w:hint="eastAsia"/>
        </w:rPr>
        <w:t>如果在一个规划问题的目标函数和约束条件中，至少有一个方程式决策变量的非线性函数，就将这类规划问题称为非线性规划。一般来说，解非线性规划问题要比求解线性规划问题困难得多，而且也不像线性规划那样有统一的数学模型及如单纯形法这一通用解法。当一个非线性规划问题的自变量</w:t>
      </w:r>
      <w:r w:rsidR="00A619F8" w:rsidRPr="00A619F8">
        <w:t>x没有任何约束，或说可行域即是整个n维向量空间，则称这样的非线性规划问题为无约束问题。有约束问题与无约束问题是非线性规划的两大类问题。以后会看到，它们在处理方法上有明显的不同。</w:t>
      </w:r>
    </w:p>
    <w:p w14:paraId="256FCD7F" w14:textId="035A4002" w:rsidR="00A619F8" w:rsidRDefault="00C1290B" w:rsidP="005718BF">
      <w:pPr>
        <w:pStyle w:val="3"/>
      </w:pPr>
      <w:bookmarkStart w:id="19" w:name="_Toc29630674"/>
      <w:r>
        <w:t>3</w:t>
      </w:r>
      <w:r w:rsidR="00A619F8">
        <w:t xml:space="preserve">.1.3 </w:t>
      </w:r>
      <w:r w:rsidR="00A619F8">
        <w:rPr>
          <w:rFonts w:hint="eastAsia"/>
        </w:rPr>
        <w:t>无约束</w:t>
      </w:r>
      <w:r w:rsidR="005718BF">
        <w:rPr>
          <w:rFonts w:hint="eastAsia"/>
        </w:rPr>
        <w:t>问题的最优化方法</w:t>
      </w:r>
      <w:bookmarkEnd w:id="19"/>
    </w:p>
    <w:p w14:paraId="7F5E3C53" w14:textId="0EB06F16" w:rsidR="005718BF" w:rsidRDefault="005718BF" w:rsidP="005718BF">
      <w:r>
        <w:tab/>
      </w:r>
      <w:r>
        <w:rPr>
          <w:rFonts w:hint="eastAsia"/>
        </w:rPr>
        <w:t>这里的最优化方法就是一般意义上</w:t>
      </w:r>
      <w:r w:rsidR="00C16CF3">
        <w:rPr>
          <w:rFonts w:hint="eastAsia"/>
        </w:rPr>
        <w:t>反演中、机器学习中和神经网络中使用的</w:t>
      </w:r>
      <w:r w:rsidR="00284BD4">
        <w:rPr>
          <w:rFonts w:hint="eastAsia"/>
        </w:rPr>
        <w:t>目标函数最优化方法。</w:t>
      </w:r>
      <w:r w:rsidR="00165643">
        <w:rPr>
          <w:rFonts w:hint="eastAsia"/>
        </w:rPr>
        <w:t>从不同的思想可分为两类方法，一种是</w:t>
      </w:r>
      <w:r w:rsidR="00F342B2">
        <w:rPr>
          <w:rFonts w:hint="eastAsia"/>
        </w:rPr>
        <w:t>线搜索方法，另一种是信赖域方法。后面会对两种方法做具体介绍。</w:t>
      </w:r>
    </w:p>
    <w:p w14:paraId="7D951A27" w14:textId="5FE9DC90" w:rsidR="00284BD4" w:rsidRDefault="00C1290B" w:rsidP="00284BD4">
      <w:pPr>
        <w:pStyle w:val="3"/>
      </w:pPr>
      <w:bookmarkStart w:id="20" w:name="_Toc29630675"/>
      <w:r>
        <w:t>3</w:t>
      </w:r>
      <w:r w:rsidR="00284BD4">
        <w:t xml:space="preserve">.1.4 </w:t>
      </w:r>
      <w:r w:rsidR="00284BD4" w:rsidRPr="00284BD4">
        <w:rPr>
          <w:rFonts w:hint="eastAsia"/>
        </w:rPr>
        <w:t>约束问题的最优化方法</w:t>
      </w:r>
      <w:bookmarkEnd w:id="20"/>
    </w:p>
    <w:p w14:paraId="3CC33258" w14:textId="7C5CEFEF" w:rsidR="00284BD4" w:rsidRDefault="00284BD4" w:rsidP="00284BD4">
      <w:r>
        <w:tab/>
      </w:r>
      <w:r w:rsidRPr="00284BD4">
        <w:rPr>
          <w:rFonts w:hint="eastAsia"/>
        </w:rPr>
        <w:t>比无约束问题更复杂</w:t>
      </w:r>
      <w:r>
        <w:rPr>
          <w:rFonts w:hint="eastAsia"/>
        </w:rPr>
        <w:t>，</w:t>
      </w:r>
      <w:r w:rsidR="0081185C">
        <w:rPr>
          <w:rFonts w:hint="eastAsia"/>
        </w:rPr>
        <w:t>暂时用不到，暂不讨论</w:t>
      </w:r>
      <w:r>
        <w:rPr>
          <w:rFonts w:hint="eastAsia"/>
        </w:rPr>
        <w:t>。</w:t>
      </w:r>
    </w:p>
    <w:p w14:paraId="0B985E88" w14:textId="2CE11C9E" w:rsidR="00284BD4" w:rsidRDefault="00C1290B" w:rsidP="00055AEF">
      <w:pPr>
        <w:pStyle w:val="3"/>
      </w:pPr>
      <w:bookmarkStart w:id="21" w:name="_Toc29630676"/>
      <w:r>
        <w:t>3</w:t>
      </w:r>
      <w:r w:rsidR="00284BD4">
        <w:t xml:space="preserve">.1.5 </w:t>
      </w:r>
      <w:r w:rsidR="00055AEF" w:rsidRPr="00055AEF">
        <w:rPr>
          <w:rFonts w:hint="eastAsia"/>
        </w:rPr>
        <w:t>动态规划</w:t>
      </w:r>
      <w:bookmarkEnd w:id="21"/>
    </w:p>
    <w:p w14:paraId="207C90D4" w14:textId="4E4D5310" w:rsidR="00055AEF" w:rsidRPr="00055AEF" w:rsidRDefault="00055AEF" w:rsidP="00055AEF">
      <w:r>
        <w:tab/>
      </w:r>
      <w:r w:rsidRPr="00055AEF">
        <w:rPr>
          <w:rFonts w:hint="eastAsia"/>
        </w:rPr>
        <w:t>动态规划主要用于求解以时间划分阶段的动态过程的优化问题。动态规划是目前解决多阶段决策过程问题的基本方法之一。目前在强化学习中应用广泛。</w:t>
      </w:r>
    </w:p>
    <w:p w14:paraId="4D12F2C5" w14:textId="33B39525" w:rsidR="00B7047F" w:rsidRDefault="00C1290B" w:rsidP="001E7A57">
      <w:pPr>
        <w:pStyle w:val="2"/>
      </w:pPr>
      <w:bookmarkStart w:id="22" w:name="_Toc29630677"/>
      <w:r>
        <w:lastRenderedPageBreak/>
        <w:t>3</w:t>
      </w:r>
      <w:r w:rsidR="00BB3B69">
        <w:t>.</w:t>
      </w:r>
      <w:r w:rsidR="007402C9">
        <w:t>2</w:t>
      </w:r>
      <w:r w:rsidR="00DF3263">
        <w:t xml:space="preserve"> </w:t>
      </w:r>
      <w:r w:rsidR="004631B7">
        <w:rPr>
          <w:rFonts w:hint="eastAsia"/>
        </w:rPr>
        <w:t>梯度下降法</w:t>
      </w:r>
      <w:r w:rsidR="00B74E75">
        <w:rPr>
          <w:rFonts w:hint="eastAsia"/>
        </w:rPr>
        <w:t>和最速下降法</w:t>
      </w:r>
      <w:bookmarkEnd w:id="22"/>
    </w:p>
    <w:p w14:paraId="67F8AC96" w14:textId="17E69BF2" w:rsidR="004631B7" w:rsidRPr="00E1395A" w:rsidRDefault="004631B7" w:rsidP="004631B7">
      <w:r>
        <w:tab/>
      </w:r>
      <w:r w:rsidR="00381C1B" w:rsidRPr="00E1395A">
        <w:rPr>
          <w:rFonts w:hint="eastAsia"/>
        </w:rPr>
        <w:t>梯度下降法解决的问题是无约束优化问题，而所谓的无约束优化问题就是对目标函数的求解，没有任何的约束限制的优化问题，比如求函数</w:t>
      </w:r>
      <w:r w:rsidR="00734A21" w:rsidRPr="00E1395A">
        <w:rPr>
          <w:rFonts w:hint="eastAsia"/>
        </w:rPr>
        <w:t>最小值。</w:t>
      </w:r>
    </w:p>
    <w:p w14:paraId="32AEAB3D" w14:textId="7A043623" w:rsidR="00734A21" w:rsidRPr="00E1395A" w:rsidRDefault="00734A21" w:rsidP="00734A21">
      <w:pPr>
        <w:ind w:firstLine="420"/>
      </w:pPr>
      <w:r w:rsidRPr="00E1395A">
        <w:rPr>
          <w:rFonts w:hint="eastAsia"/>
        </w:rPr>
        <w:t>求解这类的问题可以分为两大类：一个是最优条件法和迭代法。</w:t>
      </w:r>
    </w:p>
    <w:p w14:paraId="71EC0F36" w14:textId="74D20EEF" w:rsidR="00734A21" w:rsidRPr="00E1395A" w:rsidRDefault="00734A21" w:rsidP="00734A21">
      <w:pPr>
        <w:ind w:firstLine="420"/>
      </w:pPr>
      <w:r w:rsidRPr="00E1395A">
        <w:rPr>
          <w:rFonts w:hint="eastAsia"/>
        </w:rPr>
        <w:t>最优条件法是是指当函数存在解析形式，能够通过最优性条件</w:t>
      </w:r>
      <w:proofErr w:type="gramStart"/>
      <w:r w:rsidRPr="00E1395A">
        <w:rPr>
          <w:rFonts w:hint="eastAsia"/>
        </w:rPr>
        <w:t>求解出显式</w:t>
      </w:r>
      <w:proofErr w:type="gramEnd"/>
      <w:r w:rsidRPr="00E1395A">
        <w:rPr>
          <w:rFonts w:hint="eastAsia"/>
        </w:rPr>
        <w:t>最优解。对于无约束最优化问题，如果</w:t>
      </w:r>
      <w:r w:rsidRPr="00E1395A">
        <w:t>f(x)在</w:t>
      </w:r>
      <w:proofErr w:type="gramStart"/>
      <w:r w:rsidRPr="00E1395A">
        <w:t>最</w:t>
      </w:r>
      <w:proofErr w:type="gramEnd"/>
      <w:r w:rsidRPr="00E1395A">
        <w:t>优点x*附近可微，那么x*是局部极小点的必要条件为：</w:t>
      </w:r>
      <w:r w:rsidR="00480A29" w:rsidRPr="00E1395A">
        <w:rPr>
          <w:rFonts w:hint="eastAsia"/>
        </w:rPr>
        <w:t>导数为零。</w:t>
      </w:r>
      <w:r w:rsidRPr="00E1395A">
        <w:t>我们常常就是通过这个必要条件去求取可能的极小值点，再验证这些点是否真的是极小值点。当上式方程可以求解的时候，无约束最优化问题基本就解决了。</w:t>
      </w:r>
    </w:p>
    <w:p w14:paraId="04F953E1" w14:textId="3D362887" w:rsidR="00734A21" w:rsidRPr="00E1395A" w:rsidRDefault="00734A21" w:rsidP="00480A29">
      <w:pPr>
        <w:ind w:firstLine="420"/>
      </w:pPr>
      <w:r w:rsidRPr="00E1395A">
        <w:rPr>
          <w:rFonts w:hint="eastAsia"/>
        </w:rPr>
        <w:t>实际中，这个方程往往难以求解。这就引出了第二大类方法：迭代法。</w:t>
      </w:r>
    </w:p>
    <w:p w14:paraId="61BD9756" w14:textId="07F35766" w:rsidR="001561E1" w:rsidRPr="00E1395A" w:rsidRDefault="001561E1" w:rsidP="00480A29">
      <w:pPr>
        <w:ind w:firstLine="420"/>
      </w:pPr>
      <w:r w:rsidRPr="00E1395A">
        <w:rPr>
          <w:rFonts w:hint="eastAsia"/>
        </w:rPr>
        <w:t>梯度下降法是迭代法的一种。</w:t>
      </w:r>
    </w:p>
    <w:p w14:paraId="1D6C8C38" w14:textId="04D37DAD" w:rsidR="004F51E5" w:rsidRPr="00E1395A" w:rsidRDefault="00C1290B" w:rsidP="00F24AA2">
      <w:pPr>
        <w:pStyle w:val="3"/>
      </w:pPr>
      <w:bookmarkStart w:id="23" w:name="_Toc29630678"/>
      <w:r>
        <w:t>3</w:t>
      </w:r>
      <w:r w:rsidR="00BB3B69" w:rsidRPr="00E1395A">
        <w:t>.</w:t>
      </w:r>
      <w:r w:rsidR="007402C9">
        <w:t>2</w:t>
      </w:r>
      <w:r w:rsidR="004F51E5" w:rsidRPr="00E1395A">
        <w:t>.1</w:t>
      </w:r>
      <w:r w:rsidR="00DF3263">
        <w:t xml:space="preserve"> </w:t>
      </w:r>
      <w:r w:rsidR="004F51E5" w:rsidRPr="00E1395A">
        <w:rPr>
          <w:rFonts w:hint="eastAsia"/>
        </w:rPr>
        <w:t>什么是梯度（</w:t>
      </w:r>
      <w:r w:rsidR="004F51E5" w:rsidRPr="00E1395A">
        <w:t>gradient）</w:t>
      </w:r>
      <w:bookmarkEnd w:id="23"/>
    </w:p>
    <w:p w14:paraId="0D931627" w14:textId="45BC1E6C" w:rsidR="00877162" w:rsidRPr="00E1395A" w:rsidRDefault="00877162" w:rsidP="00877162">
      <w:r w:rsidRPr="00E1395A">
        <w:tab/>
      </w:r>
      <w:r w:rsidR="00974712" w:rsidRPr="00E1395A">
        <w:rPr>
          <w:rFonts w:hint="eastAsia"/>
        </w:rPr>
        <w:t>简单地来说，多元函数的“导数”</w:t>
      </w:r>
      <w:r w:rsidR="00974712" w:rsidRPr="00E1395A">
        <w:t>(derivative)就是梯度(gradient)。</w:t>
      </w:r>
    </w:p>
    <w:p w14:paraId="05487B6D" w14:textId="63968E11" w:rsidR="002E5B8C" w:rsidRPr="00E1395A" w:rsidRDefault="00C1290B" w:rsidP="00F24AA2">
      <w:pPr>
        <w:pStyle w:val="3"/>
      </w:pPr>
      <w:bookmarkStart w:id="24" w:name="_Toc29630679"/>
      <w:r>
        <w:t>3</w:t>
      </w:r>
      <w:r w:rsidR="00BB3B69" w:rsidRPr="00E1395A">
        <w:t>.</w:t>
      </w:r>
      <w:r w:rsidR="007402C9">
        <w:t>2</w:t>
      </w:r>
      <w:r w:rsidR="002E5B8C" w:rsidRPr="00E1395A">
        <w:t>.2</w:t>
      </w:r>
      <w:r w:rsidR="00DF3263">
        <w:t xml:space="preserve"> </w:t>
      </w:r>
      <w:r w:rsidR="002E5B8C" w:rsidRPr="00E1395A">
        <w:rPr>
          <w:rFonts w:hint="eastAsia"/>
        </w:rPr>
        <w:t>什么是梯度下降法（</w:t>
      </w:r>
      <w:r w:rsidR="002E5B8C" w:rsidRPr="00E1395A">
        <w:t>Gradient Descent）</w:t>
      </w:r>
      <w:bookmarkEnd w:id="24"/>
    </w:p>
    <w:p w14:paraId="058359B6" w14:textId="1B9EDAED" w:rsidR="002E5B8C" w:rsidRPr="00E1395A" w:rsidRDefault="002E5B8C" w:rsidP="001E0F44">
      <w:r w:rsidRPr="00E1395A">
        <w:tab/>
      </w:r>
      <w:r w:rsidR="001E0F44" w:rsidRPr="00E1395A">
        <w:rPr>
          <w:rFonts w:hint="eastAsia"/>
        </w:rPr>
        <w:t>对于</w:t>
      </w:r>
      <w:proofErr w:type="gramStart"/>
      <w:r w:rsidR="001E0F44" w:rsidRPr="00E1395A">
        <w:rPr>
          <w:rFonts w:hint="eastAsia"/>
        </w:rPr>
        <w:t>凸</w:t>
      </w:r>
      <w:proofErr w:type="gramEnd"/>
      <w:r w:rsidR="001E0F44" w:rsidRPr="00E1395A">
        <w:rPr>
          <w:rFonts w:hint="eastAsia"/>
        </w:rPr>
        <w:t>优化问题来说，导数为</w:t>
      </w:r>
      <w:r w:rsidR="001E0F44" w:rsidRPr="00E1395A">
        <w:t>0（梯度为0向量）的点，就是优化问题的解</w:t>
      </w:r>
      <w:r w:rsidR="001E0F44" w:rsidRPr="00E1395A">
        <w:rPr>
          <w:rFonts w:hint="eastAsia"/>
        </w:rPr>
        <w:t>。为了找到这个解，我们沿着梯度的反方向进行线性搜索，每次搜索的步长为某个特定的数值α，直到梯度与</w:t>
      </w:r>
      <w:r w:rsidR="001E0F44" w:rsidRPr="00E1395A">
        <w:t>0向量非常接近为止。上面描述的这个方法就是梯度下降法。迭代算法的步骤如下：</w:t>
      </w:r>
    </w:p>
    <w:p w14:paraId="38417E7B" w14:textId="05316E47" w:rsidR="001E0F44" w:rsidRPr="00E1395A" w:rsidRDefault="001E0F44" w:rsidP="001E0F44">
      <w:r w:rsidRPr="00E1395A">
        <w:rPr>
          <w:noProof/>
        </w:rPr>
        <w:drawing>
          <wp:inline distT="0" distB="0" distL="0" distR="0" wp14:anchorId="03DDE1F8" wp14:editId="4B3C484E">
            <wp:extent cx="5274310" cy="792480"/>
            <wp:effectExtent l="0" t="0" r="254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792480"/>
                    </a:xfrm>
                    <a:prstGeom prst="rect">
                      <a:avLst/>
                    </a:prstGeom>
                  </pic:spPr>
                </pic:pic>
              </a:graphicData>
            </a:graphic>
          </wp:inline>
        </w:drawing>
      </w:r>
    </w:p>
    <w:p w14:paraId="546057E8" w14:textId="1515D020" w:rsidR="002772A9" w:rsidRPr="00E1395A" w:rsidRDefault="00C1290B" w:rsidP="00F24AA2">
      <w:pPr>
        <w:pStyle w:val="3"/>
      </w:pPr>
      <w:bookmarkStart w:id="25" w:name="_Toc29630680"/>
      <w:r>
        <w:t>3</w:t>
      </w:r>
      <w:r w:rsidR="00BB3B69" w:rsidRPr="00E1395A">
        <w:t>.</w:t>
      </w:r>
      <w:r w:rsidR="000C01BC">
        <w:t>2</w:t>
      </w:r>
      <w:r w:rsidR="002772A9" w:rsidRPr="00E1395A">
        <w:t>.3</w:t>
      </w:r>
      <w:r w:rsidR="00DF3263">
        <w:t xml:space="preserve"> </w:t>
      </w:r>
      <w:r w:rsidR="002772A9" w:rsidRPr="00E1395A">
        <w:rPr>
          <w:rFonts w:hint="eastAsia"/>
        </w:rPr>
        <w:t>全批量梯度下降法</w:t>
      </w:r>
      <w:r w:rsidR="00A0140E" w:rsidRPr="00E1395A">
        <w:rPr>
          <w:rFonts w:hint="eastAsia"/>
        </w:rPr>
        <w:t>（</w:t>
      </w:r>
      <w:r w:rsidR="00A0140E" w:rsidRPr="00E1395A">
        <w:t>full-batch gradient descent）</w:t>
      </w:r>
      <w:bookmarkEnd w:id="25"/>
    </w:p>
    <w:p w14:paraId="72DE578A" w14:textId="2C7384E0" w:rsidR="00563662" w:rsidRPr="00E1395A" w:rsidRDefault="00563662" w:rsidP="00563662">
      <w:r w:rsidRPr="00E1395A">
        <w:tab/>
      </w:r>
      <w:r w:rsidR="00B243F4" w:rsidRPr="00E1395A">
        <w:rPr>
          <w:rFonts w:hint="eastAsia"/>
        </w:rPr>
        <w:t>简单来说，全批量梯度下降法</w:t>
      </w:r>
      <w:r w:rsidR="00453D8A" w:rsidRPr="00E1395A">
        <w:rPr>
          <w:rFonts w:hint="eastAsia"/>
        </w:rPr>
        <w:t>就是在算</w:t>
      </w:r>
      <w:r w:rsidR="00D17909" w:rsidRPr="00E1395A">
        <w:rPr>
          <w:rFonts w:hint="eastAsia"/>
        </w:rPr>
        <w:t>目标函数梯度的时候带入所有</w:t>
      </w:r>
      <w:r w:rsidR="000001BB" w:rsidRPr="00E1395A">
        <w:rPr>
          <w:rFonts w:hint="eastAsia"/>
        </w:rPr>
        <w:t>样本点。</w:t>
      </w:r>
      <w:r w:rsidR="00FE1369" w:rsidRPr="00E1395A">
        <w:rPr>
          <w:rFonts w:hint="eastAsia"/>
        </w:rPr>
        <w:t>全批量梯度法每计算</w:t>
      </w:r>
      <w:proofErr w:type="gramStart"/>
      <w:r w:rsidR="00FE1369" w:rsidRPr="00E1395A">
        <w:rPr>
          <w:rFonts w:hint="eastAsia"/>
        </w:rPr>
        <w:t>一</w:t>
      </w:r>
      <w:proofErr w:type="gramEnd"/>
      <w:r w:rsidR="00FE1369" w:rsidRPr="00E1395A">
        <w:rPr>
          <w:rFonts w:hint="eastAsia"/>
        </w:rPr>
        <w:t>次梯度的代价是</w:t>
      </w:r>
      <w:r w:rsidR="00FE1369" w:rsidRPr="00E1395A">
        <w:t>O(N)，运算次数与</w:t>
      </w:r>
      <w:r w:rsidR="00FE1369" w:rsidRPr="00E1395A">
        <w:rPr>
          <w:rFonts w:hint="eastAsia"/>
        </w:rPr>
        <w:t>样本点数量</w:t>
      </w:r>
      <w:r w:rsidR="00FE1369" w:rsidRPr="00E1395A">
        <w:t>N成线性关系。</w:t>
      </w:r>
    </w:p>
    <w:p w14:paraId="77BD6F50" w14:textId="521DE816" w:rsidR="000001BB" w:rsidRPr="00E1395A" w:rsidRDefault="00C1290B" w:rsidP="00F24AA2">
      <w:pPr>
        <w:pStyle w:val="3"/>
      </w:pPr>
      <w:bookmarkStart w:id="26" w:name="_Toc29630681"/>
      <w:r>
        <w:lastRenderedPageBreak/>
        <w:t>3</w:t>
      </w:r>
      <w:r w:rsidR="00BB3B69" w:rsidRPr="00E1395A">
        <w:t>.</w:t>
      </w:r>
      <w:r w:rsidR="007402C9">
        <w:t>2</w:t>
      </w:r>
      <w:r w:rsidR="000001BB" w:rsidRPr="00E1395A">
        <w:t>.4</w:t>
      </w:r>
      <w:r w:rsidR="00DF3263">
        <w:t xml:space="preserve"> </w:t>
      </w:r>
      <w:r w:rsidR="000001BB" w:rsidRPr="00E1395A">
        <w:rPr>
          <w:rFonts w:hint="eastAsia"/>
        </w:rPr>
        <w:t>随机梯度下降法</w:t>
      </w:r>
      <w:r w:rsidR="00A0140E" w:rsidRPr="00E1395A">
        <w:rPr>
          <w:rFonts w:hint="eastAsia"/>
        </w:rPr>
        <w:t>（</w:t>
      </w:r>
      <w:r w:rsidR="00A0140E" w:rsidRPr="00E1395A">
        <w:t>Stochastic Gradient Decent, SGD）</w:t>
      </w:r>
      <w:bookmarkEnd w:id="26"/>
    </w:p>
    <w:p w14:paraId="126C50C1" w14:textId="664572E6" w:rsidR="000001BB" w:rsidRPr="00E1395A" w:rsidRDefault="000001BB" w:rsidP="000001BB">
      <w:r w:rsidRPr="00E1395A">
        <w:tab/>
      </w:r>
      <w:r w:rsidRPr="00E1395A">
        <w:rPr>
          <w:rFonts w:hint="eastAsia"/>
        </w:rPr>
        <w:t>随机梯度下降法（</w:t>
      </w:r>
      <w:r w:rsidR="00A0140E" w:rsidRPr="00E1395A">
        <w:t xml:space="preserve">Stochastic </w:t>
      </w:r>
      <w:r w:rsidRPr="00E1395A">
        <w:t>Gradient Decent, SGD）是对全批量梯度下降法计算效率的改进算法。</w:t>
      </w:r>
      <w:r w:rsidR="00FE1369" w:rsidRPr="00E1395A">
        <w:t>SGD在计算</w:t>
      </w:r>
      <w:r w:rsidR="00FE1369" w:rsidRPr="00E1395A">
        <w:rPr>
          <w:rFonts w:ascii="Cambria Math" w:hAnsi="Cambria Math" w:cs="Cambria Math"/>
        </w:rPr>
        <w:t>∇</w:t>
      </w:r>
      <w:r w:rsidR="00FE1369" w:rsidRPr="00E1395A">
        <w:t>L时，并不使用全部样本，而是随机地挑选了一个样本</w:t>
      </w:r>
      <w:r w:rsidR="00FE1369" w:rsidRPr="00E1395A">
        <w:rPr>
          <w:rFonts w:hint="eastAsia"/>
        </w:rPr>
        <w:t>。随机梯度下降法能将计算</w:t>
      </w:r>
      <w:proofErr w:type="gramStart"/>
      <w:r w:rsidR="00FE1369" w:rsidRPr="00E1395A">
        <w:rPr>
          <w:rFonts w:hint="eastAsia"/>
        </w:rPr>
        <w:t>一</w:t>
      </w:r>
      <w:proofErr w:type="gramEnd"/>
      <w:r w:rsidR="00FE1369" w:rsidRPr="00E1395A">
        <w:rPr>
          <w:rFonts w:hint="eastAsia"/>
        </w:rPr>
        <w:t>次梯度的代价降低到</w:t>
      </w:r>
      <w:r w:rsidR="00FE1369" w:rsidRPr="00E1395A">
        <w:t>O(1)，也就是运算次数为常数次，与N无关。所以SGD特别适合大训练样本的计算。</w:t>
      </w:r>
      <w:r w:rsidR="00382E84" w:rsidRPr="00E1395A">
        <w:rPr>
          <w:rFonts w:hint="eastAsia"/>
        </w:rPr>
        <w:t>全批量梯度下降虽然稳定，但速度较慢；</w:t>
      </w:r>
      <w:r w:rsidR="00382E84" w:rsidRPr="00E1395A">
        <w:t>SGD虽然快，但是不够稳定。</w:t>
      </w:r>
      <w:r w:rsidR="000F6F90" w:rsidRPr="00E1395A">
        <w:rPr>
          <w:rFonts w:hint="eastAsia"/>
        </w:rPr>
        <w:t>因为算梯度的时候随机选择样本点，</w:t>
      </w:r>
      <w:r w:rsidR="00CB5B20" w:rsidRPr="00E1395A">
        <w:rPr>
          <w:rFonts w:hint="eastAsia"/>
        </w:rPr>
        <w:t>会</w:t>
      </w:r>
      <w:r w:rsidR="000F6F90" w:rsidRPr="00E1395A">
        <w:rPr>
          <w:rFonts w:hint="eastAsia"/>
        </w:rPr>
        <w:t>导致</w:t>
      </w:r>
      <w:r w:rsidR="00CB5B20" w:rsidRPr="00E1395A">
        <w:rPr>
          <w:rFonts w:hint="eastAsia"/>
        </w:rPr>
        <w:t>每次更新参数的时候跳跃步长不稳定。</w:t>
      </w:r>
      <w:r w:rsidR="00382E84" w:rsidRPr="00E1395A">
        <w:t>为了综合两者的优缺点，小批量随机梯度下降法应运而生。</w:t>
      </w:r>
    </w:p>
    <w:p w14:paraId="3AC318A7" w14:textId="7B9332D0" w:rsidR="00453D8A" w:rsidRPr="00E1395A" w:rsidRDefault="00C1290B" w:rsidP="00F24AA2">
      <w:pPr>
        <w:pStyle w:val="3"/>
      </w:pPr>
      <w:bookmarkStart w:id="27" w:name="_Toc29630682"/>
      <w:r>
        <w:t>3</w:t>
      </w:r>
      <w:r w:rsidR="00BB3B69" w:rsidRPr="00E1395A">
        <w:t>.</w:t>
      </w:r>
      <w:r w:rsidR="007402C9">
        <w:t>2</w:t>
      </w:r>
      <w:r w:rsidR="0048507E" w:rsidRPr="00E1395A">
        <w:t>.5</w:t>
      </w:r>
      <w:r w:rsidR="00DF3263">
        <w:t xml:space="preserve"> </w:t>
      </w:r>
      <w:r w:rsidR="0048507E" w:rsidRPr="00E1395A">
        <w:rPr>
          <w:rFonts w:hint="eastAsia"/>
        </w:rPr>
        <w:t>小批量随机梯度下降法</w:t>
      </w:r>
      <w:r w:rsidR="00A0140E" w:rsidRPr="00E1395A">
        <w:rPr>
          <w:rFonts w:hint="eastAsia"/>
        </w:rPr>
        <w:t>（</w:t>
      </w:r>
      <w:r w:rsidR="00A0140E" w:rsidRPr="00E1395A">
        <w:t>Mini-batch Stochastic Gradient Decent）</w:t>
      </w:r>
      <w:bookmarkEnd w:id="27"/>
    </w:p>
    <w:p w14:paraId="620BBB54" w14:textId="4241367B" w:rsidR="0048507E" w:rsidRPr="00E1395A" w:rsidRDefault="0048507E" w:rsidP="0048507E">
      <w:r w:rsidRPr="00E1395A">
        <w:tab/>
      </w:r>
      <w:r w:rsidRPr="00E1395A">
        <w:rPr>
          <w:rFonts w:hint="eastAsia"/>
        </w:rPr>
        <w:t>小批量随机梯度下降法</w:t>
      </w:r>
      <w:bookmarkStart w:id="28" w:name="OLE_LINK1"/>
      <w:r w:rsidRPr="00E1395A">
        <w:rPr>
          <w:rFonts w:hint="eastAsia"/>
        </w:rPr>
        <w:t>（</w:t>
      </w:r>
      <w:r w:rsidRPr="00E1395A">
        <w:t>Mini-batch Stochastic Gradient Decent）</w:t>
      </w:r>
      <w:bookmarkEnd w:id="28"/>
      <w:r w:rsidRPr="00E1395A">
        <w:t>是对速度和稳定性进行妥协后的产物。</w:t>
      </w:r>
      <w:r w:rsidRPr="00E1395A">
        <w:rPr>
          <w:rFonts w:hint="eastAsia"/>
        </w:rPr>
        <w:t>小批量随机梯度下降的关键思想是，我们不是随机使用一个样本，而是随机使用</w:t>
      </w:r>
      <w:r w:rsidRPr="00E1395A">
        <w:t>b</w:t>
      </w:r>
      <w:proofErr w:type="gramStart"/>
      <w:r w:rsidRPr="00E1395A">
        <w:t>个</w:t>
      </w:r>
      <w:proofErr w:type="gramEnd"/>
      <w:r w:rsidRPr="00E1395A">
        <w:t>不同的样本。梯度的计算如下：</w:t>
      </w:r>
    </w:p>
    <w:p w14:paraId="5AD3DAAF" w14:textId="7F6856D3" w:rsidR="0048507E" w:rsidRPr="00E1395A" w:rsidRDefault="0048507E" w:rsidP="0048507E">
      <w:r w:rsidRPr="00E1395A">
        <w:rPr>
          <w:noProof/>
        </w:rPr>
        <w:drawing>
          <wp:inline distT="0" distB="0" distL="0" distR="0" wp14:anchorId="393D1AD4" wp14:editId="392C9BF8">
            <wp:extent cx="5274310" cy="570865"/>
            <wp:effectExtent l="0" t="0" r="254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570865"/>
                    </a:xfrm>
                    <a:prstGeom prst="rect">
                      <a:avLst/>
                    </a:prstGeom>
                  </pic:spPr>
                </pic:pic>
              </a:graphicData>
            </a:graphic>
          </wp:inline>
        </w:drawing>
      </w:r>
    </w:p>
    <w:p w14:paraId="60D7E5C5" w14:textId="08CC4CF3" w:rsidR="0048507E" w:rsidRDefault="0048507E" w:rsidP="0048507E">
      <w:r w:rsidRPr="00E1395A">
        <w:rPr>
          <w:rFonts w:hint="eastAsia"/>
        </w:rPr>
        <w:t>我们可以看出当</w:t>
      </w:r>
      <w:r w:rsidRPr="00E1395A">
        <w:t>b=1时，小批量随机下降法就等价与SGD；当b=N时，小</w:t>
      </w:r>
      <w:proofErr w:type="gramStart"/>
      <w:r w:rsidRPr="00E1395A">
        <w:t>批量就</w:t>
      </w:r>
      <w:proofErr w:type="gramEnd"/>
      <w:r w:rsidRPr="00E1395A">
        <w:t>等价于全批量。所以小批量梯度下降法的效果也和b的选择相关，这个数值被称为批量尺寸(batch size)。</w:t>
      </w:r>
    </w:p>
    <w:p w14:paraId="20B0B7A8" w14:textId="0AD19DFC" w:rsidR="00B74E75" w:rsidRPr="001D661C" w:rsidRDefault="00C1290B" w:rsidP="00F24AA2">
      <w:pPr>
        <w:pStyle w:val="3"/>
      </w:pPr>
      <w:bookmarkStart w:id="29" w:name="_Toc29630683"/>
      <w:r>
        <w:t>3</w:t>
      </w:r>
      <w:r w:rsidR="00B74E75" w:rsidRPr="001D661C">
        <w:t>.</w:t>
      </w:r>
      <w:r w:rsidR="007402C9">
        <w:t>2</w:t>
      </w:r>
      <w:r w:rsidR="00B74E75" w:rsidRPr="001D661C">
        <w:t>.6</w:t>
      </w:r>
      <w:r w:rsidR="00DF3263">
        <w:t xml:space="preserve"> </w:t>
      </w:r>
      <w:r w:rsidR="00B74E75" w:rsidRPr="001D661C">
        <w:rPr>
          <w:rFonts w:hint="eastAsia"/>
        </w:rPr>
        <w:t>最速下降法</w:t>
      </w:r>
      <w:bookmarkEnd w:id="29"/>
    </w:p>
    <w:p w14:paraId="36BB605F" w14:textId="327F86CF" w:rsidR="00336BAD" w:rsidRPr="001D661C" w:rsidRDefault="00336BAD" w:rsidP="00336BAD">
      <w:r w:rsidRPr="001D661C">
        <w:tab/>
      </w:r>
      <w:r w:rsidRPr="001D661C">
        <w:rPr>
          <w:rFonts w:hint="eastAsia"/>
        </w:rPr>
        <w:t>最速下降法和梯度下降法唯一的区别就是，梯度下降法的步长</w:t>
      </w:r>
      <w:r w:rsidR="002A2A22" w:rsidRPr="001D661C">
        <w:rPr>
          <w:rFonts w:hint="eastAsia"/>
        </w:rPr>
        <w:t>lambda</w:t>
      </w:r>
      <w:r w:rsidR="00B62E9C" w:rsidRPr="001D661C">
        <w:rPr>
          <w:rFonts w:hint="eastAsia"/>
        </w:rPr>
        <w:t>是固定的、人为设置的，而最速下降法是</w:t>
      </w:r>
      <w:r w:rsidR="00214EFF" w:rsidRPr="001D661C">
        <w:rPr>
          <w:rFonts w:hint="eastAsia"/>
        </w:rPr>
        <w:t>在确定了梯度后</w:t>
      </w:r>
      <w:r w:rsidR="008D29FA" w:rsidRPr="001D661C">
        <w:rPr>
          <w:rFonts w:hint="eastAsia"/>
        </w:rPr>
        <w:t>对步长的值进行一维搜索，选取最优步长。</w:t>
      </w:r>
      <w:r w:rsidR="0046202B" w:rsidRPr="001D661C">
        <w:rPr>
          <w:rFonts w:hint="eastAsia"/>
        </w:rPr>
        <w:t>也可以说就是在确定迭代方向的前提上，确定在该方向上使得函数值最小的迭代步长。</w:t>
      </w:r>
    </w:p>
    <w:p w14:paraId="61638A90" w14:textId="55516715" w:rsidR="0046202B" w:rsidRPr="001D661C" w:rsidRDefault="0046202B" w:rsidP="00336BAD">
      <w:r w:rsidRPr="001D661C">
        <w:rPr>
          <w:noProof/>
        </w:rPr>
        <w:lastRenderedPageBreak/>
        <w:drawing>
          <wp:inline distT="0" distB="0" distL="0" distR="0" wp14:anchorId="5296A7F0" wp14:editId="076F5660">
            <wp:extent cx="5274310" cy="2569845"/>
            <wp:effectExtent l="0" t="0" r="254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569845"/>
                    </a:xfrm>
                    <a:prstGeom prst="rect">
                      <a:avLst/>
                    </a:prstGeom>
                  </pic:spPr>
                </pic:pic>
              </a:graphicData>
            </a:graphic>
          </wp:inline>
        </w:drawing>
      </w:r>
    </w:p>
    <w:p w14:paraId="2EEC7209" w14:textId="677D0A54" w:rsidR="0046202B" w:rsidRPr="001D661C" w:rsidRDefault="0046202B" w:rsidP="00336BAD">
      <w:r w:rsidRPr="001D661C">
        <w:tab/>
      </w:r>
      <w:r w:rsidRPr="001D661C">
        <w:rPr>
          <w:rFonts w:hint="eastAsia"/>
        </w:rPr>
        <w:t>图中n表示迭代步长的值。</w:t>
      </w:r>
    </w:p>
    <w:p w14:paraId="2E7F592F" w14:textId="77777777" w:rsidR="00716B18" w:rsidRPr="001D661C" w:rsidRDefault="0046202B" w:rsidP="00716B18">
      <w:pPr>
        <w:ind w:firstLineChars="200" w:firstLine="420"/>
      </w:pPr>
      <w:r w:rsidRPr="001D661C">
        <w:rPr>
          <w:rFonts w:hint="eastAsia"/>
        </w:rPr>
        <w:t>那么最速下降法怎么确定</w:t>
      </w:r>
      <w:r w:rsidR="00317428" w:rsidRPr="001D661C">
        <w:rPr>
          <w:rFonts w:hint="eastAsia"/>
        </w:rPr>
        <w:t>最优的步长呢？</w:t>
      </w:r>
      <w:r w:rsidR="00716B18" w:rsidRPr="001D661C">
        <w:rPr>
          <w:rFonts w:hint="eastAsia"/>
        </w:rPr>
        <w:t>举个例子：</w:t>
      </w:r>
    </w:p>
    <w:p w14:paraId="29E06920" w14:textId="57DC0381" w:rsidR="00317428" w:rsidRPr="001D661C" w:rsidRDefault="00716B18" w:rsidP="00716B18">
      <w:pPr>
        <w:ind w:firstLineChars="200" w:firstLine="420"/>
      </w:pPr>
      <w:r w:rsidRPr="001D661C">
        <w:rPr>
          <w:noProof/>
        </w:rPr>
        <w:drawing>
          <wp:inline distT="0" distB="0" distL="0" distR="0" wp14:anchorId="4B8BD62E" wp14:editId="139FD0C6">
            <wp:extent cx="5274310" cy="533654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5336540"/>
                    </a:xfrm>
                    <a:prstGeom prst="rect">
                      <a:avLst/>
                    </a:prstGeom>
                  </pic:spPr>
                </pic:pic>
              </a:graphicData>
            </a:graphic>
          </wp:inline>
        </w:drawing>
      </w:r>
    </w:p>
    <w:p w14:paraId="54B6E54E" w14:textId="59ADAB59" w:rsidR="007A577F" w:rsidRPr="001D661C" w:rsidRDefault="007A577F" w:rsidP="007A577F">
      <w:r w:rsidRPr="001D661C">
        <w:tab/>
      </w:r>
      <w:r w:rsidRPr="001D661C">
        <w:rPr>
          <w:rFonts w:hint="eastAsia"/>
        </w:rPr>
        <w:t>一开始肯定大步向前好，在接近收敛的时候大步向前就不好收敛了，最速下降法可以保</w:t>
      </w:r>
      <w:r w:rsidRPr="001D661C">
        <w:rPr>
          <w:rFonts w:hint="eastAsia"/>
        </w:rPr>
        <w:lastRenderedPageBreak/>
        <w:t>证每一步都是</w:t>
      </w:r>
      <w:r w:rsidR="00AE362D" w:rsidRPr="001D661C">
        <w:rPr>
          <w:rFonts w:hint="eastAsia"/>
        </w:rPr>
        <w:t>减小目标函数值的。</w:t>
      </w:r>
      <w:r w:rsidR="00FA7721" w:rsidRPr="001D661C">
        <w:rPr>
          <w:rFonts w:hint="eastAsia"/>
        </w:rPr>
        <w:t>据说在接近极小点时，最速下降法收敛速度就不理想了。特别是当目标函数的等值</w:t>
      </w:r>
      <w:r w:rsidR="00FA7721" w:rsidRPr="001D661C">
        <w:t>线为比较扁平的椭圆时，收敛就更慢了。</w:t>
      </w:r>
      <w:r w:rsidR="00C4550E" w:rsidRPr="001D661C">
        <w:rPr>
          <w:rFonts w:hint="eastAsia"/>
        </w:rPr>
        <w:t>我觉得肯定比梯度下降法要好吧，还没验证。</w:t>
      </w:r>
    </w:p>
    <w:p w14:paraId="4D9152B0" w14:textId="5AD26BA3" w:rsidR="00530650" w:rsidRPr="001D661C" w:rsidRDefault="00C1290B" w:rsidP="001E7A57">
      <w:pPr>
        <w:pStyle w:val="2"/>
      </w:pPr>
      <w:bookmarkStart w:id="30" w:name="_Toc29630684"/>
      <w:r>
        <w:t>3</w:t>
      </w:r>
      <w:r w:rsidR="00530650" w:rsidRPr="001D661C">
        <w:t>.</w:t>
      </w:r>
      <w:r w:rsidR="000D3DAA">
        <w:t>3</w:t>
      </w:r>
      <w:r w:rsidR="00DF3263">
        <w:t xml:space="preserve"> </w:t>
      </w:r>
      <w:r w:rsidR="00B74E75" w:rsidRPr="001D661C">
        <w:rPr>
          <w:rFonts w:hint="eastAsia"/>
        </w:rPr>
        <w:t>牛顿法和拟牛顿法</w:t>
      </w:r>
      <w:bookmarkEnd w:id="30"/>
    </w:p>
    <w:p w14:paraId="1E2F9944" w14:textId="7FC87CB1" w:rsidR="00BB521E" w:rsidRPr="001D661C" w:rsidRDefault="00C1290B" w:rsidP="00F24AA2">
      <w:pPr>
        <w:pStyle w:val="3"/>
      </w:pPr>
      <w:bookmarkStart w:id="31" w:name="_Toc29630685"/>
      <w:r>
        <w:t>3</w:t>
      </w:r>
      <w:r w:rsidR="002F3228" w:rsidRPr="001D661C">
        <w:t>.</w:t>
      </w:r>
      <w:r w:rsidR="000D3DAA">
        <w:t>3</w:t>
      </w:r>
      <w:r w:rsidR="002F3228" w:rsidRPr="001D661C">
        <w:t>.1</w:t>
      </w:r>
      <w:r w:rsidR="00DF3263">
        <w:t xml:space="preserve"> </w:t>
      </w:r>
      <w:r w:rsidR="002F3228" w:rsidRPr="001D661C">
        <w:rPr>
          <w:rFonts w:hint="eastAsia"/>
        </w:rPr>
        <w:t>牛顿法原理</w:t>
      </w:r>
      <w:bookmarkEnd w:id="31"/>
    </w:p>
    <w:p w14:paraId="1D09853E" w14:textId="2A74D838" w:rsidR="007D7675" w:rsidRPr="001D661C" w:rsidRDefault="007D7675" w:rsidP="007D7675">
      <w:r w:rsidRPr="001D661C">
        <w:rPr>
          <w:noProof/>
        </w:rPr>
        <w:drawing>
          <wp:inline distT="0" distB="0" distL="0" distR="0" wp14:anchorId="285B02DC" wp14:editId="1892B940">
            <wp:extent cx="5274310" cy="246189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2461895"/>
                    </a:xfrm>
                    <a:prstGeom prst="rect">
                      <a:avLst/>
                    </a:prstGeom>
                  </pic:spPr>
                </pic:pic>
              </a:graphicData>
            </a:graphic>
          </wp:inline>
        </w:drawing>
      </w:r>
    </w:p>
    <w:p w14:paraId="3ADD14CA" w14:textId="3417879D" w:rsidR="001835E4" w:rsidRPr="001D661C" w:rsidRDefault="00F75D57" w:rsidP="007D7675">
      <w:r w:rsidRPr="001D661C">
        <w:rPr>
          <w:rFonts w:hint="eastAsia"/>
        </w:rPr>
        <w:t>以此类推，</w:t>
      </w:r>
      <w:r w:rsidR="005C6AAA" w:rsidRPr="001D661C">
        <w:rPr>
          <w:rFonts w:hint="eastAsia"/>
        </w:rPr>
        <w:t>求</w:t>
      </w:r>
      <w:r w:rsidRPr="001D661C">
        <w:rPr>
          <w:rFonts w:hint="eastAsia"/>
        </w:rPr>
        <w:t>函数</w:t>
      </w:r>
      <w:r w:rsidR="005C6AAA" w:rsidRPr="001D661C">
        <w:rPr>
          <w:rFonts w:hint="eastAsia"/>
        </w:rPr>
        <w:t>极小值就是一阶导数的根</w:t>
      </w:r>
      <w:r w:rsidRPr="001D661C">
        <w:rPr>
          <w:rFonts w:hint="eastAsia"/>
        </w:rPr>
        <w:t>。</w:t>
      </w:r>
    </w:p>
    <w:p w14:paraId="56446D84" w14:textId="3E9E869D" w:rsidR="0074092E" w:rsidRPr="001D661C" w:rsidRDefault="002F3FFB" w:rsidP="007D7675">
      <w:pPr>
        <w:rPr>
          <w:color w:val="FF0000"/>
          <w:sz w:val="18"/>
          <w:szCs w:val="20"/>
        </w:rPr>
      </w:pPr>
      <w:r w:rsidRPr="001D661C">
        <w:rPr>
          <w:rFonts w:hint="eastAsia"/>
          <w:color w:val="FF0000"/>
          <w:sz w:val="18"/>
          <w:szCs w:val="20"/>
        </w:rPr>
        <w:t>参考：百度百科</w:t>
      </w:r>
    </w:p>
    <w:p w14:paraId="3448E338" w14:textId="3FF36FA1" w:rsidR="00130C22" w:rsidRPr="001D661C" w:rsidRDefault="00257C4E" w:rsidP="007D7675">
      <w:r>
        <w:rPr>
          <w:noProof/>
        </w:rPr>
        <mc:AlternateContent>
          <mc:Choice Requires="wps">
            <w:drawing>
              <wp:anchor distT="0" distB="0" distL="114300" distR="114300" simplePos="0" relativeHeight="251660288" behindDoc="0" locked="0" layoutInCell="1" allowOverlap="1" wp14:anchorId="284F1C86" wp14:editId="1F340D78">
                <wp:simplePos x="0" y="0"/>
                <wp:positionH relativeFrom="column">
                  <wp:posOffset>0</wp:posOffset>
                </wp:positionH>
                <wp:positionV relativeFrom="paragraph">
                  <wp:posOffset>536575</wp:posOffset>
                </wp:positionV>
                <wp:extent cx="3771900" cy="171450"/>
                <wp:effectExtent l="19050" t="19050" r="19050" b="19050"/>
                <wp:wrapNone/>
                <wp:docPr id="12" name="矩形 12"/>
                <wp:cNvGraphicFramePr/>
                <a:graphic xmlns:a="http://schemas.openxmlformats.org/drawingml/2006/main">
                  <a:graphicData uri="http://schemas.microsoft.com/office/word/2010/wordprocessingShape">
                    <wps:wsp>
                      <wps:cNvSpPr/>
                      <wps:spPr>
                        <a:xfrm>
                          <a:off x="0" y="0"/>
                          <a:ext cx="3771900" cy="171450"/>
                        </a:xfrm>
                        <a:prstGeom prst="rect">
                          <a:avLst/>
                        </a:prstGeom>
                        <a:noFill/>
                        <a:ln w="28575">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432DF95" id="矩形 12" o:spid="_x0000_s1026" style="position:absolute;left:0;text-align:left;margin-left:0;margin-top:42.25pt;width:297pt;height:13.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" filled="f" strokecolor="red" strokeweight="2.25pt"/>
            </w:pict>
          </mc:Fallback>
        </mc:AlternateContent>
      </w:r>
      <w:r w:rsidR="001835E4" w:rsidRPr="001D661C">
        <w:rPr>
          <w:noProof/>
        </w:rPr>
        <w:drawing>
          <wp:inline distT="0" distB="0" distL="0" distR="0" wp14:anchorId="5B89D778" wp14:editId="3425FB8C">
            <wp:extent cx="5274310" cy="297751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977515"/>
                    </a:xfrm>
                    <a:prstGeom prst="rect">
                      <a:avLst/>
                    </a:prstGeom>
                    <a:noFill/>
                    <a:ln>
                      <a:noFill/>
                    </a:ln>
                  </pic:spPr>
                </pic:pic>
              </a:graphicData>
            </a:graphic>
          </wp:inline>
        </w:drawing>
      </w:r>
      <w:r w:rsidR="001835E4" w:rsidRPr="001D661C">
        <w:rPr>
          <w:noProof/>
        </w:rPr>
        <w:lastRenderedPageBreak/>
        <w:drawing>
          <wp:inline distT="0" distB="0" distL="0" distR="0" wp14:anchorId="26364511" wp14:editId="29CE6147">
            <wp:extent cx="5274310" cy="80600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8060055"/>
                    </a:xfrm>
                    <a:prstGeom prst="rect">
                      <a:avLst/>
                    </a:prstGeom>
                    <a:noFill/>
                    <a:ln>
                      <a:noFill/>
                    </a:ln>
                  </pic:spPr>
                </pic:pic>
              </a:graphicData>
            </a:graphic>
          </wp:inline>
        </w:drawing>
      </w:r>
      <w:r w:rsidR="00AE079D">
        <w:rPr>
          <w:noProof/>
        </w:rPr>
        <w:lastRenderedPageBreak/>
        <mc:AlternateContent>
          <mc:Choice Requires="wps">
            <w:drawing>
              <wp:anchor distT="0" distB="0" distL="114300" distR="114300" simplePos="0" relativeHeight="251662336" behindDoc="0" locked="0" layoutInCell="1" allowOverlap="1" wp14:anchorId="790E4D2D" wp14:editId="73E2F22E">
                <wp:simplePos x="0" y="0"/>
                <wp:positionH relativeFrom="column">
                  <wp:posOffset>4200525</wp:posOffset>
                </wp:positionH>
                <wp:positionV relativeFrom="paragraph">
                  <wp:posOffset>2676525</wp:posOffset>
                </wp:positionV>
                <wp:extent cx="552450" cy="228600"/>
                <wp:effectExtent l="19050" t="19050" r="19050" b="19050"/>
                <wp:wrapNone/>
                <wp:docPr id="13" name="矩形 13"/>
                <wp:cNvGraphicFramePr/>
                <a:graphic xmlns:a="http://schemas.openxmlformats.org/drawingml/2006/main">
                  <a:graphicData uri="http://schemas.microsoft.com/office/word/2010/wordprocessingShape">
                    <wps:wsp>
                      <wps:cNvSpPr/>
                      <wps:spPr>
                        <a:xfrm>
                          <a:off x="0" y="0"/>
                          <a:ext cx="552450" cy="228600"/>
                        </a:xfrm>
                        <a:prstGeom prst="rect">
                          <a:avLst/>
                        </a:prstGeom>
                        <a:noFill/>
                        <a:ln w="28575">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1C0B68" id="矩形 13" o:spid="_x0000_s1026" style="position:absolute;left:0;text-align:left;margin-left:330.75pt;margin-top:210.75pt;width:43.5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" filled="f" strokecolor="red" strokeweight="2.25pt"/>
            </w:pict>
          </mc:Fallback>
        </mc:AlternateContent>
      </w:r>
      <w:r w:rsidR="00622468" w:rsidRPr="001D661C">
        <w:rPr>
          <w:noProof/>
        </w:rPr>
        <w:drawing>
          <wp:inline distT="0" distB="0" distL="0" distR="0" wp14:anchorId="6FDBA89F" wp14:editId="727D53A6">
            <wp:extent cx="5274310" cy="794766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7947660"/>
                    </a:xfrm>
                    <a:prstGeom prst="rect">
                      <a:avLst/>
                    </a:prstGeom>
                    <a:noFill/>
                    <a:ln>
                      <a:noFill/>
                    </a:ln>
                  </pic:spPr>
                </pic:pic>
              </a:graphicData>
            </a:graphic>
          </wp:inline>
        </w:drawing>
      </w:r>
      <w:r w:rsidR="00622468" w:rsidRPr="001D661C">
        <w:rPr>
          <w:noProof/>
        </w:rPr>
        <w:lastRenderedPageBreak/>
        <w:drawing>
          <wp:inline distT="0" distB="0" distL="0" distR="0" wp14:anchorId="6912BBAF" wp14:editId="7B2F5EB2">
            <wp:extent cx="5274310" cy="6076315"/>
            <wp:effectExtent l="0" t="0" r="254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076315"/>
                    </a:xfrm>
                    <a:prstGeom prst="rect">
                      <a:avLst/>
                    </a:prstGeom>
                    <a:noFill/>
                    <a:ln>
                      <a:noFill/>
                    </a:ln>
                  </pic:spPr>
                </pic:pic>
              </a:graphicData>
            </a:graphic>
          </wp:inline>
        </w:drawing>
      </w:r>
    </w:p>
    <w:p w14:paraId="16AA01E8" w14:textId="5AB09E1E" w:rsidR="00AF1942" w:rsidRPr="001D661C" w:rsidRDefault="00AF1942" w:rsidP="007D7675">
      <w:pPr>
        <w:rPr>
          <w:color w:val="FF0000"/>
          <w:sz w:val="18"/>
          <w:szCs w:val="20"/>
        </w:rPr>
      </w:pPr>
      <w:r w:rsidRPr="001D661C">
        <w:rPr>
          <w:rFonts w:hint="eastAsia"/>
          <w:color w:val="FF0000"/>
          <w:sz w:val="18"/>
          <w:szCs w:val="20"/>
        </w:rPr>
        <w:t>参考：</w:t>
      </w:r>
      <w:proofErr w:type="spellStart"/>
      <w:r w:rsidRPr="001D661C">
        <w:rPr>
          <w:rFonts w:hint="eastAsia"/>
          <w:color w:val="FF0000"/>
          <w:sz w:val="18"/>
          <w:szCs w:val="20"/>
        </w:rPr>
        <w:t>csdn</w:t>
      </w:r>
      <w:proofErr w:type="spellEnd"/>
      <w:proofErr w:type="gramStart"/>
      <w:r w:rsidRPr="001D661C">
        <w:rPr>
          <w:rFonts w:hint="eastAsia"/>
          <w:color w:val="FF0000"/>
          <w:sz w:val="18"/>
          <w:szCs w:val="20"/>
        </w:rPr>
        <w:t>博客</w:t>
      </w:r>
      <w:proofErr w:type="gramEnd"/>
      <w:r w:rsidR="00622468" w:rsidRPr="001D661C">
        <w:rPr>
          <w:color w:val="FF0000"/>
          <w:sz w:val="18"/>
          <w:szCs w:val="20"/>
        </w:rPr>
        <w:t>http://blog.csdn.net/itplus/article/details/21896453</w:t>
      </w:r>
    </w:p>
    <w:p w14:paraId="290E1DE5" w14:textId="307AE606" w:rsidR="002F3228" w:rsidRPr="001D661C" w:rsidRDefault="00C1290B" w:rsidP="00F24AA2">
      <w:pPr>
        <w:pStyle w:val="3"/>
      </w:pPr>
      <w:bookmarkStart w:id="32" w:name="_Toc29630686"/>
      <w:r>
        <w:t>3</w:t>
      </w:r>
      <w:r w:rsidR="006B3CC3" w:rsidRPr="001D661C">
        <w:t>.</w:t>
      </w:r>
      <w:r w:rsidR="000D3DAA">
        <w:t>3</w:t>
      </w:r>
      <w:r w:rsidR="006B3CC3" w:rsidRPr="001D661C">
        <w:t>.2</w:t>
      </w:r>
      <w:r w:rsidR="000D36BC" w:rsidRPr="001D661C">
        <w:rPr>
          <w:rFonts w:hint="eastAsia"/>
        </w:rPr>
        <w:t>a</w:t>
      </w:r>
      <w:r w:rsidR="00DF3263">
        <w:t xml:space="preserve"> </w:t>
      </w:r>
      <w:r w:rsidR="006B3CC3" w:rsidRPr="001D661C">
        <w:rPr>
          <w:rFonts w:hint="eastAsia"/>
        </w:rPr>
        <w:t>牛顿法与梯度下降法</w:t>
      </w:r>
      <w:bookmarkEnd w:id="32"/>
    </w:p>
    <w:p w14:paraId="48CB666E" w14:textId="3ADD07DF" w:rsidR="007561B7" w:rsidRPr="001D661C" w:rsidRDefault="007561B7" w:rsidP="007561B7">
      <w:pPr>
        <w:ind w:firstLine="420"/>
      </w:pPr>
      <w:r w:rsidRPr="001D661C">
        <w:rPr>
          <w:rFonts w:hint="eastAsia"/>
        </w:rPr>
        <w:t>从本质上去看，牛顿法是二阶收敛，梯度下降是一阶收敛，所以牛顿法就更快。如果更通俗地说的话，比如你想找一条最短的路径走到一个盆地的最底部，梯度下降法每次只从你当前所处位置选一个坡度最大的方向走一步，牛顿法在选择方向时，不仅会考虑坡度是否够大，还会考虑你走了一步之后，坡度是否会变得更大。所以，可以说牛顿法比梯度下降法看得更远一点，能更快地走到最底部。（牛顿法目光更加长远，所以少走弯路；相对而言，梯</w:t>
      </w:r>
      <w:r w:rsidRPr="001D661C">
        <w:rPr>
          <w:rFonts w:hint="eastAsia"/>
        </w:rPr>
        <w:lastRenderedPageBreak/>
        <w:t>度下降法只考虑了局部的最优，没有全局思想。）</w:t>
      </w:r>
    </w:p>
    <w:p w14:paraId="4FB88027" w14:textId="4C83BF84" w:rsidR="007561B7" w:rsidRPr="001D661C" w:rsidRDefault="007561B7" w:rsidP="007561B7">
      <w:pPr>
        <w:ind w:firstLine="420"/>
      </w:pPr>
      <w:r w:rsidRPr="001D661C">
        <w:rPr>
          <w:rFonts w:hint="eastAsia"/>
        </w:rPr>
        <w:t>根据</w:t>
      </w:r>
      <w:r w:rsidRPr="001D661C">
        <w:t>wiki上的解释，从几何上说，牛顿法就是用一个二次曲面去拟合你当前所处位置的局部曲面，而梯度下降法是用一个平面去拟合当前的局部曲面，通常情况下，二次曲面的拟合会比平面更好，所以牛顿法选择的下降路径会更符合真实的最优下降路径。</w:t>
      </w:r>
    </w:p>
    <w:p w14:paraId="75570C0F" w14:textId="7C17C305" w:rsidR="007561B7" w:rsidRPr="001D661C" w:rsidRDefault="007561B7" w:rsidP="007561B7">
      <w:pPr>
        <w:rPr>
          <w:color w:val="FF0000"/>
          <w:sz w:val="16"/>
          <w:szCs w:val="18"/>
        </w:rPr>
      </w:pPr>
      <w:r w:rsidRPr="001D661C">
        <w:rPr>
          <w:rFonts w:hint="eastAsia"/>
          <w:color w:val="FF0000"/>
          <w:sz w:val="16"/>
          <w:szCs w:val="18"/>
        </w:rPr>
        <w:t>参考简书博客：</w:t>
      </w:r>
      <w:r w:rsidRPr="001D661C">
        <w:rPr>
          <w:color w:val="FF0000"/>
          <w:sz w:val="16"/>
          <w:szCs w:val="18"/>
        </w:rPr>
        <w:t>https://www.jianshu.com/p/da1fc6695bab</w:t>
      </w:r>
    </w:p>
    <w:p w14:paraId="2E466D26" w14:textId="60490271" w:rsidR="003C6870" w:rsidRPr="001D661C" w:rsidRDefault="00C1290B" w:rsidP="00F24AA2">
      <w:pPr>
        <w:pStyle w:val="3"/>
      </w:pPr>
      <w:bookmarkStart w:id="33" w:name="_Toc29630687"/>
      <w:r>
        <w:t>3</w:t>
      </w:r>
      <w:r w:rsidR="000D36BC" w:rsidRPr="001D661C">
        <w:t>.</w:t>
      </w:r>
      <w:r w:rsidR="000D3DAA">
        <w:t>3</w:t>
      </w:r>
      <w:r w:rsidR="000D36BC" w:rsidRPr="001D661C">
        <w:t>.2b</w:t>
      </w:r>
      <w:r w:rsidR="00DF3263">
        <w:t xml:space="preserve"> </w:t>
      </w:r>
      <w:r w:rsidR="00672BAF" w:rsidRPr="001D661C">
        <w:rPr>
          <w:rFonts w:hint="eastAsia"/>
        </w:rPr>
        <w:t>阻尼</w:t>
      </w:r>
      <w:r w:rsidR="000D36BC" w:rsidRPr="001D661C">
        <w:rPr>
          <w:rFonts w:hint="eastAsia"/>
        </w:rPr>
        <w:t>牛顿法与最速下降法</w:t>
      </w:r>
      <w:bookmarkEnd w:id="33"/>
    </w:p>
    <w:p w14:paraId="5BA9A378" w14:textId="7CDEBE8A" w:rsidR="00F75D57" w:rsidRPr="001D661C" w:rsidRDefault="00F75D57" w:rsidP="00F75D57">
      <w:r w:rsidRPr="001D661C">
        <w:tab/>
      </w:r>
      <w:r w:rsidR="00672BAF" w:rsidRPr="001D661C">
        <w:rPr>
          <w:rFonts w:hint="eastAsia"/>
        </w:rPr>
        <w:t>道理同牛顿法和梯度下降法的区别，只是阻尼牛顿法和最速下降法每次迭代时都考虑最优步长。</w:t>
      </w:r>
    </w:p>
    <w:p w14:paraId="5C60A5E4" w14:textId="6317C179" w:rsidR="006B3CC3" w:rsidRPr="001D661C" w:rsidRDefault="00C1290B" w:rsidP="00F24AA2">
      <w:pPr>
        <w:pStyle w:val="3"/>
      </w:pPr>
      <w:bookmarkStart w:id="34" w:name="_Toc29630688"/>
      <w:r>
        <w:t>3</w:t>
      </w:r>
      <w:r w:rsidR="006B3CC3" w:rsidRPr="001D661C">
        <w:t>.</w:t>
      </w:r>
      <w:r w:rsidR="000D3DAA">
        <w:t>3</w:t>
      </w:r>
      <w:r w:rsidR="006B3CC3" w:rsidRPr="001D661C">
        <w:t>.3</w:t>
      </w:r>
      <w:r w:rsidR="00DF3263">
        <w:t xml:space="preserve"> </w:t>
      </w:r>
      <w:r w:rsidR="006B3CC3" w:rsidRPr="001D661C">
        <w:rPr>
          <w:rFonts w:hint="eastAsia"/>
        </w:rPr>
        <w:t>拟牛顿法的思路</w:t>
      </w:r>
      <w:bookmarkEnd w:id="34"/>
    </w:p>
    <w:p w14:paraId="684F9653" w14:textId="76A4EBEC" w:rsidR="004D4E8A" w:rsidRPr="001D661C" w:rsidRDefault="004D4E8A" w:rsidP="004D4E8A">
      <w:pPr>
        <w:ind w:firstLine="420"/>
      </w:pPr>
      <w:r w:rsidRPr="001D661C">
        <w:rPr>
          <w:rFonts w:hint="eastAsia"/>
        </w:rPr>
        <w:t>显然，当我们的特征特别多的时候，牛顿法</w:t>
      </w:r>
      <w:proofErr w:type="gramStart"/>
      <w:r w:rsidRPr="001D661C">
        <w:rPr>
          <w:rFonts w:hint="eastAsia"/>
        </w:rPr>
        <w:t>中求海森</w:t>
      </w:r>
      <w:proofErr w:type="gramEnd"/>
      <w:r w:rsidRPr="001D661C">
        <w:rPr>
          <w:rFonts w:hint="eastAsia"/>
        </w:rPr>
        <w:t>矩阵的逆的运算量是非常大且慢的，这对于实际应用中是不可忍受的，因此我们想用一个矩阵来代替海森矩阵的逆，通过这种方式来减少运算的复杂度，这就是拟牛顿法。其主要过程是先推导出海塞矩阵需要满足的条件，即拟牛顿条件（也可以称为拟牛顿方程）。然后我们构造一个满足拟</w:t>
      </w:r>
      <w:proofErr w:type="gramStart"/>
      <w:r w:rsidRPr="001D661C">
        <w:rPr>
          <w:rFonts w:hint="eastAsia"/>
        </w:rPr>
        <w:t>牛顿条件</w:t>
      </w:r>
      <w:proofErr w:type="gramEnd"/>
      <w:r w:rsidRPr="001D661C">
        <w:rPr>
          <w:rFonts w:hint="eastAsia"/>
        </w:rPr>
        <w:t>的近似矩阵来代替原来的海塞矩阵。</w:t>
      </w:r>
    </w:p>
    <w:p w14:paraId="1284B008" w14:textId="77777777" w:rsidR="00DF173A" w:rsidRPr="001D661C" w:rsidRDefault="00FC40B4" w:rsidP="00DF173A">
      <w:pPr>
        <w:ind w:firstLine="420"/>
      </w:pPr>
      <w:r w:rsidRPr="001D661C">
        <w:rPr>
          <w:rFonts w:hint="eastAsia"/>
        </w:rPr>
        <w:t>拟牛顿条件：</w:t>
      </w:r>
    </w:p>
    <w:p w14:paraId="52420875" w14:textId="1925D681" w:rsidR="00607E69" w:rsidRPr="001D661C" w:rsidRDefault="00DF173A" w:rsidP="00607E69">
      <w:r w:rsidRPr="001D661C">
        <w:rPr>
          <w:noProof/>
        </w:rPr>
        <w:lastRenderedPageBreak/>
        <w:drawing>
          <wp:inline distT="0" distB="0" distL="0" distR="0" wp14:anchorId="0FF358F9" wp14:editId="693F8E9D">
            <wp:extent cx="5274310" cy="7880985"/>
            <wp:effectExtent l="0" t="0" r="254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7880985"/>
                    </a:xfrm>
                    <a:prstGeom prst="rect">
                      <a:avLst/>
                    </a:prstGeom>
                    <a:noFill/>
                    <a:ln>
                      <a:noFill/>
                    </a:ln>
                  </pic:spPr>
                </pic:pic>
              </a:graphicData>
            </a:graphic>
          </wp:inline>
        </w:drawing>
      </w:r>
      <w:r w:rsidR="00BD6CEB" w:rsidRPr="001D661C">
        <w:rPr>
          <w:noProof/>
        </w:rPr>
        <w:lastRenderedPageBreak/>
        <w:drawing>
          <wp:inline distT="0" distB="0" distL="0" distR="0" wp14:anchorId="23D64D23" wp14:editId="07410354">
            <wp:extent cx="5274310" cy="1918335"/>
            <wp:effectExtent l="0" t="0" r="254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1918335"/>
                    </a:xfrm>
                    <a:prstGeom prst="rect">
                      <a:avLst/>
                    </a:prstGeom>
                    <a:noFill/>
                    <a:ln>
                      <a:noFill/>
                    </a:ln>
                  </pic:spPr>
                </pic:pic>
              </a:graphicData>
            </a:graphic>
          </wp:inline>
        </w:drawing>
      </w:r>
    </w:p>
    <w:p w14:paraId="0E92371B" w14:textId="19669EC4" w:rsidR="00A142CB" w:rsidRPr="001D661C" w:rsidRDefault="0080225C" w:rsidP="00607E69">
      <w:r w:rsidRPr="001D661C">
        <w:rPr>
          <w:rFonts w:hint="eastAsia"/>
        </w:rPr>
        <w:t>其实就是</w:t>
      </w:r>
      <w:r w:rsidR="00AC2C39" w:rsidRPr="001D661C">
        <w:rPr>
          <w:rFonts w:hint="eastAsia"/>
        </w:rPr>
        <w:t>函数导数的定义，用在了一阶导函数上面。</w:t>
      </w:r>
      <w:r w:rsidR="00B85A6B" w:rsidRPr="001D661C">
        <w:rPr>
          <w:rFonts w:hint="eastAsia"/>
        </w:rPr>
        <w:t xml:space="preserve"> </w:t>
      </w:r>
    </w:p>
    <w:p w14:paraId="4D03555C" w14:textId="7C8580D2" w:rsidR="00A142CB" w:rsidRDefault="00A142CB" w:rsidP="00607E69">
      <w:r w:rsidRPr="001D661C">
        <w:rPr>
          <w:rFonts w:hint="eastAsia"/>
        </w:rPr>
        <w:t>该类算法</w:t>
      </w:r>
      <w:proofErr w:type="gramStart"/>
      <w:r w:rsidRPr="001D661C">
        <w:rPr>
          <w:rFonts w:hint="eastAsia"/>
        </w:rPr>
        <w:t>最</w:t>
      </w:r>
      <w:proofErr w:type="gramEnd"/>
      <w:r w:rsidRPr="001D661C">
        <w:rPr>
          <w:rFonts w:hint="eastAsia"/>
        </w:rPr>
        <w:t>核心的就是每次迭代的海塞矩阵的变化量如何计算</w:t>
      </w:r>
      <w:r w:rsidR="00AA06A0">
        <w:rPr>
          <w:rFonts w:hint="eastAsia"/>
        </w:rPr>
        <w:t>。</w:t>
      </w:r>
    </w:p>
    <w:p w14:paraId="28ABE649" w14:textId="6A415D2F" w:rsidR="00AA06A0" w:rsidRDefault="00C1290B" w:rsidP="00AA06A0">
      <w:pPr>
        <w:pStyle w:val="3"/>
      </w:pPr>
      <w:bookmarkStart w:id="35" w:name="_Toc29630689"/>
      <w:r>
        <w:t>3</w:t>
      </w:r>
      <w:r w:rsidR="00AA06A0">
        <w:t>.</w:t>
      </w:r>
      <w:r w:rsidR="000D3DAA">
        <w:t>3</w:t>
      </w:r>
      <w:r w:rsidR="00AA06A0">
        <w:t xml:space="preserve">.4 </w:t>
      </w:r>
      <w:r w:rsidR="00AA06A0">
        <w:rPr>
          <w:rFonts w:hint="eastAsia"/>
        </w:rPr>
        <w:t>拟牛顿法整体框架</w:t>
      </w:r>
      <w:bookmarkEnd w:id="35"/>
    </w:p>
    <w:p w14:paraId="0762FD6D" w14:textId="2A5CB2D0" w:rsidR="00D22FE8" w:rsidRPr="002B0757" w:rsidRDefault="009C6803" w:rsidP="002B0757">
      <w:pPr>
        <w:ind w:firstLine="420"/>
      </w:pPr>
      <w:r w:rsidRPr="002B0757">
        <w:rPr>
          <w:rFonts w:hint="eastAsia"/>
        </w:rPr>
        <w:t>给定</w:t>
      </w:r>
      <w:r w:rsidR="002B0757" w:rsidRPr="002B0757">
        <w:rPr>
          <w:position w:val="-12"/>
        </w:rPr>
        <w:object w:dxaOrig="279" w:dyaOrig="360" w14:anchorId="08FD0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9.25pt" o:ole="">
            <v:imagedata r:id="rId19" o:title=""/>
          </v:shape>
          <o:OLEObject Type="Embed" ProgID="Equation.DSMT4" ShapeID="_x0000_i1025" DrawAspect="Content" ObjectID="_1646223490" r:id="rId20"/>
        </w:object>
      </w:r>
      <w:r w:rsidRPr="002B0757">
        <w:rPr>
          <w:rFonts w:hint="eastAsia"/>
        </w:rPr>
        <w:t>，</w:t>
      </w:r>
      <w:r w:rsidR="002B0757" w:rsidRPr="002B0757">
        <w:rPr>
          <w:position w:val="-10"/>
        </w:rPr>
        <w:object w:dxaOrig="560" w:dyaOrig="320" w14:anchorId="180655E8">
          <v:shape id="_x0000_i1026" type="#_x0000_t75" style="width:27.65pt;height:16.75pt" o:ole="">
            <v:imagedata r:id="rId21" o:title=""/>
          </v:shape>
          <o:OLEObject Type="Embed" ProgID="Equation.DSMT4" ShapeID="_x0000_i1026" DrawAspect="Content" ObjectID="_1646223491" r:id="rId22"/>
        </w:object>
      </w:r>
      <w:r w:rsidR="006F3273" w:rsidRPr="002B0757">
        <w:rPr>
          <w:rFonts w:hint="eastAsia"/>
        </w:rPr>
        <w:t>，</w:t>
      </w:r>
      <w:r w:rsidR="002B0757" w:rsidRPr="002B0757">
        <w:rPr>
          <w:position w:val="-12"/>
        </w:rPr>
        <w:object w:dxaOrig="320" w:dyaOrig="360" w14:anchorId="4B69B00B">
          <v:shape id="_x0000_i1027" type="#_x0000_t75" style="width:16.75pt;height:19.25pt" o:ole="">
            <v:imagedata r:id="rId23" o:title=""/>
          </v:shape>
          <o:OLEObject Type="Embed" ProgID="Equation.DSMT4" ShapeID="_x0000_i1027" DrawAspect="Content" ObjectID="_1646223492" r:id="rId24"/>
        </w:object>
      </w:r>
      <w:r w:rsidR="00673612" w:rsidRPr="002B0757">
        <w:rPr>
          <w:rFonts w:hint="eastAsia"/>
        </w:rPr>
        <w:t>正定，一般</w:t>
      </w:r>
      <w:proofErr w:type="gramStart"/>
      <w:r w:rsidR="00673612" w:rsidRPr="002B0757">
        <w:rPr>
          <w:rFonts w:hint="eastAsia"/>
        </w:rPr>
        <w:t>取单位阵</w:t>
      </w:r>
      <w:proofErr w:type="gramEnd"/>
      <w:r w:rsidR="00A376EF" w:rsidRPr="002B0757">
        <w:rPr>
          <w:rFonts w:hint="eastAsia"/>
        </w:rPr>
        <w:t>或</w:t>
      </w:r>
      <w:r w:rsidR="002B0757" w:rsidRPr="002B0757">
        <w:rPr>
          <w:position w:val="-12"/>
        </w:rPr>
        <w:object w:dxaOrig="340" w:dyaOrig="360" w14:anchorId="0B44CDE7">
          <v:shape id="_x0000_i1028" type="#_x0000_t75" style="width:19.25pt;height:19.25pt" o:ole="">
            <v:imagedata r:id="rId25" o:title=""/>
          </v:shape>
          <o:OLEObject Type="Embed" ProgID="Equation.DSMT4" ShapeID="_x0000_i1028" DrawAspect="Content" ObjectID="_1646223493" r:id="rId26"/>
        </w:object>
      </w:r>
      <w:r w:rsidR="00673612" w:rsidRPr="002B0757">
        <w:rPr>
          <w:rFonts w:hint="eastAsia"/>
        </w:rPr>
        <w:t>，</w:t>
      </w:r>
      <w:r w:rsidR="00CA4FA8" w:rsidRPr="00CA4FA8">
        <w:rPr>
          <w:position w:val="-14"/>
        </w:rPr>
        <w:object w:dxaOrig="1820" w:dyaOrig="400" w14:anchorId="0326B32E">
          <v:shape id="_x0000_i1029" type="#_x0000_t75" style="width:88.75pt;height:20.1pt" o:ole="">
            <v:imagedata r:id="rId27" o:title=""/>
          </v:shape>
          <o:OLEObject Type="Embed" ProgID="Equation.DSMT4" ShapeID="_x0000_i1029" DrawAspect="Content" ObjectID="_1646223494" r:id="rId28"/>
        </w:object>
      </w:r>
      <w:r w:rsidR="00A376EF" w:rsidRPr="002B0757">
        <w:rPr>
          <w:rFonts w:hint="eastAsia"/>
        </w:rPr>
        <w:t>，k</w:t>
      </w:r>
      <w:r w:rsidR="00A376EF" w:rsidRPr="002B0757">
        <w:t>=0</w:t>
      </w:r>
      <w:r w:rsidR="00A376EF" w:rsidRPr="002B0757">
        <w:rPr>
          <w:rFonts w:hint="eastAsia"/>
        </w:rPr>
        <w:t>，</w:t>
      </w:r>
      <w:r w:rsidR="009713F3" w:rsidRPr="002B0757">
        <w:rPr>
          <w:rFonts w:hint="eastAsia"/>
        </w:rPr>
        <w:t>P</w:t>
      </w:r>
      <w:r w:rsidR="009713F3" w:rsidRPr="002B0757">
        <w:t>_0</w:t>
      </w:r>
      <w:r w:rsidR="009713F3" w:rsidRPr="002B0757">
        <w:rPr>
          <w:rFonts w:hint="eastAsia"/>
        </w:rPr>
        <w:t>表示迭代方向。</w:t>
      </w:r>
    </w:p>
    <w:p w14:paraId="5A9DF161" w14:textId="0CDA7933" w:rsidR="00E62C8C" w:rsidRPr="009E1D0E" w:rsidRDefault="00E62C8C" w:rsidP="009E1D0E">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9E1D0E">
        <w:rPr>
          <w:rFonts w:ascii="Consolas" w:hAnsi="Consolas"/>
          <w:szCs w:val="21"/>
        </w:rPr>
        <w:t>W</w:t>
      </w:r>
      <w:r w:rsidRPr="009E1D0E">
        <w:rPr>
          <w:rFonts w:ascii="Consolas" w:hAnsi="Consolas" w:hint="eastAsia"/>
          <w:szCs w:val="21"/>
        </w:rPr>
        <w:t>hile</w:t>
      </w:r>
      <w:r w:rsidRPr="009E1D0E">
        <w:rPr>
          <w:rFonts w:ascii="Consolas" w:hAnsi="Consolas"/>
          <w:szCs w:val="21"/>
        </w:rPr>
        <w:t xml:space="preserve"> </w:t>
      </w:r>
      <w:r w:rsidR="002B0757" w:rsidRPr="002B0757">
        <w:rPr>
          <w:rFonts w:ascii="Consolas" w:hAnsi="Consolas"/>
          <w:position w:val="-16"/>
          <w:szCs w:val="21"/>
        </w:rPr>
        <w:object w:dxaOrig="1320" w:dyaOrig="440" w14:anchorId="36542B2A">
          <v:shape id="_x0000_i1030" type="#_x0000_t75" style="width:66.15pt;height:20.95pt" o:ole="">
            <v:imagedata r:id="rId29" o:title=""/>
          </v:shape>
          <o:OLEObject Type="Embed" ProgID="Equation.DSMT4" ShapeID="_x0000_i1030" DrawAspect="Content" ObjectID="_1646223495" r:id="rId30"/>
        </w:object>
      </w:r>
    </w:p>
    <w:p w14:paraId="5CC1C244" w14:textId="04BAB86A" w:rsidR="00E62C8C" w:rsidRPr="009E1D0E" w:rsidRDefault="00E62C8C" w:rsidP="009E1D0E">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9E1D0E">
        <w:rPr>
          <w:rFonts w:ascii="Consolas" w:hAnsi="Consolas"/>
          <w:szCs w:val="21"/>
        </w:rPr>
        <w:tab/>
      </w:r>
      <w:r w:rsidRPr="009E1D0E">
        <w:rPr>
          <w:rFonts w:ascii="Consolas" w:hAnsi="Consolas" w:hint="eastAsia"/>
          <w:szCs w:val="21"/>
        </w:rPr>
        <w:t>计算</w:t>
      </w:r>
      <w:r w:rsidR="002B0757" w:rsidRPr="002B0757">
        <w:rPr>
          <w:rFonts w:ascii="Consolas" w:hAnsi="Consolas"/>
          <w:position w:val="-12"/>
          <w:szCs w:val="21"/>
        </w:rPr>
        <w:object w:dxaOrig="300" w:dyaOrig="360" w14:anchorId="502B53A4">
          <v:shape id="_x0000_i1031" type="#_x0000_t75" style="width:15.05pt;height:19.25pt" o:ole="">
            <v:imagedata r:id="rId31" o:title=""/>
          </v:shape>
          <o:OLEObject Type="Embed" ProgID="Equation.DSMT4" ShapeID="_x0000_i1031" DrawAspect="Content" ObjectID="_1646223496" r:id="rId32"/>
        </w:object>
      </w:r>
      <w:r w:rsidRPr="009E1D0E">
        <w:rPr>
          <w:rFonts w:ascii="Consolas" w:hAnsi="Consolas" w:hint="eastAsia"/>
          <w:szCs w:val="21"/>
        </w:rPr>
        <w:t>，</w:t>
      </w:r>
      <w:r w:rsidR="002B0757" w:rsidRPr="002B0757">
        <w:rPr>
          <w:rFonts w:ascii="Consolas" w:hAnsi="Consolas"/>
          <w:position w:val="-14"/>
          <w:szCs w:val="21"/>
        </w:rPr>
        <w:object w:dxaOrig="2240" w:dyaOrig="400" w14:anchorId="7292287D">
          <v:shape id="_x0000_i1032" type="#_x0000_t75" style="width:113.85pt;height:20.1pt" o:ole="">
            <v:imagedata r:id="rId33" o:title=""/>
          </v:shape>
          <o:OLEObject Type="Embed" ProgID="Equation.DSMT4" ShapeID="_x0000_i1032" DrawAspect="Content" ObjectID="_1646223497" r:id="rId34"/>
        </w:object>
      </w:r>
    </w:p>
    <w:p w14:paraId="684ABA9F" w14:textId="734AA8EC" w:rsidR="006B6184" w:rsidRPr="009E1D0E" w:rsidRDefault="006B6184" w:rsidP="009E1D0E">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9E1D0E">
        <w:rPr>
          <w:rFonts w:ascii="Consolas" w:hAnsi="Consolas"/>
          <w:szCs w:val="21"/>
        </w:rPr>
        <w:tab/>
      </w:r>
      <w:r w:rsidRPr="009E1D0E">
        <w:rPr>
          <w:rFonts w:ascii="Consolas" w:hAnsi="Consolas" w:hint="eastAsia"/>
          <w:szCs w:val="21"/>
        </w:rPr>
        <w:t>令</w:t>
      </w:r>
      <w:r w:rsidR="002B0757" w:rsidRPr="002B0757">
        <w:rPr>
          <w:rFonts w:ascii="Consolas" w:hAnsi="Consolas"/>
          <w:position w:val="-12"/>
          <w:szCs w:val="21"/>
        </w:rPr>
        <w:object w:dxaOrig="1579" w:dyaOrig="360" w14:anchorId="671E3EC3">
          <v:shape id="_x0000_i1033" type="#_x0000_t75" style="width:79.55pt;height:19.25pt" o:ole="">
            <v:imagedata r:id="rId35" o:title=""/>
          </v:shape>
          <o:OLEObject Type="Embed" ProgID="Equation.DSMT4" ShapeID="_x0000_i1033" DrawAspect="Content" ObjectID="_1646223498" r:id="rId36"/>
        </w:object>
      </w:r>
    </w:p>
    <w:p w14:paraId="0C12AF25" w14:textId="5327CC8E" w:rsidR="00250CA1" w:rsidRPr="009E1D0E" w:rsidRDefault="00527D34" w:rsidP="009E1D0E">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9E1D0E">
        <w:rPr>
          <w:rFonts w:ascii="Consolas" w:hAnsi="Consolas"/>
          <w:noProof/>
          <w:szCs w:val="21"/>
        </w:rPr>
        <mc:AlternateContent>
          <mc:Choice Requires="wps">
            <w:drawing>
              <wp:anchor distT="0" distB="0" distL="114300" distR="114300" simplePos="0" relativeHeight="251664384" behindDoc="0" locked="0" layoutInCell="1" allowOverlap="1" wp14:anchorId="4C177632" wp14:editId="283973FB">
                <wp:simplePos x="0" y="0"/>
                <wp:positionH relativeFrom="column">
                  <wp:posOffset>409575</wp:posOffset>
                </wp:positionH>
                <wp:positionV relativeFrom="paragraph">
                  <wp:posOffset>54610</wp:posOffset>
                </wp:positionV>
                <wp:extent cx="781050" cy="285750"/>
                <wp:effectExtent l="19050" t="19050" r="19050" b="19050"/>
                <wp:wrapNone/>
                <wp:docPr id="14" name="矩形 14"/>
                <wp:cNvGraphicFramePr/>
                <a:graphic xmlns:a="http://schemas.openxmlformats.org/drawingml/2006/main">
                  <a:graphicData uri="http://schemas.microsoft.com/office/word/2010/wordprocessingShape">
                    <wps:wsp>
                      <wps:cNvSpPr/>
                      <wps:spPr>
                        <a:xfrm>
                          <a:off x="0" y="0"/>
                          <a:ext cx="781050" cy="285750"/>
                        </a:xfrm>
                        <a:prstGeom prst="rect">
                          <a:avLst/>
                        </a:prstGeom>
                        <a:noFill/>
                        <a:ln w="28575">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F4514B" id="矩形 14" o:spid="_x0000_s1026" style="position:absolute;left:0;text-align:left;margin-left:32.25pt;margin-top:4.3pt;width:61.5pt;height:2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" filled="f" strokecolor="red" strokeweight="2.25pt"/>
            </w:pict>
          </mc:Fallback>
        </mc:AlternateContent>
      </w:r>
      <w:r w:rsidR="00250CA1" w:rsidRPr="009E1D0E">
        <w:rPr>
          <w:rFonts w:ascii="Consolas" w:hAnsi="Consolas"/>
          <w:szCs w:val="21"/>
        </w:rPr>
        <w:tab/>
      </w:r>
      <w:r w:rsidR="00250CA1" w:rsidRPr="009E1D0E">
        <w:rPr>
          <w:rFonts w:ascii="Consolas" w:hAnsi="Consolas" w:hint="eastAsia"/>
          <w:szCs w:val="21"/>
        </w:rPr>
        <w:t>计算</w:t>
      </w:r>
      <w:r w:rsidR="002B0757" w:rsidRPr="002B0757">
        <w:rPr>
          <w:rFonts w:ascii="Consolas" w:hAnsi="Consolas"/>
          <w:position w:val="-12"/>
          <w:szCs w:val="21"/>
        </w:rPr>
        <w:object w:dxaOrig="460" w:dyaOrig="360" w14:anchorId="0E3E2503">
          <v:shape id="_x0000_i1034" type="#_x0000_t75" style="width:23.45pt;height:19.25pt" o:ole="">
            <v:imagedata r:id="rId37" o:title=""/>
          </v:shape>
          <o:OLEObject Type="Embed" ProgID="Equation.DSMT4" ShapeID="_x0000_i1034" DrawAspect="Content" ObjectID="_1646223499" r:id="rId38"/>
        </w:object>
      </w:r>
    </w:p>
    <w:p w14:paraId="19646394" w14:textId="19DDC4DA" w:rsidR="005F35C0" w:rsidRPr="009E1D0E" w:rsidRDefault="005F35C0" w:rsidP="009E1D0E">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9E1D0E">
        <w:rPr>
          <w:rFonts w:ascii="Consolas" w:hAnsi="Consolas"/>
          <w:szCs w:val="21"/>
        </w:rPr>
        <w:tab/>
      </w:r>
      <w:r w:rsidR="002B0757" w:rsidRPr="002B0757">
        <w:rPr>
          <w:rFonts w:ascii="Consolas" w:hAnsi="Consolas"/>
          <w:position w:val="-14"/>
          <w:szCs w:val="21"/>
        </w:rPr>
        <w:object w:dxaOrig="2240" w:dyaOrig="400" w14:anchorId="101E1365">
          <v:shape id="_x0000_i1035" type="#_x0000_t75" style="width:113.85pt;height:20.1pt" o:ole="">
            <v:imagedata r:id="rId39" o:title=""/>
          </v:shape>
          <o:OLEObject Type="Embed" ProgID="Equation.DSMT4" ShapeID="_x0000_i1035" DrawAspect="Content" ObjectID="_1646223500" r:id="rId40"/>
        </w:object>
      </w:r>
    </w:p>
    <w:p w14:paraId="4774E966" w14:textId="5B23F57D" w:rsidR="005F35C0" w:rsidRPr="009E1D0E" w:rsidRDefault="005F35C0" w:rsidP="009E1D0E">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9E1D0E">
        <w:rPr>
          <w:rFonts w:ascii="Consolas" w:hAnsi="Consolas"/>
          <w:szCs w:val="21"/>
        </w:rPr>
        <w:tab/>
      </w:r>
      <w:r w:rsidR="00527D34" w:rsidRPr="009E1D0E">
        <w:rPr>
          <w:rFonts w:ascii="Consolas" w:hAnsi="Consolas"/>
          <w:szCs w:val="21"/>
        </w:rPr>
        <w:t>K=k+1</w:t>
      </w:r>
    </w:p>
    <w:p w14:paraId="50CB4DD9" w14:textId="0EFE7F8B" w:rsidR="00527D34" w:rsidRPr="009E1D0E" w:rsidRDefault="00527D34" w:rsidP="009E1D0E">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9E1D0E">
        <w:rPr>
          <w:rFonts w:ascii="Consolas" w:hAnsi="Consolas"/>
          <w:szCs w:val="21"/>
        </w:rPr>
        <w:t>End</w:t>
      </w:r>
    </w:p>
    <w:p w14:paraId="2B71C824" w14:textId="77777777" w:rsidR="00C813CB" w:rsidRPr="00C813CB" w:rsidRDefault="00C813CB" w:rsidP="00C813CB">
      <w:pPr>
        <w:spacing w:line="240" w:lineRule="auto"/>
        <w:rPr>
          <w:sz w:val="18"/>
          <w:szCs w:val="20"/>
        </w:rPr>
      </w:pPr>
      <w:r w:rsidRPr="00C813CB">
        <w:rPr>
          <w:rFonts w:hint="eastAsia"/>
          <w:sz w:val="18"/>
          <w:szCs w:val="20"/>
        </w:rPr>
        <w:t>参考：</w:t>
      </w:r>
    </w:p>
    <w:p w14:paraId="05132692" w14:textId="268CB7A3" w:rsidR="00C813CB" w:rsidRPr="00C813CB" w:rsidRDefault="00362228" w:rsidP="00C813CB">
      <w:pPr>
        <w:spacing w:line="240" w:lineRule="auto"/>
        <w:rPr>
          <w:sz w:val="18"/>
          <w:szCs w:val="20"/>
        </w:rPr>
      </w:pPr>
      <w:hyperlink r:id="rId41" w:history="1">
        <w:r w:rsidR="00C813CB" w:rsidRPr="00C813CB">
          <w:rPr>
            <w:rStyle w:val="a4"/>
            <w:sz w:val="18"/>
            <w:szCs w:val="20"/>
          </w:rPr>
          <w:t>https://v.youku.com/v_show/id_XMTgzMDMxODEwOA==.html?spm=a2h0j.11185381.listitem_page1.5!12~A&amp;&amp;f=28712545</w:t>
        </w:r>
      </w:hyperlink>
    </w:p>
    <w:p w14:paraId="4A60017C" w14:textId="78A24A8E" w:rsidR="006F3273" w:rsidRPr="00D22FE8" w:rsidRDefault="006F3273" w:rsidP="00D22FE8">
      <w:r>
        <w:rPr>
          <w:rFonts w:hint="eastAsia"/>
        </w:rPr>
        <w:t>每种拟</w:t>
      </w:r>
      <w:proofErr w:type="gramStart"/>
      <w:r>
        <w:rPr>
          <w:rFonts w:hint="eastAsia"/>
        </w:rPr>
        <w:t>牛顿方法</w:t>
      </w:r>
      <w:proofErr w:type="gramEnd"/>
      <w:r>
        <w:rPr>
          <w:rFonts w:hint="eastAsia"/>
        </w:rPr>
        <w:t>其实就是更新</w:t>
      </w:r>
      <w:r w:rsidR="00DC0A09" w:rsidRPr="005F35C0">
        <w:rPr>
          <w:position w:val="-12"/>
        </w:rPr>
        <w:object w:dxaOrig="460" w:dyaOrig="360" w14:anchorId="70EA615D">
          <v:shape id="_x0000_i1036" type="#_x0000_t75" style="width:23.45pt;height:19.25pt" o:ole="">
            <v:imagedata r:id="rId42" o:title=""/>
          </v:shape>
          <o:OLEObject Type="Embed" ProgID="Equation.DSMT4" ShapeID="_x0000_i1036" DrawAspect="Content" ObjectID="_1646223501" r:id="rId43"/>
        </w:object>
      </w:r>
      <w:r w:rsidR="00DC0A09">
        <w:rPr>
          <w:rFonts w:hint="eastAsia"/>
        </w:rPr>
        <w:t>的方法不同。</w:t>
      </w:r>
    </w:p>
    <w:p w14:paraId="50926304" w14:textId="7CF6B9B8" w:rsidR="003230A2" w:rsidRDefault="00C1290B" w:rsidP="00F24AA2">
      <w:pPr>
        <w:pStyle w:val="3"/>
      </w:pPr>
      <w:bookmarkStart w:id="36" w:name="_Toc29630690"/>
      <w:r>
        <w:lastRenderedPageBreak/>
        <w:t>3</w:t>
      </w:r>
      <w:r w:rsidR="006B3CC3">
        <w:t>.</w:t>
      </w:r>
      <w:r w:rsidR="000D3DAA">
        <w:t>3</w:t>
      </w:r>
      <w:r w:rsidR="006B3CC3">
        <w:t>.</w:t>
      </w:r>
      <w:r w:rsidR="00AA06A0">
        <w:t>5</w:t>
      </w:r>
      <w:r w:rsidR="00DF3263">
        <w:t xml:space="preserve"> </w:t>
      </w:r>
      <w:r w:rsidR="006B3CC3" w:rsidRPr="006B3CC3">
        <w:t>DFP(</w:t>
      </w:r>
      <w:proofErr w:type="spellStart"/>
      <w:r w:rsidR="006B3CC3" w:rsidRPr="006B3CC3">
        <w:t>Davidon</w:t>
      </w:r>
      <w:proofErr w:type="spellEnd"/>
      <w:r w:rsidR="006B3CC3" w:rsidRPr="006B3CC3">
        <w:t>-Fletcher-Powell)算法</w:t>
      </w:r>
      <w:bookmarkEnd w:id="36"/>
    </w:p>
    <w:p w14:paraId="0C83D3BF" w14:textId="6AABE3A2" w:rsidR="005D5A0C" w:rsidRDefault="005D5A0C" w:rsidP="005D5A0C">
      <w:r>
        <w:rPr>
          <w:noProof/>
        </w:rPr>
        <w:drawing>
          <wp:inline distT="0" distB="0" distL="0" distR="0" wp14:anchorId="33273DB2" wp14:editId="6BAAEDB9">
            <wp:extent cx="5274310" cy="5999480"/>
            <wp:effectExtent l="0" t="0" r="254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4310" cy="5999480"/>
                    </a:xfrm>
                    <a:prstGeom prst="rect">
                      <a:avLst/>
                    </a:prstGeom>
                    <a:noFill/>
                    <a:ln>
                      <a:noFill/>
                    </a:ln>
                  </pic:spPr>
                </pic:pic>
              </a:graphicData>
            </a:graphic>
          </wp:inline>
        </w:drawing>
      </w:r>
      <w:r>
        <w:rPr>
          <w:noProof/>
        </w:rPr>
        <w:lastRenderedPageBreak/>
        <w:drawing>
          <wp:inline distT="0" distB="0" distL="0" distR="0" wp14:anchorId="398EE08D" wp14:editId="59B75E5C">
            <wp:extent cx="5274310" cy="6007735"/>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6007735"/>
                    </a:xfrm>
                    <a:prstGeom prst="rect">
                      <a:avLst/>
                    </a:prstGeom>
                    <a:noFill/>
                    <a:ln>
                      <a:noFill/>
                    </a:ln>
                  </pic:spPr>
                </pic:pic>
              </a:graphicData>
            </a:graphic>
          </wp:inline>
        </w:drawing>
      </w:r>
    </w:p>
    <w:p w14:paraId="5F48B37D" w14:textId="2A9310C9" w:rsidR="005D5A0C" w:rsidRPr="00F64A9A" w:rsidRDefault="005D5A0C" w:rsidP="00F64A9A">
      <w:pPr>
        <w:jc w:val="center"/>
        <w:rPr>
          <w:sz w:val="18"/>
          <w:szCs w:val="20"/>
        </w:rPr>
      </w:pPr>
      <w:r w:rsidRPr="00F64A9A">
        <w:rPr>
          <w:rFonts w:hint="eastAsia"/>
          <w:sz w:val="18"/>
          <w:szCs w:val="20"/>
        </w:rPr>
        <w:t>参考：</w:t>
      </w:r>
      <w:hyperlink r:id="rId46" w:history="1">
        <w:r w:rsidR="00F64A9A" w:rsidRPr="00F64A9A">
          <w:rPr>
            <w:rStyle w:val="a4"/>
            <w:sz w:val="18"/>
            <w:szCs w:val="20"/>
          </w:rPr>
          <w:t>https://blog.csdn.net/itplus/article/details/21896981</w:t>
        </w:r>
      </w:hyperlink>
    </w:p>
    <w:p w14:paraId="729A2731" w14:textId="51ADE312" w:rsidR="00F64A9A" w:rsidRPr="00F64A9A" w:rsidRDefault="00F64A9A" w:rsidP="00F02211">
      <w:pPr>
        <w:ind w:firstLine="420"/>
      </w:pPr>
      <w:r>
        <w:rPr>
          <w:rFonts w:hint="eastAsia"/>
        </w:rPr>
        <w:t>公式（2</w:t>
      </w:r>
      <w:r>
        <w:t>.23</w:t>
      </w:r>
      <w:r>
        <w:rPr>
          <w:rFonts w:hint="eastAsia"/>
        </w:rPr>
        <w:t>）</w:t>
      </w:r>
      <w:r w:rsidR="00495042">
        <w:rPr>
          <w:rFonts w:hint="eastAsia"/>
        </w:rPr>
        <w:t>为什么写成那个样子肯定是数学家们研究过程中</w:t>
      </w:r>
      <w:r w:rsidR="00F7094F">
        <w:rPr>
          <w:rFonts w:hint="eastAsia"/>
        </w:rPr>
        <w:t>总结出来的，还有式（2</w:t>
      </w:r>
      <w:r w:rsidR="00F7094F">
        <w:t>.26</w:t>
      </w:r>
      <w:r w:rsidR="00F7094F">
        <w:rPr>
          <w:rFonts w:hint="eastAsia"/>
        </w:rPr>
        <w:t>）（</w:t>
      </w:r>
      <w:r w:rsidR="00E76E24">
        <w:rPr>
          <w:rFonts w:hint="eastAsia"/>
        </w:rPr>
        <w:t>2</w:t>
      </w:r>
      <w:r w:rsidR="00E76E24">
        <w:t>.28</w:t>
      </w:r>
      <w:r w:rsidR="00F7094F">
        <w:rPr>
          <w:rFonts w:hint="eastAsia"/>
        </w:rPr>
        <w:t>）</w:t>
      </w:r>
      <w:r w:rsidR="00E76E24">
        <w:rPr>
          <w:rFonts w:hint="eastAsia"/>
        </w:rPr>
        <w:t>（2</w:t>
      </w:r>
      <w:r w:rsidR="00E76E24">
        <w:t>.29</w:t>
      </w:r>
      <w:r w:rsidR="00E76E24">
        <w:rPr>
          <w:rFonts w:hint="eastAsia"/>
        </w:rPr>
        <w:t>），我刚读到这里的时候也接受不了，这其中其实包含很多数学推理技巧的</w:t>
      </w:r>
      <w:r w:rsidR="00180820">
        <w:rPr>
          <w:rFonts w:hint="eastAsia"/>
        </w:rPr>
        <w:t>。很多数学</w:t>
      </w:r>
      <w:r w:rsidR="00833BA8">
        <w:rPr>
          <w:rFonts w:hint="eastAsia"/>
        </w:rPr>
        <w:t>推导都是先假设再证明等式成立。以上的方法都是数学家想尽各种办法</w:t>
      </w:r>
      <w:r w:rsidR="007E17A0">
        <w:rPr>
          <w:rFonts w:hint="eastAsia"/>
        </w:rPr>
        <w:t>用来创造符合拟</w:t>
      </w:r>
      <w:proofErr w:type="gramStart"/>
      <w:r w:rsidR="007E17A0">
        <w:rPr>
          <w:rFonts w:hint="eastAsia"/>
        </w:rPr>
        <w:t>牛顿条件</w:t>
      </w:r>
      <w:proofErr w:type="gramEnd"/>
      <w:r w:rsidR="007E17A0">
        <w:rPr>
          <w:rFonts w:hint="eastAsia"/>
        </w:rPr>
        <w:t>矩阵的方法。</w:t>
      </w:r>
    </w:p>
    <w:p w14:paraId="43DF835E" w14:textId="4B1538A8" w:rsidR="006B3CC3" w:rsidRDefault="00C1290B" w:rsidP="00F24AA2">
      <w:pPr>
        <w:pStyle w:val="3"/>
      </w:pPr>
      <w:bookmarkStart w:id="37" w:name="_Toc29630691"/>
      <w:r>
        <w:lastRenderedPageBreak/>
        <w:t>3</w:t>
      </w:r>
      <w:r w:rsidR="006B3CC3">
        <w:t>.</w:t>
      </w:r>
      <w:r w:rsidR="000D3DAA">
        <w:t>3</w:t>
      </w:r>
      <w:r w:rsidR="006B3CC3">
        <w:t>.</w:t>
      </w:r>
      <w:r w:rsidR="00AA06A0">
        <w:t>6</w:t>
      </w:r>
      <w:r w:rsidR="00DF3263">
        <w:t xml:space="preserve"> </w:t>
      </w:r>
      <w:bookmarkStart w:id="38" w:name="OLE_LINK2"/>
      <w:bookmarkStart w:id="39" w:name="OLE_LINK3"/>
      <w:r w:rsidR="006B3CC3" w:rsidRPr="006B3CC3">
        <w:t>BFGS</w:t>
      </w:r>
      <w:bookmarkEnd w:id="38"/>
      <w:bookmarkEnd w:id="39"/>
      <w:r w:rsidR="006B3CC3" w:rsidRPr="006B3CC3">
        <w:t>(</w:t>
      </w:r>
      <w:proofErr w:type="spellStart"/>
      <w:r w:rsidR="006B3CC3" w:rsidRPr="006B3CC3">
        <w:t>Broyden</w:t>
      </w:r>
      <w:proofErr w:type="spellEnd"/>
      <w:r w:rsidR="006B3CC3" w:rsidRPr="006B3CC3">
        <w:t>-Fletcher-</w:t>
      </w:r>
      <w:proofErr w:type="spellStart"/>
      <w:r w:rsidR="006B3CC3" w:rsidRPr="006B3CC3">
        <w:t>Goldfard</w:t>
      </w:r>
      <w:proofErr w:type="spellEnd"/>
      <w:r w:rsidR="006B3CC3" w:rsidRPr="006B3CC3">
        <w:t>-</w:t>
      </w:r>
      <w:proofErr w:type="spellStart"/>
      <w:r w:rsidR="006B3CC3" w:rsidRPr="006B3CC3">
        <w:t>Shano</w:t>
      </w:r>
      <w:proofErr w:type="spellEnd"/>
      <w:r w:rsidR="006B3CC3" w:rsidRPr="006B3CC3">
        <w:t>)算法</w:t>
      </w:r>
      <w:bookmarkEnd w:id="37"/>
    </w:p>
    <w:p w14:paraId="1F704A7E" w14:textId="03228F1F" w:rsidR="007572F6" w:rsidRDefault="007572F6" w:rsidP="007572F6">
      <w:r>
        <w:rPr>
          <w:noProof/>
        </w:rPr>
        <w:drawing>
          <wp:inline distT="0" distB="0" distL="0" distR="0" wp14:anchorId="2F7EA505" wp14:editId="148399A7">
            <wp:extent cx="5274310" cy="1751330"/>
            <wp:effectExtent l="0" t="0" r="2540" b="12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4310" cy="1751330"/>
                    </a:xfrm>
                    <a:prstGeom prst="rect">
                      <a:avLst/>
                    </a:prstGeom>
                    <a:noFill/>
                    <a:ln>
                      <a:noFill/>
                    </a:ln>
                  </pic:spPr>
                </pic:pic>
              </a:graphicData>
            </a:graphic>
          </wp:inline>
        </w:drawing>
      </w:r>
      <w:r>
        <w:rPr>
          <w:noProof/>
        </w:rPr>
        <w:lastRenderedPageBreak/>
        <w:drawing>
          <wp:inline distT="0" distB="0" distL="0" distR="0" wp14:anchorId="53067EFB" wp14:editId="1A64ED2E">
            <wp:extent cx="5274310" cy="785114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7851140"/>
                    </a:xfrm>
                    <a:prstGeom prst="rect">
                      <a:avLst/>
                    </a:prstGeom>
                    <a:noFill/>
                    <a:ln>
                      <a:noFill/>
                    </a:ln>
                  </pic:spPr>
                </pic:pic>
              </a:graphicData>
            </a:graphic>
          </wp:inline>
        </w:drawing>
      </w:r>
      <w:r>
        <w:rPr>
          <w:noProof/>
        </w:rPr>
        <w:lastRenderedPageBreak/>
        <w:drawing>
          <wp:inline distT="0" distB="0" distL="0" distR="0" wp14:anchorId="5A6B8A08" wp14:editId="0DE0C642">
            <wp:extent cx="5274310" cy="767778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7677785"/>
                    </a:xfrm>
                    <a:prstGeom prst="rect">
                      <a:avLst/>
                    </a:prstGeom>
                    <a:noFill/>
                    <a:ln>
                      <a:noFill/>
                    </a:ln>
                  </pic:spPr>
                </pic:pic>
              </a:graphicData>
            </a:graphic>
          </wp:inline>
        </w:drawing>
      </w:r>
    </w:p>
    <w:p w14:paraId="5FD95421" w14:textId="601F7FBE" w:rsidR="007572F6" w:rsidRPr="007572F6" w:rsidRDefault="007572F6" w:rsidP="007572F6">
      <w:pPr>
        <w:jc w:val="center"/>
        <w:rPr>
          <w:sz w:val="18"/>
          <w:szCs w:val="20"/>
        </w:rPr>
      </w:pPr>
      <w:r w:rsidRPr="007572F6">
        <w:rPr>
          <w:rFonts w:hint="eastAsia"/>
          <w:sz w:val="18"/>
          <w:szCs w:val="20"/>
        </w:rPr>
        <w:t>参考：</w:t>
      </w:r>
      <w:hyperlink r:id="rId50" w:history="1">
        <w:r w:rsidRPr="007572F6">
          <w:rPr>
            <w:rStyle w:val="a4"/>
            <w:sz w:val="18"/>
            <w:szCs w:val="20"/>
          </w:rPr>
          <w:t>https://blog.csdn.net/itplus/article/details/21897443</w:t>
        </w:r>
      </w:hyperlink>
    </w:p>
    <w:p w14:paraId="2DC3508A" w14:textId="77777777" w:rsidR="007572F6" w:rsidRPr="007572F6" w:rsidRDefault="007572F6" w:rsidP="007572F6"/>
    <w:p w14:paraId="383C75A2" w14:textId="02E082D1" w:rsidR="006B3CC3" w:rsidRDefault="00C1290B" w:rsidP="00F24AA2">
      <w:pPr>
        <w:pStyle w:val="3"/>
      </w:pPr>
      <w:bookmarkStart w:id="40" w:name="_Toc29630692"/>
      <w:r>
        <w:lastRenderedPageBreak/>
        <w:t>3</w:t>
      </w:r>
      <w:r w:rsidR="006B3CC3">
        <w:t>.</w:t>
      </w:r>
      <w:r w:rsidR="000D3DAA">
        <w:t>3</w:t>
      </w:r>
      <w:r w:rsidR="006B3CC3">
        <w:t>.</w:t>
      </w:r>
      <w:r w:rsidR="00AA06A0">
        <w:t>7</w:t>
      </w:r>
      <w:r w:rsidR="00DF3263">
        <w:t xml:space="preserve"> </w:t>
      </w:r>
      <w:r w:rsidR="00F24DD4">
        <w:rPr>
          <w:rFonts w:hint="eastAsia"/>
        </w:rPr>
        <w:t>L-</w:t>
      </w:r>
      <w:r w:rsidR="00F24DD4" w:rsidRPr="006B3CC3">
        <w:t>BFGS</w:t>
      </w:r>
      <w:r w:rsidR="00F24DD4">
        <w:t>(Limited-memory BFGS)</w:t>
      </w:r>
      <w:r w:rsidR="009A19FB" w:rsidRPr="009A19FB">
        <w:t>算法</w:t>
      </w:r>
      <w:bookmarkEnd w:id="40"/>
    </w:p>
    <w:p w14:paraId="0860E560" w14:textId="03A4FDC2" w:rsidR="00DF3263" w:rsidRDefault="00C1290B" w:rsidP="00DF3263">
      <w:pPr>
        <w:pStyle w:val="2"/>
      </w:pPr>
      <w:bookmarkStart w:id="41" w:name="_Toc29630693"/>
      <w:r>
        <w:t>3</w:t>
      </w:r>
      <w:r w:rsidR="00DF3263">
        <w:t>.</w:t>
      </w:r>
      <w:r w:rsidR="000D3DAA">
        <w:t>4</w:t>
      </w:r>
      <w:r w:rsidR="00DF3263">
        <w:t xml:space="preserve"> </w:t>
      </w:r>
      <w:r w:rsidR="00DF3263">
        <w:rPr>
          <w:rFonts w:hint="eastAsia"/>
        </w:rPr>
        <w:t>共轭梯度法</w:t>
      </w:r>
      <w:bookmarkEnd w:id="41"/>
    </w:p>
    <w:p w14:paraId="06620510" w14:textId="1CCCC2D9" w:rsidR="005F150C" w:rsidRPr="006121ED" w:rsidRDefault="00C1290B" w:rsidP="00033E8B">
      <w:pPr>
        <w:pStyle w:val="3"/>
      </w:pPr>
      <w:bookmarkStart w:id="42" w:name="_Toc29630694"/>
      <w:r>
        <w:t>3</w:t>
      </w:r>
      <w:r w:rsidR="00D911E4">
        <w:t>.</w:t>
      </w:r>
      <w:r w:rsidR="000D3DAA">
        <w:t>4</w:t>
      </w:r>
      <w:r w:rsidR="00D911E4">
        <w:t xml:space="preserve">.1 </w:t>
      </w:r>
      <w:r w:rsidR="002E20F8" w:rsidRPr="006121ED">
        <w:rPr>
          <w:rFonts w:hint="eastAsia"/>
        </w:rPr>
        <w:t>正定矩阵</w:t>
      </w:r>
      <w:r w:rsidR="00A64312" w:rsidRPr="006121ED">
        <w:rPr>
          <w:rFonts w:hint="eastAsia"/>
        </w:rPr>
        <w:t>与半正定矩阵</w:t>
      </w:r>
      <w:bookmarkEnd w:id="42"/>
    </w:p>
    <w:p w14:paraId="4F16A8B8" w14:textId="1FC2C1CB" w:rsidR="00A64312" w:rsidRDefault="00A64312" w:rsidP="00A64312">
      <w:pPr>
        <w:ind w:firstLine="420"/>
        <w:rPr>
          <w:rStyle w:val="a4"/>
        </w:rPr>
      </w:pPr>
      <w:r w:rsidRPr="006121ED">
        <w:rPr>
          <w:rFonts w:hint="eastAsia"/>
        </w:rPr>
        <w:t>请先阅读</w:t>
      </w:r>
      <w:r w:rsidR="00362228">
        <w:fldChar w:fldCharType="begin"/>
      </w:r>
      <w:r w:rsidR="00362228">
        <w:instrText xml:space="preserve"> HYPERLINK "https://zhuanlan.zhihu.com/p/44860862" </w:instrText>
      </w:r>
      <w:r w:rsidR="00362228">
        <w:fldChar w:fldCharType="separate"/>
      </w:r>
      <w:r w:rsidRPr="006121ED">
        <w:rPr>
          <w:rStyle w:val="a4"/>
        </w:rPr>
        <w:t>https://zhuanlan.zhihu.com/p/44860862</w:t>
      </w:r>
      <w:r w:rsidR="00362228">
        <w:rPr>
          <w:rStyle w:val="a4"/>
        </w:rPr>
        <w:fldChar w:fldCharType="end"/>
      </w:r>
    </w:p>
    <w:p w14:paraId="186E9A49" w14:textId="2A1DEF55" w:rsidR="00FE1ED7" w:rsidRPr="006121ED" w:rsidRDefault="00FE1ED7" w:rsidP="00FE1ED7">
      <w:r>
        <w:tab/>
      </w:r>
      <w:r>
        <w:rPr>
          <w:rFonts w:hint="eastAsia"/>
        </w:rPr>
        <w:t>所有的共轭梯度法介绍中，</w:t>
      </w:r>
      <w:r w:rsidR="003512A9">
        <w:rPr>
          <w:rFonts w:hint="eastAsia"/>
        </w:rPr>
        <w:t>都会先说对于求解式子中的矩阵为正定矩阵，其实对应到</w:t>
      </w:r>
      <w:proofErr w:type="gramStart"/>
      <w:r w:rsidR="003512A9">
        <w:rPr>
          <w:rFonts w:hint="eastAsia"/>
        </w:rPr>
        <w:t>二维上其</w:t>
      </w:r>
      <w:proofErr w:type="gramEnd"/>
      <w:r w:rsidR="003512A9">
        <w:rPr>
          <w:rFonts w:hint="eastAsia"/>
        </w:rPr>
        <w:t>意义就是表示</w:t>
      </w:r>
      <w:r w:rsidR="00833B7E">
        <w:rPr>
          <w:rFonts w:hint="eastAsia"/>
        </w:rPr>
        <w:t>二次函数开口朝上。</w:t>
      </w:r>
    </w:p>
    <w:p w14:paraId="2160CA62" w14:textId="1940E5AC" w:rsidR="00B64D6C" w:rsidRPr="006121ED" w:rsidRDefault="00B64D6C" w:rsidP="00B64D6C">
      <w:pPr>
        <w:ind w:firstLine="420"/>
      </w:pPr>
      <w:r w:rsidRPr="006121ED">
        <w:rPr>
          <w:rFonts w:hint="eastAsia"/>
        </w:rPr>
        <w:t>正定矩阵与半正定矩阵在向量变换中的意义：</w:t>
      </w:r>
    </w:p>
    <w:p w14:paraId="2326016E" w14:textId="3AED0A63" w:rsidR="00B64D6C" w:rsidRPr="006121ED" w:rsidRDefault="00B64D6C" w:rsidP="00B64D6C">
      <w:r w:rsidRPr="006121ED">
        <w:rPr>
          <w:noProof/>
        </w:rPr>
        <w:drawing>
          <wp:inline distT="0" distB="0" distL="0" distR="0" wp14:anchorId="220416C7" wp14:editId="3BDB9D66">
            <wp:extent cx="5274310" cy="440118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4401185"/>
                    </a:xfrm>
                    <a:prstGeom prst="rect">
                      <a:avLst/>
                    </a:prstGeom>
                  </pic:spPr>
                </pic:pic>
              </a:graphicData>
            </a:graphic>
          </wp:inline>
        </w:drawing>
      </w:r>
    </w:p>
    <w:p w14:paraId="32B45999" w14:textId="0D914FDB" w:rsidR="00B64D6C" w:rsidRDefault="00590B57" w:rsidP="00590B57">
      <w:pPr>
        <w:jc w:val="center"/>
        <w:rPr>
          <w:sz w:val="18"/>
          <w:szCs w:val="20"/>
        </w:rPr>
      </w:pPr>
      <w:r w:rsidRPr="006121ED">
        <w:rPr>
          <w:rFonts w:hint="eastAsia"/>
          <w:sz w:val="18"/>
          <w:szCs w:val="20"/>
        </w:rPr>
        <w:t>参考：</w:t>
      </w:r>
      <w:hyperlink r:id="rId52" w:history="1">
        <w:r w:rsidRPr="006121ED">
          <w:rPr>
            <w:rStyle w:val="a4"/>
            <w:sz w:val="18"/>
            <w:szCs w:val="20"/>
          </w:rPr>
          <w:t>https://www.jianshu.com/p/abea9601d27b</w:t>
        </w:r>
      </w:hyperlink>
    </w:p>
    <w:p w14:paraId="32DC3F9D" w14:textId="37BA4807" w:rsidR="00442738" w:rsidRPr="00CA4FA8" w:rsidRDefault="00C1290B" w:rsidP="00033E8B">
      <w:pPr>
        <w:pStyle w:val="3"/>
      </w:pPr>
      <w:bookmarkStart w:id="43" w:name="_Toc29630695"/>
      <w:r>
        <w:t>3</w:t>
      </w:r>
      <w:r w:rsidR="00442738" w:rsidRPr="00CA4FA8">
        <w:t>.</w:t>
      </w:r>
      <w:r w:rsidR="000D3DAA">
        <w:t>4</w:t>
      </w:r>
      <w:r w:rsidR="00442738" w:rsidRPr="00CA4FA8">
        <w:t>.</w:t>
      </w:r>
      <w:r w:rsidR="004F5AFA" w:rsidRPr="00CA4FA8">
        <w:t>2</w:t>
      </w:r>
      <w:r w:rsidR="00442738" w:rsidRPr="00CA4FA8">
        <w:t xml:space="preserve"> </w:t>
      </w:r>
      <w:r w:rsidR="00442738" w:rsidRPr="00CA4FA8">
        <w:rPr>
          <w:rFonts w:hint="eastAsia"/>
        </w:rPr>
        <w:t>凸函数、</w:t>
      </w:r>
      <w:proofErr w:type="gramStart"/>
      <w:r w:rsidR="00442738" w:rsidRPr="00CA4FA8">
        <w:rPr>
          <w:rFonts w:hint="eastAsia"/>
        </w:rPr>
        <w:t>凸</w:t>
      </w:r>
      <w:proofErr w:type="gramEnd"/>
      <w:r w:rsidR="00442738" w:rsidRPr="00CA4FA8">
        <w:rPr>
          <w:rFonts w:hint="eastAsia"/>
        </w:rPr>
        <w:t>优化</w:t>
      </w:r>
      <w:bookmarkEnd w:id="43"/>
    </w:p>
    <w:p w14:paraId="64557D2E" w14:textId="3B2E81DB" w:rsidR="00442738" w:rsidRPr="00CA4FA8" w:rsidRDefault="00442738" w:rsidP="00442738">
      <w:r w:rsidRPr="00CA4FA8">
        <w:tab/>
      </w:r>
      <w:r w:rsidRPr="00CA4FA8">
        <w:rPr>
          <w:noProof/>
        </w:rPr>
        <w:lastRenderedPageBreak/>
        <w:drawing>
          <wp:inline distT="0" distB="0" distL="0" distR="0" wp14:anchorId="6CD3988F" wp14:editId="0D8B7C5C">
            <wp:extent cx="5274310" cy="486156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4861560"/>
                    </a:xfrm>
                    <a:prstGeom prst="rect">
                      <a:avLst/>
                    </a:prstGeom>
                  </pic:spPr>
                </pic:pic>
              </a:graphicData>
            </a:graphic>
          </wp:inline>
        </w:drawing>
      </w:r>
    </w:p>
    <w:p w14:paraId="59926436" w14:textId="1AB14680" w:rsidR="00202E31" w:rsidRPr="00CA4FA8" w:rsidRDefault="00442738" w:rsidP="00202E31">
      <w:pPr>
        <w:jc w:val="center"/>
        <w:rPr>
          <w:sz w:val="18"/>
          <w:szCs w:val="20"/>
        </w:rPr>
      </w:pPr>
      <w:r w:rsidRPr="00CA4FA8">
        <w:rPr>
          <w:rFonts w:hint="eastAsia"/>
          <w:sz w:val="18"/>
          <w:szCs w:val="20"/>
        </w:rPr>
        <w:t>参考：</w:t>
      </w:r>
      <w:hyperlink r:id="rId54" w:history="1">
        <w:r w:rsidR="00202E31" w:rsidRPr="00CA4FA8">
          <w:rPr>
            <w:rStyle w:val="a4"/>
            <w:sz w:val="18"/>
            <w:szCs w:val="20"/>
          </w:rPr>
          <w:t>https://zhuanlan.zhihu.com/p/28623599</w:t>
        </w:r>
      </w:hyperlink>
    </w:p>
    <w:p w14:paraId="2CC8FAFD" w14:textId="1DEA49FC" w:rsidR="00202E31" w:rsidRPr="00CA4FA8" w:rsidRDefault="00362228" w:rsidP="00202E31">
      <w:pPr>
        <w:jc w:val="center"/>
        <w:rPr>
          <w:sz w:val="18"/>
          <w:szCs w:val="20"/>
        </w:rPr>
      </w:pPr>
      <w:hyperlink r:id="rId55" w:history="1">
        <w:r w:rsidR="00202E31" w:rsidRPr="00CA4FA8">
          <w:rPr>
            <w:rStyle w:val="a4"/>
            <w:sz w:val="18"/>
            <w:szCs w:val="20"/>
          </w:rPr>
          <w:t>https://tangxman.github.io/2015/11/18/optimize-gradient/</w:t>
        </w:r>
      </w:hyperlink>
    </w:p>
    <w:p w14:paraId="408ECB38" w14:textId="15EA17FE" w:rsidR="00442738" w:rsidRPr="00CA4FA8" w:rsidRDefault="00E97D1A" w:rsidP="00374917">
      <w:pPr>
        <w:ind w:firstLine="420"/>
      </w:pPr>
      <w:r w:rsidRPr="00CA4FA8">
        <w:rPr>
          <w:rFonts w:hint="eastAsia"/>
        </w:rPr>
        <w:t>那么凸函数就是一个碗状的函数，求解不是很简单吗？为什么还要研究这种简单的函数？</w:t>
      </w:r>
    </w:p>
    <w:p w14:paraId="37C6E54B" w14:textId="7D86D220" w:rsidR="00374917" w:rsidRPr="00CA4FA8" w:rsidRDefault="00374917" w:rsidP="00374917">
      <w:pPr>
        <w:ind w:firstLine="420"/>
      </w:pPr>
      <w:r w:rsidRPr="00CA4FA8">
        <w:rPr>
          <w:rFonts w:hint="eastAsia"/>
        </w:rPr>
        <w:t>答：</w:t>
      </w:r>
      <w:proofErr w:type="gramStart"/>
      <w:r w:rsidRPr="00CA4FA8">
        <w:rPr>
          <w:rFonts w:hint="eastAsia"/>
        </w:rPr>
        <w:t>凸</w:t>
      </w:r>
      <w:proofErr w:type="gramEnd"/>
      <w:r w:rsidRPr="00CA4FA8">
        <w:rPr>
          <w:rFonts w:hint="eastAsia"/>
        </w:rPr>
        <w:t>优化性质好，许多日常生活中的非</w:t>
      </w:r>
      <w:proofErr w:type="gramStart"/>
      <w:r w:rsidRPr="00CA4FA8">
        <w:rPr>
          <w:rFonts w:hint="eastAsia"/>
        </w:rPr>
        <w:t>凸</w:t>
      </w:r>
      <w:proofErr w:type="gramEnd"/>
      <w:r w:rsidRPr="00CA4FA8">
        <w:rPr>
          <w:rFonts w:hint="eastAsia"/>
        </w:rPr>
        <w:t>优化问题，目前最有效的办法也只能是利用</w:t>
      </w:r>
      <w:proofErr w:type="gramStart"/>
      <w:r w:rsidRPr="00CA4FA8">
        <w:rPr>
          <w:rFonts w:hint="eastAsia"/>
        </w:rPr>
        <w:t>凸</w:t>
      </w:r>
      <w:proofErr w:type="gramEnd"/>
      <w:r w:rsidRPr="00CA4FA8">
        <w:rPr>
          <w:rFonts w:hint="eastAsia"/>
        </w:rPr>
        <w:t>优化的思路去近似求解。也就是说到今天</w:t>
      </w:r>
      <w:r w:rsidRPr="00CA4FA8">
        <w:t>2019年为止，我们还是只对</w:t>
      </w:r>
      <w:proofErr w:type="gramStart"/>
      <w:r w:rsidRPr="00CA4FA8">
        <w:t>凸</w:t>
      </w:r>
      <w:proofErr w:type="gramEnd"/>
      <w:r w:rsidRPr="00CA4FA8">
        <w:t>优化问题比较有把握。</w:t>
      </w:r>
      <w:r w:rsidRPr="00CA4FA8">
        <w:rPr>
          <w:rFonts w:hint="eastAsia"/>
        </w:rPr>
        <w:t>当然有人可能要说了，现在各种深度强化学习、深度学习的优化问题都是极其复杂的非</w:t>
      </w:r>
      <w:proofErr w:type="gramStart"/>
      <w:r w:rsidRPr="00CA4FA8">
        <w:rPr>
          <w:rFonts w:hint="eastAsia"/>
        </w:rPr>
        <w:t>凸</w:t>
      </w:r>
      <w:proofErr w:type="gramEnd"/>
      <w:r w:rsidRPr="00CA4FA8">
        <w:rPr>
          <w:rFonts w:hint="eastAsia"/>
        </w:rPr>
        <w:t>优化问题，不是大家也能解的挺好？这个问题的回答就更难一些，我个人观点，简单来说是这样，目前对于这些非</w:t>
      </w:r>
      <w:proofErr w:type="gramStart"/>
      <w:r w:rsidRPr="00CA4FA8">
        <w:rPr>
          <w:rFonts w:hint="eastAsia"/>
        </w:rPr>
        <w:t>凸</w:t>
      </w:r>
      <w:proofErr w:type="gramEnd"/>
      <w:r w:rsidRPr="00CA4FA8">
        <w:rPr>
          <w:rFonts w:hint="eastAsia"/>
        </w:rPr>
        <w:t>优化问题取得的算法理论方面的突破大体其实归结于找到这些非</w:t>
      </w:r>
      <w:proofErr w:type="gramStart"/>
      <w:r w:rsidRPr="00CA4FA8">
        <w:rPr>
          <w:rFonts w:hint="eastAsia"/>
        </w:rPr>
        <w:t>凸</w:t>
      </w:r>
      <w:proofErr w:type="gramEnd"/>
      <w:r w:rsidRPr="00CA4FA8">
        <w:rPr>
          <w:rFonts w:hint="eastAsia"/>
        </w:rPr>
        <w:t>优化问题中“凸”的结构。这也是为什么我们看到一阶算法（</w:t>
      </w:r>
      <w:r w:rsidRPr="00CA4FA8">
        <w:t>SGD, ADAM等）仍然大行其道，而分析这些非</w:t>
      </w:r>
      <w:proofErr w:type="gramStart"/>
      <w:r w:rsidRPr="00CA4FA8">
        <w:t>凸</w:t>
      </w:r>
      <w:proofErr w:type="gramEnd"/>
      <w:r w:rsidRPr="00CA4FA8">
        <w:t>优化算法的时候其实很多的lemma（引理）仍然是</w:t>
      </w:r>
      <w:proofErr w:type="gramStart"/>
      <w:r w:rsidRPr="00CA4FA8">
        <w:t>凸</w:t>
      </w:r>
      <w:proofErr w:type="gramEnd"/>
      <w:r w:rsidRPr="00CA4FA8">
        <w:t>优化（凸分析）里的引理或者引申。</w:t>
      </w:r>
    </w:p>
    <w:p w14:paraId="2DA4311E" w14:textId="402505D7" w:rsidR="0088072A" w:rsidRPr="00CA4FA8" w:rsidRDefault="0088072A" w:rsidP="0088072A">
      <w:pPr>
        <w:ind w:firstLine="420"/>
        <w:jc w:val="center"/>
        <w:rPr>
          <w:sz w:val="18"/>
          <w:szCs w:val="20"/>
        </w:rPr>
      </w:pPr>
      <w:r w:rsidRPr="00CA4FA8">
        <w:rPr>
          <w:rFonts w:hint="eastAsia"/>
          <w:sz w:val="18"/>
          <w:szCs w:val="20"/>
        </w:rPr>
        <w:t>参考：</w:t>
      </w:r>
      <w:hyperlink r:id="rId56" w:history="1">
        <w:r w:rsidRPr="00CA4FA8">
          <w:rPr>
            <w:rStyle w:val="a4"/>
            <w:sz w:val="18"/>
            <w:szCs w:val="20"/>
          </w:rPr>
          <w:t>https://zhuanlan.zhihu.com/p/57740086</w:t>
        </w:r>
      </w:hyperlink>
    </w:p>
    <w:p w14:paraId="2143F3C6" w14:textId="46EBA6C8" w:rsidR="0088072A" w:rsidRPr="00CA4FA8" w:rsidRDefault="0088072A" w:rsidP="0088072A">
      <w:pPr>
        <w:ind w:firstLine="420"/>
        <w:jc w:val="center"/>
        <w:rPr>
          <w:sz w:val="18"/>
          <w:szCs w:val="20"/>
        </w:rPr>
      </w:pPr>
    </w:p>
    <w:p w14:paraId="0242490D" w14:textId="7C413F1A" w:rsidR="00590B57" w:rsidRPr="00CA4FA8" w:rsidRDefault="00C1290B" w:rsidP="00033E8B">
      <w:pPr>
        <w:pStyle w:val="3"/>
      </w:pPr>
      <w:bookmarkStart w:id="44" w:name="_Toc29630696"/>
      <w:r>
        <w:lastRenderedPageBreak/>
        <w:t>3</w:t>
      </w:r>
      <w:r w:rsidR="00D911E4" w:rsidRPr="00CA4FA8">
        <w:t>.</w:t>
      </w:r>
      <w:r w:rsidR="000D3DAA">
        <w:t>4</w:t>
      </w:r>
      <w:r w:rsidR="00D911E4" w:rsidRPr="00CA4FA8">
        <w:t>.</w:t>
      </w:r>
      <w:r w:rsidR="00684B79" w:rsidRPr="00CA4FA8">
        <w:t>3</w:t>
      </w:r>
      <w:r w:rsidR="00D911E4" w:rsidRPr="00CA4FA8">
        <w:t xml:space="preserve"> </w:t>
      </w:r>
      <w:r w:rsidR="00833B7E" w:rsidRPr="00CA4FA8">
        <w:rPr>
          <w:rFonts w:hint="eastAsia"/>
        </w:rPr>
        <w:t>共轭</w:t>
      </w:r>
      <w:r w:rsidR="00BE0F34" w:rsidRPr="00CA4FA8">
        <w:rPr>
          <w:rFonts w:hint="eastAsia"/>
        </w:rPr>
        <w:t>与正交</w:t>
      </w:r>
      <w:bookmarkEnd w:id="44"/>
    </w:p>
    <w:p w14:paraId="05D19D5D" w14:textId="1714B369" w:rsidR="008A4E57" w:rsidRPr="00CA4FA8" w:rsidRDefault="008A4E57" w:rsidP="008A4E57">
      <w:r w:rsidRPr="00CA4FA8">
        <w:rPr>
          <w:rFonts w:ascii="Calibri" w:hAnsi="Calibri" w:cs="Calibri"/>
          <w:noProof/>
          <w:sz w:val="22"/>
        </w:rPr>
        <w:drawing>
          <wp:inline distT="0" distB="0" distL="0" distR="0" wp14:anchorId="71BA9D21" wp14:editId="6F5357EA">
            <wp:extent cx="5274310" cy="4155440"/>
            <wp:effectExtent l="0" t="0" r="2540" b="0"/>
            <wp:docPr id="11" name="图片 11" descr="所 用 例 子 &#10;求 解 二 次 § 标 函 数 极 小 点 。 设 &#10;其 中 G 是 阶 对 称 正 走 走 阵 ， b 为 一 继 常 向 量 ， c 为 常 数 ： &#10;1 ． 共 轭 方 向 &#10;定 义 ： &#10;设 G 是 阶 对 称 正 定 矩 阵 ， 若 维 向 量 组 dl ， d2 ， &#10;贝 刂 称 ， d2 ， 一 0 “ 为 关 于 G 共 轭 的 ： &#10;当 G = 7 时 ， 则 上 蕊 变 为 &#10;nunf(x) ： &#10;1 &#10;一 xTGx 十 Vx 十 c &#10;2 &#10;,dm(m 孓 司 满 足 ： &#10;d$Gdj ： 0 ， &#10;为 ： 0 ， &#10;i # j &#10;i 关 j &#10;即 向 量 巨 正 交 ． &#10;由 此 可 见 共 轭 钍 念 是 正 交 钍 念 的 准 广 ， 正 交 钍 念 共 轭 钍 念 的 例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所 用 例 子 &#10;求 解 二 次 § 标 函 数 极 小 点 。 设 &#10;其 中 G 是 阶 对 称 正 走 走 阵 ， b 为 一 继 常 向 量 ， c 为 常 数 ： &#10;1 ． 共 轭 方 向 &#10;定 义 ： &#10;设 G 是 阶 对 称 正 定 矩 阵 ， 若 维 向 量 组 dl ， d2 ， &#10;贝 刂 称 ， d2 ， 一 0 “ 为 关 于 G 共 轭 的 ： &#10;当 G = 7 时 ， 则 上 蕊 变 为 &#10;nunf(x) ： &#10;1 &#10;一 xTGx 十 Vx 十 c &#10;2 &#10;,dm(m 孓 司 满 足 ： &#10;d$Gdj ： 0 ， &#10;为 ： 0 ， &#10;i # j &#10;i 关 j &#10;即 向 量 巨 正 交 ． &#10;由 此 可 见 共 轭 钍 念 是 正 交 钍 念 的 准 广 ， 正 交 钍 念 共 轭 钍 念 的 例 ． "/>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74310" cy="4155440"/>
                    </a:xfrm>
                    <a:prstGeom prst="rect">
                      <a:avLst/>
                    </a:prstGeom>
                    <a:noFill/>
                    <a:ln>
                      <a:noFill/>
                    </a:ln>
                  </pic:spPr>
                </pic:pic>
              </a:graphicData>
            </a:graphic>
          </wp:inline>
        </w:drawing>
      </w:r>
    </w:p>
    <w:p w14:paraId="10338037" w14:textId="0A38F789" w:rsidR="00B44399" w:rsidRPr="00CA4FA8" w:rsidRDefault="00B44399" w:rsidP="008A4E57">
      <w:r w:rsidRPr="00CA4FA8">
        <w:rPr>
          <w:rFonts w:hint="eastAsia"/>
        </w:rPr>
        <w:t>也可以说di和</w:t>
      </w:r>
      <w:proofErr w:type="spellStart"/>
      <w:r w:rsidRPr="00CA4FA8">
        <w:rPr>
          <w:rFonts w:hint="eastAsia"/>
        </w:rPr>
        <w:t>dj</w:t>
      </w:r>
      <w:proofErr w:type="spellEnd"/>
      <w:r w:rsidRPr="00CA4FA8">
        <w:rPr>
          <w:rFonts w:hint="eastAsia"/>
        </w:rPr>
        <w:t>关于单位矩阵共轭。</w:t>
      </w:r>
    </w:p>
    <w:p w14:paraId="3CC7C7FF" w14:textId="2E71A386" w:rsidR="007530E3" w:rsidRPr="00CA4FA8" w:rsidRDefault="00C1290B" w:rsidP="00033E8B">
      <w:pPr>
        <w:pStyle w:val="3"/>
      </w:pPr>
      <w:bookmarkStart w:id="45" w:name="_Toc29630697"/>
      <w:r>
        <w:t>3</w:t>
      </w:r>
      <w:r w:rsidR="00BE0F34" w:rsidRPr="00CA4FA8">
        <w:t>.</w:t>
      </w:r>
      <w:r w:rsidR="000D3DAA">
        <w:t>4</w:t>
      </w:r>
      <w:r w:rsidR="00BE0F34" w:rsidRPr="00CA4FA8">
        <w:t xml:space="preserve">.4 </w:t>
      </w:r>
      <w:r w:rsidR="00BE0F34" w:rsidRPr="00CA4FA8">
        <w:rPr>
          <w:rFonts w:hint="eastAsia"/>
        </w:rPr>
        <w:t>共轭</w:t>
      </w:r>
      <w:r w:rsidR="003527AF" w:rsidRPr="00CA4FA8">
        <w:rPr>
          <w:rFonts w:hint="eastAsia"/>
        </w:rPr>
        <w:t>梯度</w:t>
      </w:r>
      <w:r w:rsidR="00BE0F34" w:rsidRPr="00CA4FA8">
        <w:rPr>
          <w:rFonts w:hint="eastAsia"/>
        </w:rPr>
        <w:t>法介绍</w:t>
      </w:r>
      <w:bookmarkEnd w:id="45"/>
    </w:p>
    <w:p w14:paraId="60D7B57C" w14:textId="77777777" w:rsidR="00BA22E1" w:rsidRPr="00CA4FA8" w:rsidRDefault="003527AF" w:rsidP="00556027">
      <w:pPr>
        <w:ind w:firstLine="420"/>
        <w:jc w:val="left"/>
      </w:pPr>
      <w:r w:rsidRPr="00CA4FA8">
        <w:rPr>
          <w:rFonts w:hint="eastAsia"/>
        </w:rPr>
        <w:t>共轭梯度法算是活跃在优化世界的一个经典算法。它比梯度下降法收敛速度快，比牛顿法计算量小。</w:t>
      </w:r>
      <w:r w:rsidR="008229AD" w:rsidRPr="00CA4FA8">
        <w:rPr>
          <w:rFonts w:hint="eastAsia"/>
        </w:rPr>
        <w:t>前面最速下降法</w:t>
      </w:r>
      <w:r w:rsidR="00C76130" w:rsidRPr="00CA4FA8">
        <w:rPr>
          <w:rFonts w:hint="eastAsia"/>
        </w:rPr>
        <w:t>有</w:t>
      </w:r>
      <w:r w:rsidR="008229AD" w:rsidRPr="00CA4FA8">
        <w:rPr>
          <w:rFonts w:hint="eastAsia"/>
        </w:rPr>
        <w:t>一个性质——那就是相邻两次的优化方向是正交的。</w:t>
      </w:r>
      <w:proofErr w:type="gramStart"/>
      <w:r w:rsidR="008229AD" w:rsidRPr="00CA4FA8">
        <w:rPr>
          <w:rFonts w:hint="eastAsia"/>
        </w:rPr>
        <w:t>乍</w:t>
      </w:r>
      <w:proofErr w:type="gramEnd"/>
      <w:r w:rsidR="008229AD" w:rsidRPr="00CA4FA8">
        <w:rPr>
          <w:rFonts w:hint="eastAsia"/>
        </w:rPr>
        <w:t>一听上去，总感觉这个性质</w:t>
      </w:r>
      <w:proofErr w:type="gramStart"/>
      <w:r w:rsidR="008229AD" w:rsidRPr="00CA4FA8">
        <w:rPr>
          <w:rFonts w:hint="eastAsia"/>
        </w:rPr>
        <w:t>很</w:t>
      </w:r>
      <w:proofErr w:type="gramEnd"/>
      <w:r w:rsidR="008229AD" w:rsidRPr="00CA4FA8">
        <w:rPr>
          <w:rFonts w:hint="eastAsia"/>
        </w:rPr>
        <w:t>酷，但是看过了一些实际案例，又不免让人心灰——走成</w:t>
      </w:r>
      <w:r w:rsidR="008229AD" w:rsidRPr="00CA4FA8">
        <w:t>"zig-zag"</w:t>
      </w:r>
      <w:r w:rsidR="00C76130" w:rsidRPr="00CA4FA8">
        <w:rPr>
          <w:rFonts w:hint="eastAsia"/>
        </w:rPr>
        <w:t>（后面算法对比会讲到）</w:t>
      </w:r>
      <w:r w:rsidR="008229AD" w:rsidRPr="00CA4FA8">
        <w:t>的形状，还好意思标榜这个性质？</w:t>
      </w:r>
      <w:r w:rsidR="00C76130" w:rsidRPr="00CA4FA8">
        <w:rPr>
          <w:rFonts w:hint="eastAsia"/>
        </w:rPr>
        <w:t>于是乎，我们开始对优化方向有了更大的野心——能不能让我们的优化方向更加智能，我们每朝一个方向走，就把这个方向走到极致？所谓的极致，可以理解为在优化的过程中我们再也不需要朝这个方向走了。</w:t>
      </w:r>
      <w:r w:rsidR="00BA0BC8" w:rsidRPr="00CA4FA8">
        <w:rPr>
          <w:rFonts w:hint="eastAsia"/>
        </w:rPr>
        <w:t>共轭梯度法的思想就是在</w:t>
      </w:r>
      <w:r w:rsidR="00BA0BC8" w:rsidRPr="00CA4FA8">
        <w:t>N维优化问题中，每次沿一个方向优化得到极小值，后面再</w:t>
      </w:r>
      <w:proofErr w:type="gramStart"/>
      <w:r w:rsidR="00BA0BC8" w:rsidRPr="00CA4FA8">
        <w:t>沿其他</w:t>
      </w:r>
      <w:proofErr w:type="gramEnd"/>
      <w:r w:rsidR="00BA0BC8" w:rsidRPr="00CA4FA8">
        <w:t>方向求极小值的时候，不会影响前面已经得到的</w:t>
      </w:r>
      <w:proofErr w:type="gramStart"/>
      <w:r w:rsidR="00BA0BC8" w:rsidRPr="00CA4FA8">
        <w:t>沿那些</w:t>
      </w:r>
      <w:proofErr w:type="gramEnd"/>
      <w:r w:rsidR="00BA0BC8" w:rsidRPr="00CA4FA8">
        <w:t>方向上的极小值，所以理论上对</w:t>
      </w:r>
      <w:proofErr w:type="spellStart"/>
      <w:r w:rsidR="00BA0BC8" w:rsidRPr="00CA4FA8">
        <w:t>N</w:t>
      </w:r>
      <w:proofErr w:type="spellEnd"/>
      <w:proofErr w:type="gramStart"/>
      <w:r w:rsidR="00BA0BC8" w:rsidRPr="00CA4FA8">
        <w:t>个</w:t>
      </w:r>
      <w:proofErr w:type="gramEnd"/>
      <w:r w:rsidR="00BA0BC8" w:rsidRPr="00CA4FA8">
        <w:t>方向都求出极小值就得到了N</w:t>
      </w:r>
      <w:proofErr w:type="gramStart"/>
      <w:r w:rsidR="00BA0BC8" w:rsidRPr="00CA4FA8">
        <w:t>维问题</w:t>
      </w:r>
      <w:proofErr w:type="gramEnd"/>
      <w:r w:rsidR="00BA0BC8" w:rsidRPr="00CA4FA8">
        <w:t>的极小值。这组方向由于两两共轭，所以就叫他共轭方向法。梯度下降法每次都直接选取当前点的梯度方向，所以就有可能按</w:t>
      </w:r>
      <w:r w:rsidR="00BA0BC8" w:rsidRPr="00CA4FA8">
        <w:lastRenderedPageBreak/>
        <w:t>下葫芦浮起瓢：这次求出的极小值点在之前搜索过的方向上又不是极小值了，这样就导致收敛速度比较慢甚至不收敛。</w:t>
      </w:r>
    </w:p>
    <w:p w14:paraId="7AC76404" w14:textId="15710B44" w:rsidR="003527AF" w:rsidRPr="00CA4FA8" w:rsidRDefault="00BA0BC8" w:rsidP="00BA22E1">
      <w:pPr>
        <w:jc w:val="left"/>
        <w:rPr>
          <w:sz w:val="18"/>
          <w:szCs w:val="20"/>
        </w:rPr>
      </w:pPr>
      <w:r w:rsidRPr="00CA4FA8">
        <w:rPr>
          <w:rFonts w:hint="eastAsia"/>
          <w:sz w:val="18"/>
          <w:szCs w:val="20"/>
        </w:rPr>
        <w:t>参考</w:t>
      </w:r>
      <w:r w:rsidR="00362228">
        <w:fldChar w:fldCharType="begin"/>
      </w:r>
      <w:r w:rsidR="00362228">
        <w:instrText xml:space="preserve"> HYPERLINK "https://zhuanlan.zhihu.com/p/23804838" </w:instrText>
      </w:r>
      <w:r w:rsidR="00362228">
        <w:fldChar w:fldCharType="separate"/>
      </w:r>
      <w:r w:rsidR="00556027" w:rsidRPr="00CA4FA8">
        <w:rPr>
          <w:rStyle w:val="a4"/>
          <w:sz w:val="18"/>
          <w:szCs w:val="20"/>
        </w:rPr>
        <w:t>https://zhuanlan.zhihu.com/p/23804838</w:t>
      </w:r>
      <w:r w:rsidR="00362228">
        <w:rPr>
          <w:rStyle w:val="a4"/>
          <w:sz w:val="18"/>
          <w:szCs w:val="20"/>
        </w:rPr>
        <w:fldChar w:fldCharType="end"/>
      </w:r>
      <w:r w:rsidR="00556027" w:rsidRPr="00CA4FA8">
        <w:rPr>
          <w:sz w:val="18"/>
          <w:szCs w:val="20"/>
        </w:rPr>
        <w:t xml:space="preserve"> </w:t>
      </w:r>
      <w:r w:rsidR="00556027" w:rsidRPr="00CA4FA8">
        <w:rPr>
          <w:rFonts w:hint="eastAsia"/>
          <w:sz w:val="18"/>
          <w:szCs w:val="20"/>
        </w:rPr>
        <w:t>|</w:t>
      </w:r>
      <w:r w:rsidR="00556027" w:rsidRPr="00CA4FA8">
        <w:rPr>
          <w:sz w:val="18"/>
          <w:szCs w:val="20"/>
        </w:rPr>
        <w:t xml:space="preserve"> </w:t>
      </w:r>
      <w:hyperlink r:id="rId58" w:history="1">
        <w:r w:rsidR="00C819B0" w:rsidRPr="00CA4FA8">
          <w:rPr>
            <w:rStyle w:val="a4"/>
            <w:sz w:val="18"/>
            <w:szCs w:val="20"/>
          </w:rPr>
          <w:t>https://www.zhihu.com/question/27157047/answer/121950241</w:t>
        </w:r>
      </w:hyperlink>
    </w:p>
    <w:p w14:paraId="0988D7EA" w14:textId="06E32F09" w:rsidR="00237152" w:rsidRPr="00CA4FA8" w:rsidRDefault="00C00138" w:rsidP="00237152">
      <w:pPr>
        <w:ind w:firstLine="420"/>
      </w:pPr>
      <w:r w:rsidRPr="00CA4FA8">
        <w:rPr>
          <w:rFonts w:hint="eastAsia"/>
        </w:rPr>
        <w:t>（1）</w:t>
      </w:r>
      <w:r w:rsidR="00C819B0" w:rsidRPr="00CA4FA8">
        <w:rPr>
          <w:rFonts w:hint="eastAsia"/>
        </w:rPr>
        <w:t>定义问题：</w:t>
      </w:r>
    </w:p>
    <w:p w14:paraId="1DCDF655" w14:textId="6FBD098E" w:rsidR="00CF14D4" w:rsidRPr="00CA4FA8" w:rsidRDefault="00237152" w:rsidP="00237152">
      <w:pPr>
        <w:pStyle w:val="MTDisplayEquation"/>
      </w:pPr>
      <w:r w:rsidRPr="00CA4FA8">
        <w:tab/>
      </w:r>
      <w:r w:rsidRPr="00CA4FA8">
        <w:rPr>
          <w:position w:val="-4"/>
        </w:rPr>
        <w:object w:dxaOrig="180" w:dyaOrig="279" w14:anchorId="67F6DCC6">
          <v:shape id="_x0000_i1037" type="#_x0000_t75" style="width:9.2pt;height:13.4pt" o:ole="">
            <v:imagedata r:id="rId59" o:title=""/>
          </v:shape>
          <o:OLEObject Type="Embed" ProgID="Equation.DSMT4" ShapeID="_x0000_i1037" DrawAspect="Content" ObjectID="_1646223502" r:id="rId60"/>
        </w:object>
      </w:r>
      <w:r w:rsidRPr="00CA4FA8">
        <w:rPr>
          <w:position w:val="-24"/>
        </w:rPr>
        <w:object w:dxaOrig="2040" w:dyaOrig="620" w14:anchorId="66D82280">
          <v:shape id="_x0000_i1038" type="#_x0000_t75" style="width:102.15pt;height:30.15pt" o:ole="">
            <v:imagedata r:id="rId61" o:title=""/>
          </v:shape>
          <o:OLEObject Type="Embed" ProgID="Equation.DSMT4" ShapeID="_x0000_i1038" DrawAspect="Content" ObjectID="_1646223503" r:id="rId62"/>
        </w:object>
      </w:r>
      <w:r w:rsidRPr="00CA4FA8">
        <w:t xml:space="preserve"> </w:t>
      </w:r>
      <w:r w:rsidRPr="00CA4FA8">
        <w:tab/>
      </w:r>
      <w:r w:rsidRPr="00CA4FA8">
        <w:fldChar w:fldCharType="begin"/>
      </w:r>
      <w:r w:rsidRPr="00CA4FA8">
        <w:instrText xml:space="preserve"> MACROBUTTON MTPlaceRef \* MERGEFORMAT </w:instrText>
      </w:r>
      <w:r w:rsidRPr="00CA4FA8">
        <w:fldChar w:fldCharType="begin"/>
      </w:r>
      <w:r w:rsidRPr="00CA4FA8">
        <w:instrText xml:space="preserve"> SEQ MTEqn \h \* MERGEFORMAT </w:instrText>
      </w:r>
      <w:r w:rsidRPr="00CA4FA8">
        <w:fldChar w:fldCharType="end"/>
      </w:r>
      <w:r w:rsidRPr="00CA4FA8">
        <w:instrText>(</w:instrText>
      </w:r>
      <w:fldSimple w:instr=" SEQ MTSec \c \* Arabic \* MERGEFORMAT ">
        <w:r w:rsidR="00B7637F" w:rsidRPr="00CA4FA8">
          <w:rPr>
            <w:noProof/>
          </w:rPr>
          <w:instrText>1</w:instrText>
        </w:r>
      </w:fldSimple>
      <w:r w:rsidRPr="00CA4FA8">
        <w:instrText>.</w:instrText>
      </w:r>
      <w:fldSimple w:instr=" SEQ MTEqn \c \* Arabic \* MERGEFORMAT ">
        <w:r w:rsidR="00B7637F" w:rsidRPr="00CA4FA8">
          <w:rPr>
            <w:noProof/>
          </w:rPr>
          <w:instrText>1</w:instrText>
        </w:r>
      </w:fldSimple>
      <w:r w:rsidRPr="00CA4FA8">
        <w:instrText>)</w:instrText>
      </w:r>
      <w:r w:rsidRPr="00CA4FA8">
        <w:fldChar w:fldCharType="end"/>
      </w:r>
    </w:p>
    <w:p w14:paraId="485BF0DF" w14:textId="1121C4D6" w:rsidR="007530E3" w:rsidRPr="00CA4FA8" w:rsidRDefault="00237152" w:rsidP="00237152">
      <w:pPr>
        <w:pStyle w:val="MTDisplayEquation"/>
      </w:pPr>
      <w:r w:rsidRPr="00CA4FA8">
        <w:tab/>
      </w:r>
      <w:r w:rsidRPr="00CA4FA8">
        <w:rPr>
          <w:position w:val="-4"/>
        </w:rPr>
        <w:object w:dxaOrig="180" w:dyaOrig="279" w14:anchorId="354F8B95">
          <v:shape id="_x0000_i1039" type="#_x0000_t75" style="width:9.2pt;height:13.4pt" o:ole="">
            <v:imagedata r:id="rId59" o:title=""/>
          </v:shape>
          <o:OLEObject Type="Embed" ProgID="Equation.DSMT4" ShapeID="_x0000_i1039" DrawAspect="Content" ObjectID="_1646223504" r:id="rId63"/>
        </w:object>
      </w:r>
      <w:r w:rsidRPr="00CA4FA8">
        <w:t xml:space="preserve"> </w:t>
      </w:r>
      <w:r w:rsidRPr="00CA4FA8">
        <w:rPr>
          <w:position w:val="-14"/>
        </w:rPr>
        <w:object w:dxaOrig="1719" w:dyaOrig="400" w14:anchorId="38F7F591">
          <v:shape id="_x0000_i1040" type="#_x0000_t75" style="width:86.25pt;height:20.1pt" o:ole="">
            <v:imagedata r:id="rId64" o:title=""/>
          </v:shape>
          <o:OLEObject Type="Embed" ProgID="Equation.DSMT4" ShapeID="_x0000_i1040" DrawAspect="Content" ObjectID="_1646223505" r:id="rId65"/>
        </w:object>
      </w:r>
      <w:r w:rsidRPr="00CA4FA8">
        <w:tab/>
      </w:r>
      <w:r w:rsidRPr="00CA4FA8">
        <w:fldChar w:fldCharType="begin"/>
      </w:r>
      <w:r w:rsidRPr="00CA4FA8">
        <w:instrText xml:space="preserve"> MACROBUTTON MTPlaceRef \* MERGEFORMAT </w:instrText>
      </w:r>
      <w:r w:rsidRPr="00CA4FA8">
        <w:fldChar w:fldCharType="begin"/>
      </w:r>
      <w:r w:rsidRPr="00CA4FA8">
        <w:instrText xml:space="preserve"> SEQ MTEqn \h \* MERGEFORMAT </w:instrText>
      </w:r>
      <w:r w:rsidRPr="00CA4FA8">
        <w:fldChar w:fldCharType="end"/>
      </w:r>
      <w:r w:rsidRPr="00CA4FA8">
        <w:instrText>(</w:instrText>
      </w:r>
      <w:fldSimple w:instr=" SEQ MTSec \c \* Arabic \* MERGEFORMAT ">
        <w:r w:rsidR="00B7637F" w:rsidRPr="00CA4FA8">
          <w:rPr>
            <w:noProof/>
          </w:rPr>
          <w:instrText>1</w:instrText>
        </w:r>
      </w:fldSimple>
      <w:r w:rsidRPr="00CA4FA8">
        <w:instrText>.</w:instrText>
      </w:r>
      <w:fldSimple w:instr=" SEQ MTEqn \c \* Arabic \* MERGEFORMAT ">
        <w:r w:rsidR="00B7637F" w:rsidRPr="00CA4FA8">
          <w:rPr>
            <w:noProof/>
          </w:rPr>
          <w:instrText>2</w:instrText>
        </w:r>
      </w:fldSimple>
      <w:r w:rsidRPr="00CA4FA8">
        <w:instrText>)</w:instrText>
      </w:r>
      <w:r w:rsidRPr="00CA4FA8">
        <w:fldChar w:fldCharType="end"/>
      </w:r>
    </w:p>
    <w:p w14:paraId="4076E0A8" w14:textId="07713271" w:rsidR="00C83154" w:rsidRPr="00CA4FA8" w:rsidRDefault="00C83154" w:rsidP="00413319">
      <w:pPr>
        <w:ind w:firstLine="420"/>
      </w:pPr>
      <w:r w:rsidRPr="00CA4FA8">
        <w:rPr>
          <w:rFonts w:hint="eastAsia"/>
        </w:rPr>
        <w:t>首先明确我们要解决的问题，问题是求解</w:t>
      </w:r>
      <w:r w:rsidR="007B2BBF" w:rsidRPr="00CA4FA8">
        <w:rPr>
          <w:position w:val="-4"/>
        </w:rPr>
        <w:object w:dxaOrig="260" w:dyaOrig="300" w14:anchorId="7B0EA508">
          <v:shape id="_x0000_i1041" type="#_x0000_t75" style="width:12.55pt;height:15.05pt" o:ole="">
            <v:imagedata r:id="rId66" o:title=""/>
          </v:shape>
          <o:OLEObject Type="Embed" ProgID="Equation.DSMT4" ShapeID="_x0000_i1041" DrawAspect="Content" ObjectID="_1646223506" r:id="rId67"/>
        </w:object>
      </w:r>
      <w:r w:rsidRPr="00CA4FA8">
        <w:rPr>
          <w:rFonts w:hint="eastAsia"/>
        </w:rPr>
        <w:t>使得</w:t>
      </w:r>
      <w:r w:rsidR="007B2BBF" w:rsidRPr="00CA4FA8">
        <w:rPr>
          <w:position w:val="-14"/>
        </w:rPr>
        <w:object w:dxaOrig="520" w:dyaOrig="400" w14:anchorId="42A498DC">
          <v:shape id="_x0000_i1042" type="#_x0000_t75" style="width:26.8pt;height:20.1pt" o:ole="">
            <v:imagedata r:id="rId68" o:title=""/>
          </v:shape>
          <o:OLEObject Type="Embed" ProgID="Equation.DSMT4" ShapeID="_x0000_i1042" DrawAspect="Content" ObjectID="_1646223507" r:id="rId69"/>
        </w:object>
      </w:r>
      <w:r w:rsidR="003D0CF5" w:rsidRPr="00CA4FA8">
        <w:rPr>
          <w:rFonts w:hint="eastAsia"/>
        </w:rPr>
        <w:t>值最小。转换一下问题就是求解</w:t>
      </w:r>
      <w:r w:rsidR="007B2BBF" w:rsidRPr="00CA4FA8">
        <w:rPr>
          <w:position w:val="-4"/>
        </w:rPr>
        <w:object w:dxaOrig="260" w:dyaOrig="300" w14:anchorId="43FA5282">
          <v:shape id="_x0000_i1043" type="#_x0000_t75" style="width:12.55pt;height:15.05pt" o:ole="">
            <v:imagedata r:id="rId70" o:title=""/>
          </v:shape>
          <o:OLEObject Type="Embed" ProgID="Equation.DSMT4" ShapeID="_x0000_i1043" DrawAspect="Content" ObjectID="_1646223508" r:id="rId71"/>
        </w:object>
      </w:r>
      <w:r w:rsidR="003D0CF5" w:rsidRPr="00CA4FA8">
        <w:rPr>
          <w:rFonts w:hint="eastAsia"/>
        </w:rPr>
        <w:t>使得</w:t>
      </w:r>
      <w:r w:rsidR="007B2BBF" w:rsidRPr="00CA4FA8">
        <w:rPr>
          <w:position w:val="-14"/>
        </w:rPr>
        <w:object w:dxaOrig="720" w:dyaOrig="400" w14:anchorId="0F84A97A">
          <v:shape id="_x0000_i1044" type="#_x0000_t75" style="width:36.85pt;height:20.1pt" o:ole="">
            <v:imagedata r:id="rId72" o:title=""/>
          </v:shape>
          <o:OLEObject Type="Embed" ProgID="Equation.DSMT4" ShapeID="_x0000_i1044" DrawAspect="Content" ObjectID="_1646223509" r:id="rId73"/>
        </w:object>
      </w:r>
      <w:r w:rsidR="00450317" w:rsidRPr="00CA4FA8">
        <w:rPr>
          <w:rFonts w:hint="eastAsia"/>
        </w:rPr>
        <w:t>最接近零。</w:t>
      </w:r>
      <w:r w:rsidR="00701230" w:rsidRPr="00CA4FA8">
        <w:rPr>
          <w:rFonts w:hint="eastAsia"/>
        </w:rPr>
        <w:t>定义</w:t>
      </w:r>
      <w:r w:rsidR="007B2BBF" w:rsidRPr="00CA4FA8">
        <w:rPr>
          <w:position w:val="-14"/>
        </w:rPr>
        <w:object w:dxaOrig="580" w:dyaOrig="400" w14:anchorId="05432452">
          <v:shape id="_x0000_i1045" type="#_x0000_t75" style="width:28.45pt;height:20.1pt" o:ole="">
            <v:imagedata r:id="rId74" o:title=""/>
          </v:shape>
          <o:OLEObject Type="Embed" ProgID="Equation.DSMT4" ShapeID="_x0000_i1045" DrawAspect="Content" ObjectID="_1646223510" r:id="rId75"/>
        </w:object>
      </w:r>
      <w:r w:rsidR="00413319" w:rsidRPr="00CA4FA8">
        <w:rPr>
          <w:rFonts w:hint="eastAsia"/>
        </w:rPr>
        <w:t>为残差向量，表示第</w:t>
      </w:r>
      <w:proofErr w:type="spellStart"/>
      <w:r w:rsidR="00413319" w:rsidRPr="00CA4FA8">
        <w:rPr>
          <w:rFonts w:hint="eastAsia"/>
        </w:rPr>
        <w:t>i</w:t>
      </w:r>
      <w:proofErr w:type="spellEnd"/>
      <w:r w:rsidR="00413319" w:rsidRPr="00CA4FA8">
        <w:rPr>
          <w:rFonts w:hint="eastAsia"/>
        </w:rPr>
        <w:t>步时，离真实值</w:t>
      </w:r>
      <w:r w:rsidR="00225776" w:rsidRPr="00CA4FA8">
        <w:rPr>
          <w:rFonts w:hint="eastAsia"/>
        </w:rPr>
        <w:t>b</w:t>
      </w:r>
      <w:r w:rsidR="00413319" w:rsidRPr="00CA4FA8">
        <w:t>的距离</w:t>
      </w:r>
      <w:r w:rsidR="00225776" w:rsidRPr="00CA4FA8">
        <w:rPr>
          <w:rFonts w:hint="eastAsia"/>
        </w:rPr>
        <w:t>：</w:t>
      </w:r>
    </w:p>
    <w:p w14:paraId="00B8CFCA" w14:textId="6C6A2BBD" w:rsidR="00375CF3" w:rsidRPr="00CA4FA8" w:rsidRDefault="00237152" w:rsidP="00237152">
      <w:pPr>
        <w:pStyle w:val="MTDisplayEquation"/>
      </w:pPr>
      <w:r w:rsidRPr="00CA4FA8">
        <w:tab/>
      </w:r>
      <w:r w:rsidRPr="00CA4FA8">
        <w:rPr>
          <w:position w:val="-4"/>
        </w:rPr>
        <w:object w:dxaOrig="180" w:dyaOrig="279" w14:anchorId="644904B2">
          <v:shape id="_x0000_i1046" type="#_x0000_t75" style="width:9.2pt;height:13.4pt" o:ole="">
            <v:imagedata r:id="rId76" o:title=""/>
          </v:shape>
          <o:OLEObject Type="Embed" ProgID="Equation.DSMT4" ShapeID="_x0000_i1046" DrawAspect="Content" ObjectID="_1646223511" r:id="rId77"/>
        </w:object>
      </w:r>
      <w:r w:rsidRPr="00CA4FA8">
        <w:t xml:space="preserve"> </w:t>
      </w:r>
      <w:r w:rsidRPr="00CA4FA8">
        <w:rPr>
          <w:position w:val="-14"/>
        </w:rPr>
        <w:object w:dxaOrig="2480" w:dyaOrig="400" w14:anchorId="58C6C208">
          <v:shape id="_x0000_i1047" type="#_x0000_t75" style="width:123.9pt;height:20.1pt" o:ole="">
            <v:imagedata r:id="rId78" o:title=""/>
          </v:shape>
          <o:OLEObject Type="Embed" ProgID="Equation.DSMT4" ShapeID="_x0000_i1047" DrawAspect="Content" ObjectID="_1646223512" r:id="rId79"/>
        </w:object>
      </w:r>
      <w:r w:rsidRPr="00CA4FA8">
        <w:tab/>
      </w:r>
      <w:r w:rsidRPr="00CA4FA8">
        <w:fldChar w:fldCharType="begin"/>
      </w:r>
      <w:r w:rsidRPr="00CA4FA8">
        <w:instrText xml:space="preserve"> MACROBUTTON MTPlaceRef \* MERGEFORMAT </w:instrText>
      </w:r>
      <w:r w:rsidRPr="00CA4FA8">
        <w:fldChar w:fldCharType="begin"/>
      </w:r>
      <w:r w:rsidRPr="00CA4FA8">
        <w:instrText xml:space="preserve"> SEQ MTEqn \h \* MERGEFORMAT </w:instrText>
      </w:r>
      <w:r w:rsidRPr="00CA4FA8">
        <w:fldChar w:fldCharType="end"/>
      </w:r>
      <w:r w:rsidRPr="00CA4FA8">
        <w:instrText>(</w:instrText>
      </w:r>
      <w:fldSimple w:instr=" SEQ MTSec \c \* Arabic \* MERGEFORMAT ">
        <w:r w:rsidR="00B7637F" w:rsidRPr="00CA4FA8">
          <w:rPr>
            <w:noProof/>
          </w:rPr>
          <w:instrText>1</w:instrText>
        </w:r>
      </w:fldSimple>
      <w:r w:rsidRPr="00CA4FA8">
        <w:instrText>.</w:instrText>
      </w:r>
      <w:fldSimple w:instr=" SEQ MTEqn \c \* Arabic \* MERGEFORMAT ">
        <w:r w:rsidR="00B7637F" w:rsidRPr="00CA4FA8">
          <w:rPr>
            <w:noProof/>
          </w:rPr>
          <w:instrText>3</w:instrText>
        </w:r>
      </w:fldSimple>
      <w:r w:rsidRPr="00CA4FA8">
        <w:instrText>)</w:instrText>
      </w:r>
      <w:r w:rsidRPr="00CA4FA8">
        <w:fldChar w:fldCharType="end"/>
      </w:r>
    </w:p>
    <w:p w14:paraId="364D2FFC" w14:textId="34CDA7E5" w:rsidR="006E7A56" w:rsidRPr="00CA4FA8" w:rsidRDefault="00225776" w:rsidP="00590B57">
      <w:r w:rsidRPr="00CA4FA8">
        <w:tab/>
      </w:r>
      <w:r w:rsidR="00C00138" w:rsidRPr="00CA4FA8">
        <w:rPr>
          <w:rFonts w:hint="eastAsia"/>
        </w:rPr>
        <w:t>（2）共轭方向法：</w:t>
      </w:r>
    </w:p>
    <w:p w14:paraId="6A915D4A" w14:textId="2EA5E45C" w:rsidR="006A5978" w:rsidRPr="00CA4FA8" w:rsidRDefault="005E276A" w:rsidP="00590B57">
      <w:r w:rsidRPr="00CA4FA8">
        <w:tab/>
      </w:r>
      <w:r w:rsidRPr="00CA4FA8">
        <w:rPr>
          <w:rFonts w:hint="eastAsia"/>
        </w:rPr>
        <w:t>推导参考</w:t>
      </w:r>
      <w:r w:rsidR="006A5978" w:rsidRPr="00CA4FA8">
        <w:rPr>
          <w:rFonts w:hint="eastAsia"/>
        </w:rPr>
        <w:t>复旦大学吴立德</w:t>
      </w:r>
      <w:r w:rsidR="00C44138" w:rsidRPr="00CA4FA8">
        <w:rPr>
          <w:rFonts w:hint="eastAsia"/>
        </w:rPr>
        <w:t>教授</w:t>
      </w:r>
      <w:r w:rsidR="006A5978" w:rsidRPr="00CA4FA8">
        <w:rPr>
          <w:rFonts w:hint="eastAsia"/>
        </w:rPr>
        <w:t>：</w:t>
      </w:r>
    </w:p>
    <w:p w14:paraId="0752A369" w14:textId="04193841" w:rsidR="0048762F" w:rsidRPr="00CA4FA8" w:rsidRDefault="00362228" w:rsidP="00B63B27">
      <w:pPr>
        <w:ind w:firstLine="420"/>
      </w:pPr>
      <w:hyperlink r:id="rId80" w:history="1">
        <w:r w:rsidR="006A5978" w:rsidRPr="00CA4FA8">
          <w:rPr>
            <w:rStyle w:val="a4"/>
          </w:rPr>
          <w:t>https://v.youku.com/v_show/id_XMTgzMDQ5NjUwOA==.html?spm=a2h0j.11185381.listitem_page1.5!10~A</w:t>
        </w:r>
      </w:hyperlink>
    </w:p>
    <w:p w14:paraId="04D91DC6" w14:textId="453BE990" w:rsidR="00B63B27" w:rsidRPr="00CA4FA8" w:rsidRDefault="00B63B27" w:rsidP="00B63B27">
      <w:pPr>
        <w:ind w:firstLine="420"/>
      </w:pPr>
      <w:r w:rsidRPr="00CA4FA8">
        <w:rPr>
          <w:rFonts w:hint="eastAsia"/>
        </w:rPr>
        <w:t>（3）共轭梯度法迭代公式</w:t>
      </w:r>
    </w:p>
    <w:p w14:paraId="267C0D9C" w14:textId="5ABEBF92" w:rsidR="00AC1AF1" w:rsidRPr="006C23B2" w:rsidRDefault="001339B3" w:rsidP="006C23B2">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6C23B2">
        <w:rPr>
          <w:rFonts w:ascii="Consolas" w:hAnsi="Consolas" w:hint="eastAsia"/>
          <w:szCs w:val="21"/>
        </w:rPr>
        <w:t>给定</w:t>
      </w:r>
      <w:r w:rsidR="006C23B2" w:rsidRPr="006C23B2">
        <w:rPr>
          <w:rFonts w:ascii="Consolas" w:hAnsi="Consolas"/>
          <w:position w:val="-14"/>
          <w:szCs w:val="21"/>
        </w:rPr>
        <w:object w:dxaOrig="960" w:dyaOrig="400" w14:anchorId="55C90453">
          <v:shape id="_x0000_i1048" type="#_x0000_t75" style="width:48.55pt;height:20.1pt" o:ole="">
            <v:imagedata r:id="rId81" o:title=""/>
          </v:shape>
          <o:OLEObject Type="Embed" ProgID="Equation.DSMT4" ShapeID="_x0000_i1048" DrawAspect="Content" ObjectID="_1646223513" r:id="rId82"/>
        </w:object>
      </w:r>
    </w:p>
    <w:p w14:paraId="0CA67749" w14:textId="43D9A53E" w:rsidR="001339B3" w:rsidRPr="006C23B2" w:rsidRDefault="001339B3" w:rsidP="006C23B2">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6C23B2">
        <w:rPr>
          <w:rFonts w:ascii="Consolas" w:hAnsi="Consolas" w:hint="eastAsia"/>
          <w:szCs w:val="21"/>
        </w:rPr>
        <w:t>初始化：</w:t>
      </w:r>
      <w:r w:rsidR="006C23B2" w:rsidRPr="006C23B2">
        <w:rPr>
          <w:rFonts w:ascii="Consolas" w:hAnsi="Consolas"/>
          <w:position w:val="-12"/>
          <w:szCs w:val="21"/>
        </w:rPr>
        <w:object w:dxaOrig="1240" w:dyaOrig="360" w14:anchorId="12FEDDF8">
          <v:shape id="_x0000_i1049" type="#_x0000_t75" style="width:62.8pt;height:19.25pt" o:ole="">
            <v:imagedata r:id="rId83" o:title=""/>
          </v:shape>
          <o:OLEObject Type="Embed" ProgID="Equation.DSMT4" ShapeID="_x0000_i1049" DrawAspect="Content" ObjectID="_1646223514" r:id="rId84"/>
        </w:object>
      </w:r>
      <w:r w:rsidR="00361CC6" w:rsidRPr="006C23B2">
        <w:rPr>
          <w:rFonts w:ascii="Consolas" w:hAnsi="Consolas" w:hint="eastAsia"/>
          <w:szCs w:val="21"/>
        </w:rPr>
        <w:t>，</w:t>
      </w:r>
      <w:r w:rsidR="0026036A" w:rsidRPr="0026036A">
        <w:rPr>
          <w:rFonts w:ascii="Consolas" w:hAnsi="Consolas"/>
          <w:position w:val="-12"/>
          <w:szCs w:val="21"/>
        </w:rPr>
        <w:object w:dxaOrig="840" w:dyaOrig="360" w14:anchorId="4CB3EC63">
          <v:shape id="_x0000_i1050" type="#_x0000_t75" style="width:41.85pt;height:19.25pt" o:ole="">
            <v:imagedata r:id="rId85" o:title=""/>
          </v:shape>
          <o:OLEObject Type="Embed" ProgID="Equation.DSMT4" ShapeID="_x0000_i1050" DrawAspect="Content" ObjectID="_1646223515" r:id="rId86"/>
        </w:object>
      </w:r>
      <w:r w:rsidR="00361CC6" w:rsidRPr="006C23B2">
        <w:rPr>
          <w:rFonts w:ascii="Consolas" w:hAnsi="Consolas" w:hint="eastAsia"/>
          <w:szCs w:val="21"/>
        </w:rPr>
        <w:t>，</w:t>
      </w:r>
      <w:r w:rsidR="0026036A" w:rsidRPr="0026036A">
        <w:rPr>
          <w:rFonts w:ascii="Consolas" w:hAnsi="Consolas"/>
          <w:position w:val="-6"/>
          <w:szCs w:val="21"/>
        </w:rPr>
        <w:object w:dxaOrig="560" w:dyaOrig="279" w14:anchorId="158CD694">
          <v:shape id="_x0000_i1051" type="#_x0000_t75" style="width:27.65pt;height:13.4pt" o:ole="">
            <v:imagedata r:id="rId87" o:title=""/>
          </v:shape>
          <o:OLEObject Type="Embed" ProgID="Equation.DSMT4" ShapeID="_x0000_i1051" DrawAspect="Content" ObjectID="_1646223516" r:id="rId88"/>
        </w:object>
      </w:r>
    </w:p>
    <w:p w14:paraId="68005939" w14:textId="16C9E197" w:rsidR="004F28AB" w:rsidRPr="006C23B2" w:rsidRDefault="004F28AB" w:rsidP="006C23B2">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6C23B2">
        <w:rPr>
          <w:rFonts w:ascii="Consolas" w:hAnsi="Consolas"/>
          <w:szCs w:val="21"/>
        </w:rPr>
        <w:t>W</w:t>
      </w:r>
      <w:r w:rsidRPr="006C23B2">
        <w:rPr>
          <w:rFonts w:ascii="Consolas" w:hAnsi="Consolas" w:hint="eastAsia"/>
          <w:szCs w:val="21"/>
        </w:rPr>
        <w:t>hile</w:t>
      </w:r>
      <w:r w:rsidRPr="006C23B2">
        <w:rPr>
          <w:rFonts w:ascii="Consolas" w:hAnsi="Consolas"/>
          <w:szCs w:val="21"/>
        </w:rPr>
        <w:t xml:space="preserve"> </w:t>
      </w:r>
      <w:r w:rsidR="0026036A" w:rsidRPr="0026036A">
        <w:rPr>
          <w:rFonts w:ascii="Consolas" w:hAnsi="Consolas"/>
          <w:position w:val="-14"/>
          <w:szCs w:val="21"/>
        </w:rPr>
        <w:object w:dxaOrig="780" w:dyaOrig="400" w14:anchorId="01E111B4">
          <v:shape id="_x0000_i1052" type="#_x0000_t75" style="width:37.65pt;height:20.1pt" o:ole="">
            <v:imagedata r:id="rId89" o:title=""/>
          </v:shape>
          <o:OLEObject Type="Embed" ProgID="Equation.DSMT4" ShapeID="_x0000_i1052" DrawAspect="Content" ObjectID="_1646223517" r:id="rId90"/>
        </w:object>
      </w:r>
    </w:p>
    <w:p w14:paraId="015A33D2" w14:textId="51983AA9" w:rsidR="004F28AB" w:rsidRPr="006C23B2" w:rsidRDefault="004F28AB" w:rsidP="006C23B2">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6C23B2">
        <w:rPr>
          <w:rFonts w:ascii="Consolas" w:hAnsi="Consolas"/>
          <w:szCs w:val="21"/>
        </w:rPr>
        <w:tab/>
      </w:r>
      <w:r w:rsidR="0026036A" w:rsidRPr="0026036A">
        <w:rPr>
          <w:rFonts w:ascii="Consolas" w:hAnsi="Consolas"/>
          <w:position w:val="-30"/>
          <w:szCs w:val="21"/>
        </w:rPr>
        <w:object w:dxaOrig="1500" w:dyaOrig="720" w14:anchorId="1238111F">
          <v:shape id="_x0000_i1053" type="#_x0000_t75" style="width:76.2pt;height:36.85pt" o:ole="">
            <v:imagedata r:id="rId91" o:title=""/>
          </v:shape>
          <o:OLEObject Type="Embed" ProgID="Equation.DSMT4" ShapeID="_x0000_i1053" DrawAspect="Content" ObjectID="_1646223518" r:id="rId92"/>
        </w:object>
      </w:r>
    </w:p>
    <w:p w14:paraId="17CBA767" w14:textId="5C09C568" w:rsidR="00615F12" w:rsidRPr="006C23B2" w:rsidRDefault="00615F12" w:rsidP="006C23B2">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6C23B2">
        <w:rPr>
          <w:rFonts w:ascii="Consolas" w:hAnsi="Consolas"/>
          <w:szCs w:val="21"/>
        </w:rPr>
        <w:tab/>
      </w:r>
      <w:r w:rsidR="0026036A" w:rsidRPr="0026036A">
        <w:rPr>
          <w:rFonts w:ascii="Consolas" w:hAnsi="Consolas"/>
          <w:position w:val="-12"/>
          <w:szCs w:val="21"/>
        </w:rPr>
        <w:object w:dxaOrig="1560" w:dyaOrig="360" w14:anchorId="42F14AC2">
          <v:shape id="_x0000_i1054" type="#_x0000_t75" style="width:77.85pt;height:19.25pt" o:ole="">
            <v:imagedata r:id="rId93" o:title=""/>
          </v:shape>
          <o:OLEObject Type="Embed" ProgID="Equation.DSMT4" ShapeID="_x0000_i1054" DrawAspect="Content" ObjectID="_1646223519" r:id="rId94"/>
        </w:object>
      </w:r>
    </w:p>
    <w:p w14:paraId="3CD9919E" w14:textId="5A1740E4" w:rsidR="00615F12" w:rsidRPr="006C23B2" w:rsidRDefault="00615F12" w:rsidP="006C23B2">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6C23B2">
        <w:rPr>
          <w:rFonts w:ascii="Consolas" w:hAnsi="Consolas"/>
          <w:szCs w:val="21"/>
        </w:rPr>
        <w:tab/>
      </w:r>
      <w:r w:rsidR="0026036A" w:rsidRPr="0026036A">
        <w:rPr>
          <w:rFonts w:ascii="Consolas" w:hAnsi="Consolas"/>
          <w:position w:val="-12"/>
          <w:szCs w:val="21"/>
        </w:rPr>
        <w:object w:dxaOrig="1520" w:dyaOrig="360" w14:anchorId="3257392B">
          <v:shape id="_x0000_i1055" type="#_x0000_t75" style="width:77pt;height:19.25pt" o:ole="">
            <v:imagedata r:id="rId95" o:title=""/>
          </v:shape>
          <o:OLEObject Type="Embed" ProgID="Equation.DSMT4" ShapeID="_x0000_i1055" DrawAspect="Content" ObjectID="_1646223520" r:id="rId96"/>
        </w:object>
      </w:r>
    </w:p>
    <w:p w14:paraId="72ADDF69" w14:textId="65A5BD9F" w:rsidR="00615F12" w:rsidRPr="006C23B2" w:rsidRDefault="00615F12" w:rsidP="006C23B2">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6C23B2">
        <w:rPr>
          <w:rFonts w:ascii="Consolas" w:hAnsi="Consolas"/>
          <w:szCs w:val="21"/>
        </w:rPr>
        <w:tab/>
      </w:r>
      <w:r w:rsidR="0026036A" w:rsidRPr="0026036A">
        <w:rPr>
          <w:rFonts w:ascii="Consolas" w:hAnsi="Consolas"/>
          <w:position w:val="-30"/>
          <w:szCs w:val="21"/>
        </w:rPr>
        <w:object w:dxaOrig="1560" w:dyaOrig="720" w14:anchorId="7D972BCE">
          <v:shape id="_x0000_i1056" type="#_x0000_t75" style="width:77.85pt;height:36.85pt" o:ole="">
            <v:imagedata r:id="rId97" o:title=""/>
          </v:shape>
          <o:OLEObject Type="Embed" ProgID="Equation.DSMT4" ShapeID="_x0000_i1056" DrawAspect="Content" ObjectID="_1646223521" r:id="rId98"/>
        </w:object>
      </w:r>
    </w:p>
    <w:p w14:paraId="36C1F8F7" w14:textId="6D759473" w:rsidR="00503CA1" w:rsidRPr="006C23B2" w:rsidRDefault="00503CA1" w:rsidP="006C23B2">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6C23B2">
        <w:rPr>
          <w:rFonts w:ascii="Consolas" w:hAnsi="Consolas"/>
          <w:szCs w:val="21"/>
        </w:rPr>
        <w:tab/>
      </w:r>
      <w:r w:rsidR="0026036A" w:rsidRPr="0026036A">
        <w:rPr>
          <w:rFonts w:ascii="Consolas" w:hAnsi="Consolas"/>
          <w:position w:val="-12"/>
          <w:szCs w:val="21"/>
        </w:rPr>
        <w:object w:dxaOrig="1939" w:dyaOrig="360" w14:anchorId="39FDFF08">
          <v:shape id="_x0000_i1057" type="#_x0000_t75" style="width:98.8pt;height:19.25pt" o:ole="">
            <v:imagedata r:id="rId99" o:title=""/>
          </v:shape>
          <o:OLEObject Type="Embed" ProgID="Equation.DSMT4" ShapeID="_x0000_i1057" DrawAspect="Content" ObjectID="_1646223522" r:id="rId100"/>
        </w:object>
      </w:r>
    </w:p>
    <w:p w14:paraId="3FDA24DE" w14:textId="24444950" w:rsidR="00AF263A" w:rsidRPr="006C23B2" w:rsidRDefault="00AF263A" w:rsidP="006C23B2">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6C23B2">
        <w:rPr>
          <w:rFonts w:ascii="Consolas" w:hAnsi="Consolas"/>
          <w:szCs w:val="21"/>
        </w:rPr>
        <w:tab/>
      </w:r>
      <w:r w:rsidR="0026036A" w:rsidRPr="0026036A">
        <w:rPr>
          <w:rFonts w:ascii="Consolas" w:hAnsi="Consolas"/>
          <w:position w:val="-6"/>
          <w:szCs w:val="21"/>
        </w:rPr>
        <w:object w:dxaOrig="859" w:dyaOrig="279" w14:anchorId="73DB711F">
          <v:shape id="_x0000_i1058" type="#_x0000_t75" style="width:43.55pt;height:13.4pt" o:ole="">
            <v:imagedata r:id="rId101" o:title=""/>
          </v:shape>
          <o:OLEObject Type="Embed" ProgID="Equation.DSMT4" ShapeID="_x0000_i1058" DrawAspect="Content" ObjectID="_1646223523" r:id="rId102"/>
        </w:object>
      </w:r>
    </w:p>
    <w:p w14:paraId="288BEF90" w14:textId="60117E0F" w:rsidR="00D35E40" w:rsidRPr="006C23B2" w:rsidRDefault="00C013F5" w:rsidP="00CA4FA8">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Cs w:val="21"/>
        </w:rPr>
      </w:pPr>
      <w:r w:rsidRPr="006C23B2">
        <w:rPr>
          <w:rFonts w:ascii="Consolas" w:hAnsi="Consolas"/>
          <w:szCs w:val="21"/>
        </w:rPr>
        <w:lastRenderedPageBreak/>
        <w:t>E</w:t>
      </w:r>
      <w:r w:rsidR="00D35E40" w:rsidRPr="006C23B2">
        <w:rPr>
          <w:rFonts w:ascii="Consolas" w:hAnsi="Consolas"/>
          <w:szCs w:val="21"/>
        </w:rPr>
        <w:t>nd</w:t>
      </w:r>
    </w:p>
    <w:p w14:paraId="0C1307D5" w14:textId="3B4E68BF" w:rsidR="00CC4CEF" w:rsidRDefault="00CC4CEF" w:rsidP="00CC4CEF">
      <w:pPr>
        <w:pStyle w:val="3"/>
      </w:pPr>
      <w:bookmarkStart w:id="46" w:name="_Toc29630698"/>
      <w:r w:rsidRPr="00CC4CEF">
        <w:rPr>
          <w:rFonts w:hint="eastAsia"/>
        </w:rPr>
        <w:t>3</w:t>
      </w:r>
      <w:r w:rsidRPr="00CC4CEF">
        <w:t>.4.</w:t>
      </w:r>
      <w:r w:rsidR="00B54EC1">
        <w:t>5</w:t>
      </w:r>
      <w:r w:rsidRPr="00CC4CEF">
        <w:t xml:space="preserve"> </w:t>
      </w:r>
      <w:r w:rsidRPr="00CC4CEF">
        <w:rPr>
          <w:rFonts w:hint="eastAsia"/>
        </w:rPr>
        <w:t>非线性共轭梯度法</w:t>
      </w:r>
      <w:bookmarkEnd w:id="46"/>
    </w:p>
    <w:p w14:paraId="4A153EC1" w14:textId="2417E315" w:rsidR="00613977" w:rsidRPr="00613977" w:rsidRDefault="00613977" w:rsidP="00613977">
      <w:r>
        <w:tab/>
      </w:r>
      <w:r>
        <w:rPr>
          <w:rFonts w:hint="eastAsia"/>
        </w:rPr>
        <w:t>上述的共轭梯度法是针对与凸函数而言的。凸函数具有很好的性质</w:t>
      </w:r>
      <w:r w:rsidR="007A37DD">
        <w:rPr>
          <w:rFonts w:hint="eastAsia"/>
        </w:rPr>
        <w:t>，比如其梯度就等于Ax-b</w:t>
      </w:r>
      <w:r w:rsidR="00EB7A3B">
        <w:rPr>
          <w:rFonts w:hint="eastAsia"/>
        </w:rPr>
        <w:t>，所以其每次步长可以一次求出，但是</w:t>
      </w:r>
      <w:r w:rsidR="00215C57">
        <w:rPr>
          <w:rFonts w:hint="eastAsia"/>
        </w:rPr>
        <w:t>在非凸函数中</w:t>
      </w:r>
      <w:r w:rsidR="00EA2F99">
        <w:rPr>
          <w:rFonts w:hint="eastAsia"/>
        </w:rPr>
        <w:t>不会具有这么好的性质</w:t>
      </w:r>
      <w:r w:rsidR="0006634E">
        <w:rPr>
          <w:rFonts w:hint="eastAsia"/>
        </w:rPr>
        <w:t>。非线性共轭梯度法用于求解更一般的非线性优化问题。</w:t>
      </w:r>
    </w:p>
    <w:p w14:paraId="43AB7350" w14:textId="3428B635" w:rsidR="00B54EC1" w:rsidRPr="00CA4FA8" w:rsidRDefault="00B54EC1" w:rsidP="00B54EC1">
      <w:pPr>
        <w:pStyle w:val="3"/>
      </w:pPr>
      <w:bookmarkStart w:id="47" w:name="_Toc29630699"/>
      <w:r>
        <w:t>3</w:t>
      </w:r>
      <w:r w:rsidRPr="00CA4FA8">
        <w:t>.</w:t>
      </w:r>
      <w:r>
        <w:t>4</w:t>
      </w:r>
      <w:r w:rsidRPr="00CA4FA8">
        <w:t>.</w:t>
      </w:r>
      <w:r>
        <w:t>6</w:t>
      </w:r>
      <w:r w:rsidRPr="00CA4FA8">
        <w:t xml:space="preserve"> </w:t>
      </w:r>
      <w:r w:rsidRPr="00CA4FA8">
        <w:rPr>
          <w:rFonts w:hint="eastAsia"/>
        </w:rPr>
        <w:t>共轭梯度法与梯度下降法、牛顿法</w:t>
      </w:r>
      <w:bookmarkEnd w:id="47"/>
    </w:p>
    <w:p w14:paraId="23739FED" w14:textId="77777777" w:rsidR="00B54EC1" w:rsidRPr="00CA4FA8" w:rsidRDefault="00B54EC1" w:rsidP="00B54EC1">
      <w:r w:rsidRPr="00CA4FA8">
        <w:rPr>
          <w:rFonts w:hint="eastAsia"/>
        </w:rPr>
        <w:t>更新方向</w:t>
      </w:r>
    </w:p>
    <w:p w14:paraId="25CB151A" w14:textId="77777777" w:rsidR="00B54EC1" w:rsidRDefault="00B54EC1" w:rsidP="00B54EC1">
      <w:r w:rsidRPr="00CA4FA8">
        <w:rPr>
          <w:rFonts w:hint="eastAsia"/>
        </w:rPr>
        <w:t>更新步长</w:t>
      </w:r>
    </w:p>
    <w:p w14:paraId="1BE2B076" w14:textId="77777777" w:rsidR="00CC4CEF" w:rsidRPr="00CC4CEF" w:rsidRDefault="00CC4CEF" w:rsidP="00CC4CEF"/>
    <w:p w14:paraId="0D2DEB99" w14:textId="21DDA51D" w:rsidR="001940EF" w:rsidRPr="00024829" w:rsidRDefault="001940EF" w:rsidP="001940EF">
      <w:pPr>
        <w:pStyle w:val="2"/>
      </w:pPr>
      <w:bookmarkStart w:id="48" w:name="_Toc29630700"/>
      <w:r w:rsidRPr="00024829">
        <w:rPr>
          <w:rFonts w:hint="eastAsia"/>
        </w:rPr>
        <w:lastRenderedPageBreak/>
        <w:t>3</w:t>
      </w:r>
      <w:r w:rsidRPr="00024829">
        <w:t>.5 Levenberg–Marquardt</w:t>
      </w:r>
      <w:r w:rsidRPr="00024829">
        <w:rPr>
          <w:rFonts w:hint="eastAsia"/>
        </w:rPr>
        <w:t>（L</w:t>
      </w:r>
      <w:r w:rsidRPr="00024829">
        <w:t>M</w:t>
      </w:r>
      <w:r w:rsidRPr="00024829">
        <w:rPr>
          <w:rFonts w:hint="eastAsia"/>
        </w:rPr>
        <w:t>）法</w:t>
      </w:r>
      <w:bookmarkEnd w:id="48"/>
    </w:p>
    <w:p w14:paraId="4F141968" w14:textId="7212700E" w:rsidR="001940EF" w:rsidRPr="00024829" w:rsidRDefault="00635B0C" w:rsidP="001940EF">
      <w:r w:rsidRPr="00024829">
        <w:rPr>
          <w:noProof/>
        </w:rPr>
        <w:drawing>
          <wp:inline distT="0" distB="0" distL="0" distR="0" wp14:anchorId="4549C994" wp14:editId="211C2E17">
            <wp:extent cx="5274310" cy="6259195"/>
            <wp:effectExtent l="0" t="0" r="2540"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6259195"/>
                    </a:xfrm>
                    <a:prstGeom prst="rect">
                      <a:avLst/>
                    </a:prstGeom>
                  </pic:spPr>
                </pic:pic>
              </a:graphicData>
            </a:graphic>
          </wp:inline>
        </w:drawing>
      </w:r>
    </w:p>
    <w:p w14:paraId="1EF24708" w14:textId="1170A1B2" w:rsidR="00873701" w:rsidRDefault="000F550D" w:rsidP="00873701">
      <w:pPr>
        <w:jc w:val="center"/>
        <w:rPr>
          <w:rStyle w:val="a4"/>
          <w:sz w:val="18"/>
          <w:szCs w:val="20"/>
        </w:rPr>
      </w:pPr>
      <w:r w:rsidRPr="00024829">
        <w:rPr>
          <w:rFonts w:hint="eastAsia"/>
          <w:sz w:val="18"/>
          <w:szCs w:val="20"/>
        </w:rPr>
        <w:t>参考：</w:t>
      </w:r>
      <w:hyperlink r:id="rId104" w:history="1">
        <w:r w:rsidR="00873701" w:rsidRPr="00024829">
          <w:rPr>
            <w:rStyle w:val="a4"/>
            <w:sz w:val="18"/>
            <w:szCs w:val="20"/>
          </w:rPr>
          <w:t>https://www.zhihu.com/question/269579938/answer/349205519</w:t>
        </w:r>
      </w:hyperlink>
    </w:p>
    <w:p w14:paraId="28F7E755" w14:textId="2B02A7D1" w:rsidR="00596CC2" w:rsidRDefault="00596CC2" w:rsidP="00596CC2">
      <w:pPr>
        <w:pStyle w:val="2"/>
      </w:pPr>
      <w:bookmarkStart w:id="49" w:name="_Toc29630701"/>
      <w:r>
        <w:rPr>
          <w:rFonts w:hint="eastAsia"/>
        </w:rPr>
        <w:t>3</w:t>
      </w:r>
      <w:r>
        <w:t xml:space="preserve">.6 </w:t>
      </w:r>
      <w:r>
        <w:rPr>
          <w:rFonts w:hint="eastAsia"/>
        </w:rPr>
        <w:t>寻找最优步长方法</w:t>
      </w:r>
      <w:bookmarkEnd w:id="49"/>
    </w:p>
    <w:p w14:paraId="1FECC5FC" w14:textId="546D6D33" w:rsidR="00596CC2" w:rsidRDefault="00D25026" w:rsidP="00596CC2">
      <w:r>
        <w:tab/>
      </w:r>
      <w:r w:rsidR="00403EB2">
        <w:rPr>
          <w:rFonts w:hint="eastAsia"/>
        </w:rPr>
        <w:t>在线搜索类方法中，当</w:t>
      </w:r>
      <w:r w:rsidR="00B100ED">
        <w:rPr>
          <w:rFonts w:hint="eastAsia"/>
        </w:rPr>
        <w:t>每次迭代的方向确定后，还有一个步骤就是确定沿着这一个方向走多长，也就是所谓的步长。</w:t>
      </w:r>
      <w:r w:rsidR="00BD186B">
        <w:rPr>
          <w:rFonts w:hint="eastAsia"/>
        </w:rPr>
        <w:t>当方向</w:t>
      </w:r>
      <w:proofErr w:type="spellStart"/>
      <w:r w:rsidR="00BD186B">
        <w:rPr>
          <w:rFonts w:hint="eastAsia"/>
        </w:rPr>
        <w:t>Pk</w:t>
      </w:r>
      <w:proofErr w:type="spellEnd"/>
      <w:r w:rsidR="00BD186B">
        <w:rPr>
          <w:rFonts w:hint="eastAsia"/>
        </w:rPr>
        <w:t>确定之后</w:t>
      </w:r>
      <w:r w:rsidR="007C7BC0">
        <w:rPr>
          <w:rFonts w:hint="eastAsia"/>
        </w:rPr>
        <w:t>，线搜索方法迭代后的公式就变成了</w:t>
      </w:r>
    </w:p>
    <w:p w14:paraId="05032F1F" w14:textId="433FCAF0" w:rsidR="007C7BC0" w:rsidRDefault="00AE4540" w:rsidP="006A044A">
      <w:pPr>
        <w:jc w:val="center"/>
      </w:pPr>
      <w:r w:rsidRPr="00F71EFC">
        <w:rPr>
          <w:position w:val="-14"/>
        </w:rPr>
        <w:object w:dxaOrig="1380" w:dyaOrig="400" w14:anchorId="5007270C">
          <v:shape id="_x0000_i1059" type="#_x0000_t75" style="width:70.35pt;height:20.1pt" o:ole="">
            <v:imagedata r:id="rId105" o:title=""/>
          </v:shape>
          <o:OLEObject Type="Embed" ProgID="Equation.DSMT4" ShapeID="_x0000_i1059" DrawAspect="Content" ObjectID="_1646223524" r:id="rId106"/>
        </w:object>
      </w:r>
    </w:p>
    <w:p w14:paraId="263B7B3D" w14:textId="5038310A" w:rsidR="006A044A" w:rsidRDefault="00AE4540" w:rsidP="00124CDB">
      <w:r>
        <w:rPr>
          <w:rFonts w:hint="eastAsia"/>
        </w:rPr>
        <w:t>此式中只有</w:t>
      </w:r>
      <w:bookmarkStart w:id="50" w:name="OLE_LINK4"/>
      <w:bookmarkStart w:id="51" w:name="OLE_LINK7"/>
      <w:r w:rsidRPr="00AE4540">
        <w:rPr>
          <w:position w:val="-12"/>
        </w:rPr>
        <w:object w:dxaOrig="300" w:dyaOrig="360" w14:anchorId="1E69A9D1">
          <v:shape id="_x0000_i1060" type="#_x0000_t75" style="width:15.05pt;height:18.4pt" o:ole="">
            <v:imagedata r:id="rId107" o:title=""/>
          </v:shape>
          <o:OLEObject Type="Embed" ProgID="Equation.DSMT4" ShapeID="_x0000_i1060" DrawAspect="Content" ObjectID="_1646223525" r:id="rId108"/>
        </w:object>
      </w:r>
      <w:bookmarkEnd w:id="50"/>
      <w:bookmarkEnd w:id="51"/>
      <w:r>
        <w:t xml:space="preserve"> </w:t>
      </w:r>
      <w:r>
        <w:rPr>
          <w:rFonts w:hint="eastAsia"/>
        </w:rPr>
        <w:t>是未知量</w:t>
      </w:r>
      <w:r w:rsidR="00566B5A">
        <w:rPr>
          <w:rFonts w:hint="eastAsia"/>
        </w:rPr>
        <w:t>，就变成了一个一元函数，我们可以做到选择一个合适的步长</w:t>
      </w:r>
      <w:r w:rsidR="0057333E">
        <w:rPr>
          <w:rFonts w:hint="eastAsia"/>
        </w:rPr>
        <w:t>使该式子达到局部最小。</w:t>
      </w:r>
      <w:r w:rsidR="00071679">
        <w:rPr>
          <w:rFonts w:hint="eastAsia"/>
        </w:rPr>
        <w:t>这个寻找最优步长的过程叫做一维搜索。</w:t>
      </w:r>
      <w:r w:rsidR="000C772B">
        <w:rPr>
          <w:rFonts w:hint="eastAsia"/>
        </w:rPr>
        <w:t>确定这个步长之后，在本次迭代中</w:t>
      </w:r>
      <w:r w:rsidR="00BF7109">
        <w:rPr>
          <w:rFonts w:hint="eastAsia"/>
        </w:rPr>
        <w:t>方向和步长都已确定，就可以迈出一步了。</w:t>
      </w:r>
      <w:r w:rsidR="00124CDB" w:rsidRPr="00124CDB">
        <w:rPr>
          <w:rFonts w:hint="eastAsia"/>
        </w:rPr>
        <w:t>一维搜索通常分为精确的和不精确的两类。</w:t>
      </w:r>
      <w:r w:rsidR="00124CDB">
        <w:rPr>
          <w:rFonts w:hint="eastAsia"/>
        </w:rPr>
        <w:t>如果求得</w:t>
      </w:r>
      <w:r w:rsidR="00817167" w:rsidRPr="00AE4540">
        <w:rPr>
          <w:position w:val="-12"/>
        </w:rPr>
        <w:object w:dxaOrig="300" w:dyaOrig="360" w14:anchorId="5C2720A8">
          <v:shape id="_x0000_i1061" type="#_x0000_t75" style="width:15.05pt;height:18.4pt" o:ole="">
            <v:imagedata r:id="rId107" o:title=""/>
          </v:shape>
          <o:OLEObject Type="Embed" ProgID="Equation.DSMT4" ShapeID="_x0000_i1061" DrawAspect="Content" ObjectID="_1646223526" r:id="rId109"/>
        </w:object>
      </w:r>
      <w:r w:rsidR="00124CDB">
        <w:t>使目标函数沿方向</w:t>
      </w:r>
      <w:proofErr w:type="spellStart"/>
      <w:r w:rsidR="00124CDB">
        <w:rPr>
          <w:rFonts w:hint="eastAsia"/>
        </w:rPr>
        <w:t>P</w:t>
      </w:r>
      <w:r w:rsidR="00124CDB">
        <w:t>k</w:t>
      </w:r>
      <w:proofErr w:type="spellEnd"/>
      <w:r w:rsidR="00124CDB">
        <w:t>达到</w:t>
      </w:r>
      <w:r w:rsidR="00124CDB">
        <w:rPr>
          <w:rFonts w:hint="eastAsia"/>
        </w:rPr>
        <w:t>极小</w:t>
      </w:r>
      <w:r w:rsidR="00817167">
        <w:rPr>
          <w:rFonts w:hint="eastAsia"/>
        </w:rPr>
        <w:t>，</w:t>
      </w:r>
      <w:r w:rsidR="00817167" w:rsidRPr="00817167">
        <w:rPr>
          <w:rFonts w:hint="eastAsia"/>
        </w:rPr>
        <w:t>则称这样的一维搜索为</w:t>
      </w:r>
      <w:r w:rsidR="00817167" w:rsidRPr="00817167">
        <w:t>精确一维搜索</w:t>
      </w:r>
      <w:r w:rsidR="00817167">
        <w:rPr>
          <w:rFonts w:hint="eastAsia"/>
        </w:rPr>
        <w:t>。</w:t>
      </w:r>
      <w:r w:rsidR="00817167" w:rsidRPr="00817167">
        <w:rPr>
          <w:rFonts w:hint="eastAsia"/>
        </w:rPr>
        <w:t>如果选取</w:t>
      </w:r>
      <w:r w:rsidR="00817167" w:rsidRPr="00AE4540">
        <w:rPr>
          <w:position w:val="-12"/>
        </w:rPr>
        <w:object w:dxaOrig="300" w:dyaOrig="360" w14:anchorId="404A2751">
          <v:shape id="_x0000_i1062" type="#_x0000_t75" style="width:15.05pt;height:18.4pt" o:ole="">
            <v:imagedata r:id="rId107" o:title=""/>
          </v:shape>
          <o:OLEObject Type="Embed" ProgID="Equation.DSMT4" ShapeID="_x0000_i1062" DrawAspect="Content" ObjectID="_1646223527" r:id="rId110"/>
        </w:object>
      </w:r>
      <w:r w:rsidR="00817167" w:rsidRPr="00817167">
        <w:t>使目标函数f得到可接受的下降量</w:t>
      </w:r>
      <w:r w:rsidR="00E03A91">
        <w:rPr>
          <w:rFonts w:hint="eastAsia"/>
        </w:rPr>
        <w:t>，</w:t>
      </w:r>
      <w:r w:rsidR="00E03A91" w:rsidRPr="00E03A91">
        <w:rPr>
          <w:rFonts w:hint="eastAsia"/>
        </w:rPr>
        <w:t>即使</w:t>
      </w:r>
      <w:proofErr w:type="gramStart"/>
      <w:r w:rsidR="00E03A91" w:rsidRPr="00E03A91">
        <w:rPr>
          <w:rFonts w:hint="eastAsia"/>
        </w:rPr>
        <w:t>得下降</w:t>
      </w:r>
      <w:proofErr w:type="gramEnd"/>
      <w:r w:rsidR="00E03A91" w:rsidRPr="00E03A91">
        <w:rPr>
          <w:rFonts w:hint="eastAsia"/>
        </w:rPr>
        <w:t>量是用</w:t>
      </w:r>
      <w:r w:rsidR="00E03A91" w:rsidRPr="00E03A91">
        <w:t>户可接受的,则称这样的一维搜索为不精确一维搜索</w:t>
      </w:r>
      <w:r w:rsidR="00E03A91">
        <w:rPr>
          <w:rFonts w:hint="eastAsia"/>
        </w:rPr>
        <w:t>。</w:t>
      </w:r>
      <w:r w:rsidR="00E03A91" w:rsidRPr="00E03A91">
        <w:rPr>
          <w:rFonts w:hint="eastAsia"/>
        </w:rPr>
        <w:t>由于在实际计算中</w:t>
      </w:r>
      <w:r w:rsidR="00E03A91" w:rsidRPr="00E03A91">
        <w:t>,一般做不到精确的一维搜索,实际上也没有必要做到这一点,因为精确的</w:t>
      </w:r>
      <w:r w:rsidR="00874024" w:rsidRPr="00874024">
        <w:rPr>
          <w:rFonts w:hint="eastAsia"/>
        </w:rPr>
        <w:t>一维搜索需要付出较高的代价</w:t>
      </w:r>
      <w:r w:rsidR="00874024" w:rsidRPr="00874024">
        <w:t>,而对加速收敛作用不大,因此花费计算量较少的不精确一维搜索方法受到了广泛的重视和欢迎。</w:t>
      </w:r>
      <w:r w:rsidR="00874024">
        <w:rPr>
          <w:rFonts w:hint="eastAsia"/>
        </w:rPr>
        <w:t>其实</w:t>
      </w:r>
      <w:r w:rsidR="004C7F85">
        <w:rPr>
          <w:rFonts w:hint="eastAsia"/>
        </w:rPr>
        <w:t>搜索方法都是一样的，只是不精确的一维搜索方法会</w:t>
      </w:r>
      <w:r w:rsidR="00F1587C">
        <w:rPr>
          <w:rFonts w:hint="eastAsia"/>
        </w:rPr>
        <w:t>放松判断搜索收敛的条件。</w:t>
      </w:r>
      <w:r w:rsidR="00BF7109">
        <w:rPr>
          <w:rFonts w:hint="eastAsia"/>
        </w:rPr>
        <w:t>下面讨论</w:t>
      </w:r>
      <w:r w:rsidR="00071679">
        <w:rPr>
          <w:rFonts w:hint="eastAsia"/>
        </w:rPr>
        <w:t>什么样的</w:t>
      </w:r>
      <w:r w:rsidR="00BF7109" w:rsidRPr="00AE4540">
        <w:rPr>
          <w:position w:val="-12"/>
        </w:rPr>
        <w:object w:dxaOrig="300" w:dyaOrig="360" w14:anchorId="3F0EBD54">
          <v:shape id="_x0000_i1063" type="#_x0000_t75" style="width:15.05pt;height:18.4pt" o:ole="">
            <v:imagedata r:id="rId107" o:title=""/>
          </v:shape>
          <o:OLEObject Type="Embed" ProgID="Equation.DSMT4" ShapeID="_x0000_i1063" DrawAspect="Content" ObjectID="_1646223528" r:id="rId111"/>
        </w:object>
      </w:r>
      <w:r w:rsidR="00071679">
        <w:rPr>
          <w:rFonts w:hint="eastAsia"/>
        </w:rPr>
        <w:t>是我们想要的</w:t>
      </w:r>
      <w:r w:rsidR="00BD4C14">
        <w:rPr>
          <w:rFonts w:hint="eastAsia"/>
        </w:rPr>
        <w:t>以及如何寻找这样的</w:t>
      </w:r>
      <w:r w:rsidR="00BD4C14" w:rsidRPr="00AE4540">
        <w:rPr>
          <w:position w:val="-12"/>
        </w:rPr>
        <w:object w:dxaOrig="300" w:dyaOrig="360" w14:anchorId="01D36249">
          <v:shape id="_x0000_i1064" type="#_x0000_t75" style="width:15.05pt;height:18.4pt" o:ole="">
            <v:imagedata r:id="rId107" o:title=""/>
          </v:shape>
          <o:OLEObject Type="Embed" ProgID="Equation.DSMT4" ShapeID="_x0000_i1064" DrawAspect="Content" ObjectID="_1646223529" r:id="rId112"/>
        </w:object>
      </w:r>
      <w:r w:rsidR="00BD4C14">
        <w:rPr>
          <w:rFonts w:hint="eastAsia"/>
        </w:rPr>
        <w:t>。</w:t>
      </w:r>
    </w:p>
    <w:p w14:paraId="05222FAC" w14:textId="02AE9FB6" w:rsidR="00A4170C" w:rsidRPr="00C6721E" w:rsidRDefault="00A4170C" w:rsidP="00124CDB">
      <w:pPr>
        <w:rPr>
          <w:sz w:val="16"/>
          <w:szCs w:val="18"/>
        </w:rPr>
      </w:pPr>
      <w:r w:rsidRPr="00A4170C">
        <w:rPr>
          <w:rFonts w:hint="eastAsia"/>
          <w:sz w:val="16"/>
          <w:szCs w:val="18"/>
        </w:rPr>
        <w:t>参考：</w:t>
      </w:r>
      <w:hyperlink r:id="rId113" w:history="1">
        <w:r w:rsidR="00C6721E" w:rsidRPr="00C56CE3">
          <w:rPr>
            <w:rStyle w:val="a4"/>
            <w:sz w:val="16"/>
            <w:szCs w:val="18"/>
          </w:rPr>
          <w:t>https://wenku.baidu.com/view/3d72a56410661ed9ad51f3aa.html</w:t>
        </w:r>
      </w:hyperlink>
      <w:r w:rsidR="00C6721E">
        <w:rPr>
          <w:rFonts w:hint="eastAsia"/>
          <w:sz w:val="16"/>
          <w:szCs w:val="18"/>
        </w:rPr>
        <w:t xml:space="preserve"> </w:t>
      </w:r>
    </w:p>
    <w:p w14:paraId="23B766C2" w14:textId="4BC0A1BE" w:rsidR="00BD4C14" w:rsidRDefault="00BD4C14" w:rsidP="00BD4C14">
      <w:pPr>
        <w:pStyle w:val="3"/>
      </w:pPr>
      <w:bookmarkStart w:id="52" w:name="_Toc29630702"/>
      <w:r>
        <w:rPr>
          <w:rFonts w:hint="eastAsia"/>
        </w:rPr>
        <w:t>3</w:t>
      </w:r>
      <w:r>
        <w:t xml:space="preserve">.6.1 </w:t>
      </w:r>
      <w:proofErr w:type="spellStart"/>
      <w:r>
        <w:rPr>
          <w:rFonts w:hint="eastAsia"/>
        </w:rPr>
        <w:t>wolfe</w:t>
      </w:r>
      <w:proofErr w:type="spellEnd"/>
      <w:r>
        <w:rPr>
          <w:rFonts w:hint="eastAsia"/>
        </w:rPr>
        <w:t>条件</w:t>
      </w:r>
      <w:bookmarkEnd w:id="52"/>
    </w:p>
    <w:p w14:paraId="636854BA" w14:textId="3809CCCB" w:rsidR="0060729D" w:rsidRDefault="0060729D" w:rsidP="0060729D">
      <w:r>
        <w:tab/>
      </w:r>
      <w:r w:rsidR="00C6721E" w:rsidRPr="00C6721E">
        <w:rPr>
          <w:rFonts w:hint="eastAsia"/>
        </w:rPr>
        <w:t>由于采用了不精确的一维搜索，所以，为了能让</w:t>
      </w:r>
      <w:r w:rsidR="00C6721E">
        <w:rPr>
          <w:rFonts w:hint="eastAsia"/>
        </w:rPr>
        <w:t>最优化</w:t>
      </w:r>
      <w:r w:rsidR="00C6721E" w:rsidRPr="00C6721E">
        <w:rPr>
          <w:rFonts w:hint="eastAsia"/>
        </w:rPr>
        <w:t>算法收敛（即：求得极小值），人们逐渐发现、证明了一些规律，当你遵循这些规律的时候，算法就很有可能收敛。因此，为了达到让算法收敛的目的，我们就</w:t>
      </w:r>
      <w:r w:rsidR="00C6721E">
        <w:rPr>
          <w:rFonts w:hint="eastAsia"/>
        </w:rPr>
        <w:t>不必在一维搜索中寻找</w:t>
      </w:r>
      <w:r w:rsidR="00DA1688">
        <w:rPr>
          <w:rFonts w:hint="eastAsia"/>
        </w:rPr>
        <w:t>精确的满足极小值的步长，而是找到</w:t>
      </w:r>
      <w:r w:rsidR="00C6721E" w:rsidRPr="00C6721E">
        <w:rPr>
          <w:rFonts w:hint="eastAsia"/>
        </w:rPr>
        <w:t>遵循这些准则</w:t>
      </w:r>
      <w:r w:rsidR="00DA1688">
        <w:rPr>
          <w:rFonts w:hint="eastAsia"/>
        </w:rPr>
        <w:t>的步长就可以了</w:t>
      </w:r>
      <w:r w:rsidR="00C6721E" w:rsidRPr="00C6721E">
        <w:rPr>
          <w:rFonts w:hint="eastAsia"/>
        </w:rPr>
        <w:t>。</w:t>
      </w:r>
    </w:p>
    <w:p w14:paraId="6B024842" w14:textId="73EA382C" w:rsidR="00B23DCB" w:rsidRDefault="00B23DCB" w:rsidP="0060729D">
      <w:r>
        <w:tab/>
        <w:t>W</w:t>
      </w:r>
      <w:r>
        <w:rPr>
          <w:rFonts w:hint="eastAsia"/>
        </w:rPr>
        <w:t>olfe条件</w:t>
      </w:r>
      <w:r w:rsidR="007B180B">
        <w:rPr>
          <w:rFonts w:hint="eastAsia"/>
        </w:rPr>
        <w:t>提出了只要步长满足充分下降条件和曲率条件两个条件，这样的步长就是可以接受的，并且证明了</w:t>
      </w:r>
      <w:r w:rsidR="00DF7209">
        <w:rPr>
          <w:rFonts w:hint="eastAsia"/>
        </w:rPr>
        <w:t>这样的步长是</w:t>
      </w:r>
      <w:r w:rsidR="00EA1CC5">
        <w:rPr>
          <w:rFonts w:hint="eastAsia"/>
        </w:rPr>
        <w:t>能保证最优化方法最终收敛的。</w:t>
      </w:r>
    </w:p>
    <w:p w14:paraId="078C9AA6" w14:textId="72FCD615" w:rsidR="00970D4D" w:rsidRDefault="00970D4D" w:rsidP="00970D4D">
      <w:pPr>
        <w:pStyle w:val="a9"/>
        <w:numPr>
          <w:ilvl w:val="0"/>
          <w:numId w:val="9"/>
        </w:numPr>
        <w:ind w:firstLineChars="0"/>
      </w:pPr>
      <w:r>
        <w:rPr>
          <w:rFonts w:hint="eastAsia"/>
        </w:rPr>
        <w:t>充分下降条件</w:t>
      </w:r>
    </w:p>
    <w:p w14:paraId="26E32485" w14:textId="618F63F5" w:rsidR="00970D4D" w:rsidRDefault="00970D4D" w:rsidP="00970D4D">
      <w:pPr>
        <w:pStyle w:val="a9"/>
        <w:ind w:left="720" w:firstLineChars="0" w:firstLine="0"/>
        <w:jc w:val="center"/>
      </w:pPr>
      <w:r>
        <w:rPr>
          <w:noProof/>
        </w:rPr>
        <w:drawing>
          <wp:inline distT="0" distB="0" distL="0" distR="0" wp14:anchorId="36F2B477" wp14:editId="5DB0C556">
            <wp:extent cx="2717321" cy="354994"/>
            <wp:effectExtent l="0" t="0" r="6985" b="698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793735" cy="364977"/>
                    </a:xfrm>
                    <a:prstGeom prst="rect">
                      <a:avLst/>
                    </a:prstGeom>
                  </pic:spPr>
                </pic:pic>
              </a:graphicData>
            </a:graphic>
          </wp:inline>
        </w:drawing>
      </w:r>
    </w:p>
    <w:p w14:paraId="54FAA789" w14:textId="22526964" w:rsidR="00970D4D" w:rsidRDefault="00693A28" w:rsidP="00970D4D">
      <w:pPr>
        <w:pStyle w:val="a9"/>
        <w:ind w:left="720" w:firstLineChars="0" w:firstLine="0"/>
      </w:pPr>
      <w:r>
        <w:t>C1</w:t>
      </w:r>
      <w:r w:rsidR="006B2D7D">
        <w:rPr>
          <w:rFonts w:hint="eastAsia"/>
        </w:rPr>
        <w:t>属于[</w:t>
      </w:r>
      <w:r w:rsidR="006B2D7D">
        <w:t>0,1]</w:t>
      </w:r>
      <w:r w:rsidR="006B2D7D">
        <w:rPr>
          <w:rFonts w:hint="eastAsia"/>
        </w:rPr>
        <w:t>，等式的右边是一条过</w:t>
      </w:r>
      <w:r w:rsidR="00C24F62">
        <w:rPr>
          <w:rFonts w:hint="eastAsia"/>
        </w:rPr>
        <w:t>（0, f</w:t>
      </w:r>
      <w:r w:rsidR="00C24F62">
        <w:t>(</w:t>
      </w:r>
      <w:proofErr w:type="spellStart"/>
      <w:r w:rsidR="00C24F62">
        <w:t>xk</w:t>
      </w:r>
      <w:proofErr w:type="spellEnd"/>
      <w:r w:rsidR="00C24F62">
        <w:t>)</w:t>
      </w:r>
      <w:r w:rsidR="00C24F62">
        <w:rPr>
          <w:rFonts w:hint="eastAsia"/>
        </w:rPr>
        <w:t>）点的直线，c</w:t>
      </w:r>
      <w:r w:rsidR="00C24F62">
        <w:t>1</w:t>
      </w:r>
      <w:r w:rsidR="00E629B1">
        <w:rPr>
          <w:rFonts w:hint="eastAsia"/>
        </w:rPr>
        <w:t>决定着直线的斜率，</w:t>
      </w:r>
      <w:r w:rsidR="002E6958">
        <w:rPr>
          <w:rFonts w:hint="eastAsia"/>
        </w:rPr>
        <w:t>在一般使用中取c</w:t>
      </w:r>
      <w:r w:rsidR="002E6958">
        <w:t>1</w:t>
      </w:r>
      <w:r w:rsidR="002E6958">
        <w:rPr>
          <w:rFonts w:hint="eastAsia"/>
        </w:rPr>
        <w:t>=</w:t>
      </w:r>
      <w:r w:rsidR="002E6958">
        <w:t>1</w:t>
      </w:r>
      <w:r w:rsidR="002E6958">
        <w:rPr>
          <w:rFonts w:hint="eastAsia"/>
        </w:rPr>
        <w:t>e</w:t>
      </w:r>
      <w:r w:rsidR="002E6958">
        <w:t>-4</w:t>
      </w:r>
      <w:r w:rsidR="002E6958">
        <w:rPr>
          <w:rFonts w:hint="eastAsia"/>
        </w:rPr>
        <w:t>。</w:t>
      </w:r>
      <w:r w:rsidR="00E629B1">
        <w:rPr>
          <w:rFonts w:hint="eastAsia"/>
        </w:rPr>
        <w:t>如下图所示：</w:t>
      </w:r>
    </w:p>
    <w:p w14:paraId="326134EF" w14:textId="772BD2AE" w:rsidR="00E629B1" w:rsidRDefault="00E629B1" w:rsidP="00E629B1">
      <w:pPr>
        <w:jc w:val="center"/>
      </w:pPr>
      <w:r>
        <w:rPr>
          <w:noProof/>
        </w:rPr>
        <w:lastRenderedPageBreak/>
        <w:drawing>
          <wp:inline distT="0" distB="0" distL="0" distR="0" wp14:anchorId="0299C83D" wp14:editId="08F885AF">
            <wp:extent cx="4727276" cy="3335356"/>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729827" cy="3337156"/>
                    </a:xfrm>
                    <a:prstGeom prst="rect">
                      <a:avLst/>
                    </a:prstGeom>
                  </pic:spPr>
                </pic:pic>
              </a:graphicData>
            </a:graphic>
          </wp:inline>
        </w:drawing>
      </w:r>
    </w:p>
    <w:p w14:paraId="673E5C70" w14:textId="3E8C2ACA" w:rsidR="00E629B1" w:rsidRDefault="00C508F4" w:rsidP="00E629B1">
      <w:r>
        <w:rPr>
          <w:rFonts w:hint="eastAsia"/>
        </w:rPr>
        <w:t>图中acceptable的区间都是满足充分下降条件的，结合图</w:t>
      </w:r>
      <w:proofErr w:type="gramStart"/>
      <w:r>
        <w:rPr>
          <w:rFonts w:hint="eastAsia"/>
        </w:rPr>
        <w:t>来看很</w:t>
      </w:r>
      <w:proofErr w:type="gramEnd"/>
      <w:r>
        <w:rPr>
          <w:rFonts w:hint="eastAsia"/>
        </w:rPr>
        <w:t>直接明了，</w:t>
      </w:r>
      <w:r w:rsidR="00D47272">
        <w:rPr>
          <w:rFonts w:hint="eastAsia"/>
        </w:rPr>
        <w:t>就是要求</w:t>
      </w:r>
      <w:r w:rsidR="00D47272" w:rsidRPr="00F71EFC">
        <w:rPr>
          <w:position w:val="-14"/>
        </w:rPr>
        <w:object w:dxaOrig="1380" w:dyaOrig="400" w14:anchorId="2AC3A190">
          <v:shape id="_x0000_i1065" type="#_x0000_t75" style="width:70.35pt;height:20.1pt" o:ole="">
            <v:imagedata r:id="rId105" o:title=""/>
          </v:shape>
          <o:OLEObject Type="Embed" ProgID="Equation.DSMT4" ShapeID="_x0000_i1065" DrawAspect="Content" ObjectID="_1646223530" r:id="rId116"/>
        </w:object>
      </w:r>
      <w:r w:rsidR="00D47272">
        <w:rPr>
          <w:rFonts w:hint="eastAsia"/>
        </w:rPr>
        <w:t>函数值小于直线的函数值。但是</w:t>
      </w:r>
      <w:r w:rsidR="003C3C6C">
        <w:rPr>
          <w:rFonts w:hint="eastAsia"/>
        </w:rPr>
        <w:t>有一种情况就是当</w:t>
      </w:r>
      <w:r w:rsidR="003C3C6C" w:rsidRPr="00AE4540">
        <w:rPr>
          <w:position w:val="-12"/>
        </w:rPr>
        <w:object w:dxaOrig="300" w:dyaOrig="360" w14:anchorId="4ED2A1F5">
          <v:shape id="_x0000_i1066" type="#_x0000_t75" style="width:15.05pt;height:18.4pt" o:ole="">
            <v:imagedata r:id="rId107" o:title=""/>
          </v:shape>
          <o:OLEObject Type="Embed" ProgID="Equation.DSMT4" ShapeID="_x0000_i1066" DrawAspect="Content" ObjectID="_1646223531" r:id="rId117"/>
        </w:object>
      </w:r>
      <w:r w:rsidR="003C3C6C">
        <w:rPr>
          <w:rFonts w:hint="eastAsia"/>
        </w:rPr>
        <w:t>很小的时候</w:t>
      </w:r>
      <w:r w:rsidR="007E4CF5">
        <w:rPr>
          <w:rFonts w:hint="eastAsia"/>
        </w:rPr>
        <w:t>一定满足下降条件，因为</w:t>
      </w:r>
      <w:r w:rsidR="002B4EA5">
        <w:rPr>
          <w:rFonts w:hint="eastAsia"/>
        </w:rPr>
        <w:t>之前选择的方向保证了是下降方向，所以</w:t>
      </w:r>
      <w:r w:rsidR="002B4EA5" w:rsidRPr="00F71EFC">
        <w:rPr>
          <w:position w:val="-14"/>
        </w:rPr>
        <w:object w:dxaOrig="1380" w:dyaOrig="400" w14:anchorId="3C21D296">
          <v:shape id="_x0000_i1067" type="#_x0000_t75" style="width:70.35pt;height:20.1pt" o:ole="">
            <v:imagedata r:id="rId105" o:title=""/>
          </v:shape>
          <o:OLEObject Type="Embed" ProgID="Equation.DSMT4" ShapeID="_x0000_i1067" DrawAspect="Content" ObjectID="_1646223532" r:id="rId118"/>
        </w:object>
      </w:r>
      <w:r w:rsidR="002B4EA5">
        <w:rPr>
          <w:rFonts w:hint="eastAsia"/>
        </w:rPr>
        <w:t>在</w:t>
      </w:r>
      <w:r w:rsidR="002B4EA5" w:rsidRPr="00AE4540">
        <w:rPr>
          <w:position w:val="-12"/>
        </w:rPr>
        <w:object w:dxaOrig="300" w:dyaOrig="360" w14:anchorId="3F931F1D">
          <v:shape id="_x0000_i1068" type="#_x0000_t75" style="width:15.05pt;height:18.4pt" o:ole="">
            <v:imagedata r:id="rId107" o:title=""/>
          </v:shape>
          <o:OLEObject Type="Embed" ProgID="Equation.DSMT4" ShapeID="_x0000_i1068" DrawAspect="Content" ObjectID="_1646223533" r:id="rId119"/>
        </w:object>
      </w:r>
      <w:r w:rsidR="002B4EA5">
        <w:rPr>
          <w:rFonts w:hint="eastAsia"/>
        </w:rPr>
        <w:t>等于零是斜率是是负的</w:t>
      </w:r>
      <w:r w:rsidR="00A95188">
        <w:rPr>
          <w:rFonts w:hint="eastAsia"/>
        </w:rPr>
        <w:t>。如果每次的</w:t>
      </w:r>
      <w:r w:rsidR="00A95188" w:rsidRPr="00AE4540">
        <w:rPr>
          <w:position w:val="-12"/>
        </w:rPr>
        <w:object w:dxaOrig="300" w:dyaOrig="360" w14:anchorId="3C54D61D">
          <v:shape id="_x0000_i1069" type="#_x0000_t75" style="width:15.05pt;height:18.4pt" o:ole="">
            <v:imagedata r:id="rId107" o:title=""/>
          </v:shape>
          <o:OLEObject Type="Embed" ProgID="Equation.DSMT4" ShapeID="_x0000_i1069" DrawAspect="Content" ObjectID="_1646223534" r:id="rId120"/>
        </w:object>
      </w:r>
      <w:r w:rsidR="00A95188">
        <w:rPr>
          <w:rFonts w:hint="eastAsia"/>
        </w:rPr>
        <w:t>很小就会导致迭代接近无数次。所以有了第二个条件。</w:t>
      </w:r>
    </w:p>
    <w:p w14:paraId="7F449927" w14:textId="64A49657" w:rsidR="00A95188" w:rsidRDefault="00A95188" w:rsidP="00FD2A3E">
      <w:pPr>
        <w:pStyle w:val="a9"/>
        <w:numPr>
          <w:ilvl w:val="0"/>
          <w:numId w:val="9"/>
        </w:numPr>
        <w:ind w:firstLineChars="0"/>
      </w:pPr>
      <w:r>
        <w:rPr>
          <w:rFonts w:hint="eastAsia"/>
        </w:rPr>
        <w:t>曲率条件</w:t>
      </w:r>
    </w:p>
    <w:p w14:paraId="21D788B7" w14:textId="16A75FBB" w:rsidR="00FD2A3E" w:rsidRDefault="00436318" w:rsidP="00FD2A3E">
      <w:pPr>
        <w:jc w:val="center"/>
      </w:pPr>
      <w:r>
        <w:rPr>
          <w:noProof/>
        </w:rPr>
        <w:drawing>
          <wp:inline distT="0" distB="0" distL="0" distR="0" wp14:anchorId="2E1059A2" wp14:editId="3D7D8780">
            <wp:extent cx="2527540" cy="317632"/>
            <wp:effectExtent l="0" t="0" r="6350" b="635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585964" cy="324974"/>
                    </a:xfrm>
                    <a:prstGeom prst="rect">
                      <a:avLst/>
                    </a:prstGeom>
                  </pic:spPr>
                </pic:pic>
              </a:graphicData>
            </a:graphic>
          </wp:inline>
        </w:drawing>
      </w:r>
    </w:p>
    <w:p w14:paraId="6353D443" w14:textId="612A24AD" w:rsidR="00FD2A3E" w:rsidRDefault="00FD2A3E" w:rsidP="00FD2A3E">
      <w:r>
        <w:tab/>
      </w:r>
      <w:r w:rsidR="0071482B">
        <w:rPr>
          <w:rFonts w:hint="eastAsia"/>
        </w:rPr>
        <w:t>不等式左边是</w:t>
      </w:r>
      <w:r w:rsidR="0071482B" w:rsidRPr="00F71EFC">
        <w:rPr>
          <w:position w:val="-14"/>
        </w:rPr>
        <w:object w:dxaOrig="1380" w:dyaOrig="400" w14:anchorId="4CF7C5EA">
          <v:shape id="_x0000_i1070" type="#_x0000_t75" style="width:70.35pt;height:20.1pt" o:ole="">
            <v:imagedata r:id="rId105" o:title=""/>
          </v:shape>
          <o:OLEObject Type="Embed" ProgID="Equation.DSMT4" ShapeID="_x0000_i1070" DrawAspect="Content" ObjectID="_1646223535" r:id="rId122"/>
        </w:object>
      </w:r>
      <w:r w:rsidR="0071482B">
        <w:rPr>
          <w:rFonts w:hint="eastAsia"/>
        </w:rPr>
        <w:t>的导数，</w:t>
      </w:r>
      <w:r w:rsidR="006D3D92">
        <w:rPr>
          <w:rFonts w:hint="eastAsia"/>
        </w:rPr>
        <w:t>右边是</w:t>
      </w:r>
      <w:r w:rsidR="006D3D92" w:rsidRPr="00F71EFC">
        <w:rPr>
          <w:position w:val="-14"/>
        </w:rPr>
        <w:object w:dxaOrig="1380" w:dyaOrig="400" w14:anchorId="3A01339E">
          <v:shape id="_x0000_i1071" type="#_x0000_t75" style="width:70.35pt;height:20.1pt" o:ole="">
            <v:imagedata r:id="rId105" o:title=""/>
          </v:shape>
          <o:OLEObject Type="Embed" ProgID="Equation.DSMT4" ShapeID="_x0000_i1071" DrawAspect="Content" ObjectID="_1646223536" r:id="rId123"/>
        </w:object>
      </w:r>
      <w:r w:rsidR="006D3D92">
        <w:rPr>
          <w:rFonts w:hint="eastAsia"/>
        </w:rPr>
        <w:t>在零点的导数乘上一个</w:t>
      </w:r>
      <w:r w:rsidR="00B10C5E">
        <w:rPr>
          <w:rFonts w:hint="eastAsia"/>
        </w:rPr>
        <w:t>小于1的</w:t>
      </w:r>
      <w:r w:rsidR="006D3D92">
        <w:rPr>
          <w:rFonts w:hint="eastAsia"/>
        </w:rPr>
        <w:t>常数c</w:t>
      </w:r>
      <w:r w:rsidR="006D3D92">
        <w:t>2</w:t>
      </w:r>
      <w:r w:rsidR="006D3D92">
        <w:rPr>
          <w:rFonts w:hint="eastAsia"/>
        </w:rPr>
        <w:t>。一般0</w:t>
      </w:r>
      <w:r w:rsidR="006D3D92">
        <w:t>&lt;c1&lt;c2&lt;1</w:t>
      </w:r>
      <w:r w:rsidR="006D3D92">
        <w:rPr>
          <w:rFonts w:hint="eastAsia"/>
        </w:rPr>
        <w:t>。</w:t>
      </w:r>
      <w:r w:rsidR="00B10C5E">
        <w:rPr>
          <w:rFonts w:hint="eastAsia"/>
        </w:rPr>
        <w:t>在图中表示就如下图所示：</w:t>
      </w:r>
    </w:p>
    <w:p w14:paraId="4B140359" w14:textId="502D5950" w:rsidR="00B10C5E" w:rsidRDefault="00B10C5E" w:rsidP="00B10C5E">
      <w:pPr>
        <w:jc w:val="center"/>
      </w:pPr>
      <w:r>
        <w:rPr>
          <w:noProof/>
        </w:rPr>
        <w:lastRenderedPageBreak/>
        <w:drawing>
          <wp:inline distT="0" distB="0" distL="0" distR="0" wp14:anchorId="15E22C78" wp14:editId="20D0C512">
            <wp:extent cx="4324350" cy="3133725"/>
            <wp:effectExtent l="0" t="0" r="0"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324350" cy="3133725"/>
                    </a:xfrm>
                    <a:prstGeom prst="rect">
                      <a:avLst/>
                    </a:prstGeom>
                  </pic:spPr>
                </pic:pic>
              </a:graphicData>
            </a:graphic>
          </wp:inline>
        </w:drawing>
      </w:r>
    </w:p>
    <w:p w14:paraId="76C8236E" w14:textId="269500C8" w:rsidR="00B10C5E" w:rsidRDefault="00A126B7" w:rsidP="00B10C5E">
      <w:r>
        <w:tab/>
      </w:r>
      <w:r>
        <w:rPr>
          <w:rFonts w:hint="eastAsia"/>
        </w:rPr>
        <w:t>以上就是</w:t>
      </w:r>
      <w:proofErr w:type="spellStart"/>
      <w:r>
        <w:rPr>
          <w:rFonts w:hint="eastAsia"/>
        </w:rPr>
        <w:t>wolfe</w:t>
      </w:r>
      <w:proofErr w:type="spellEnd"/>
      <w:r>
        <w:rPr>
          <w:rFonts w:hint="eastAsia"/>
        </w:rPr>
        <w:t>条件的两个条件，</w:t>
      </w:r>
      <w:proofErr w:type="spellStart"/>
      <w:r>
        <w:rPr>
          <w:rFonts w:hint="eastAsia"/>
        </w:rPr>
        <w:t>wolfe</w:t>
      </w:r>
      <w:proofErr w:type="spellEnd"/>
      <w:r>
        <w:rPr>
          <w:rFonts w:hint="eastAsia"/>
        </w:rPr>
        <w:t>条件是目前常用的非精确搜索中的判断条件，还有其他</w:t>
      </w:r>
      <w:r w:rsidR="00FC311D">
        <w:rPr>
          <w:rFonts w:hint="eastAsia"/>
        </w:rPr>
        <w:t>人提出</w:t>
      </w:r>
      <w:r>
        <w:rPr>
          <w:rFonts w:hint="eastAsia"/>
        </w:rPr>
        <w:t>的条件</w:t>
      </w:r>
      <w:r w:rsidR="00FC311D">
        <w:rPr>
          <w:rFonts w:hint="eastAsia"/>
        </w:rPr>
        <w:t>，比如</w:t>
      </w:r>
      <w:r w:rsidR="00FC311D" w:rsidRPr="00FC311D">
        <w:t>Armijo-Goldstein</w:t>
      </w:r>
      <w:r w:rsidR="00FC311D">
        <w:rPr>
          <w:rFonts w:hint="eastAsia"/>
        </w:rPr>
        <w:t>条件等。</w:t>
      </w:r>
    </w:p>
    <w:p w14:paraId="3D4BB2A7" w14:textId="203E58E6" w:rsidR="006007F6" w:rsidRPr="006007F6" w:rsidRDefault="006007F6" w:rsidP="00B10C5E">
      <w:pPr>
        <w:rPr>
          <w:sz w:val="16"/>
          <w:szCs w:val="18"/>
        </w:rPr>
      </w:pPr>
      <w:r w:rsidRPr="006007F6">
        <w:rPr>
          <w:rFonts w:hint="eastAsia"/>
          <w:sz w:val="16"/>
          <w:szCs w:val="18"/>
        </w:rPr>
        <w:t>参考《numerical</w:t>
      </w:r>
      <w:r w:rsidRPr="006007F6">
        <w:rPr>
          <w:sz w:val="16"/>
          <w:szCs w:val="18"/>
        </w:rPr>
        <w:t xml:space="preserve"> </w:t>
      </w:r>
      <w:r w:rsidRPr="006007F6">
        <w:rPr>
          <w:rFonts w:hint="eastAsia"/>
          <w:sz w:val="16"/>
          <w:szCs w:val="18"/>
        </w:rPr>
        <w:t>optimization》</w:t>
      </w:r>
      <w:r w:rsidR="002860D4">
        <w:rPr>
          <w:rFonts w:hint="eastAsia"/>
          <w:sz w:val="16"/>
          <w:szCs w:val="18"/>
        </w:rPr>
        <w:t>P</w:t>
      </w:r>
      <w:r w:rsidR="002860D4">
        <w:rPr>
          <w:sz w:val="16"/>
          <w:szCs w:val="18"/>
        </w:rPr>
        <w:t xml:space="preserve">31 </w:t>
      </w:r>
      <w:r w:rsidRPr="006007F6">
        <w:rPr>
          <w:rFonts w:hint="eastAsia"/>
          <w:sz w:val="16"/>
          <w:szCs w:val="18"/>
        </w:rPr>
        <w:t>3</w:t>
      </w:r>
      <w:r w:rsidRPr="006007F6">
        <w:rPr>
          <w:sz w:val="16"/>
          <w:szCs w:val="18"/>
        </w:rPr>
        <w:t xml:space="preserve">.1 </w:t>
      </w:r>
      <w:r w:rsidRPr="006007F6">
        <w:rPr>
          <w:rFonts w:hint="eastAsia"/>
          <w:sz w:val="16"/>
          <w:szCs w:val="18"/>
        </w:rPr>
        <w:t>step</w:t>
      </w:r>
      <w:r w:rsidRPr="006007F6">
        <w:rPr>
          <w:sz w:val="16"/>
          <w:szCs w:val="18"/>
        </w:rPr>
        <w:t xml:space="preserve"> length</w:t>
      </w:r>
    </w:p>
    <w:p w14:paraId="5913631D" w14:textId="717BA814" w:rsidR="00707B01" w:rsidRDefault="00707B01" w:rsidP="00707B01">
      <w:pPr>
        <w:pStyle w:val="3"/>
      </w:pPr>
      <w:bookmarkStart w:id="53" w:name="_Toc29630703"/>
      <w:r>
        <w:t xml:space="preserve">3.6.2 </w:t>
      </w:r>
      <w:r>
        <w:rPr>
          <w:rFonts w:hint="eastAsia"/>
        </w:rPr>
        <w:t>一维搜索方法</w:t>
      </w:r>
      <w:bookmarkEnd w:id="53"/>
    </w:p>
    <w:p w14:paraId="2FEBEBE5" w14:textId="16BDCCF6" w:rsidR="00707B01" w:rsidRDefault="00707B01" w:rsidP="00707B01">
      <w:r>
        <w:tab/>
      </w:r>
      <w:r w:rsidR="002B751F" w:rsidRPr="002B751F">
        <w:rPr>
          <w:rFonts w:hint="eastAsia"/>
        </w:rPr>
        <w:t>一维搜索算法分为两大类：一类是不用函数导数的方法，这其中就包括二分法（又称作对分法或中点法）、</w:t>
      </w:r>
      <w:r w:rsidR="002B751F" w:rsidRPr="002B751F">
        <w:t>0.618法（黄金分割</w:t>
      </w:r>
      <w:r w:rsidR="004E1617">
        <w:rPr>
          <w:rFonts w:hint="eastAsia"/>
        </w:rPr>
        <w:t>法</w:t>
      </w:r>
      <w:r w:rsidR="00FF2890">
        <w:rPr>
          <w:rFonts w:hint="eastAsia"/>
        </w:rPr>
        <w:t>）</w:t>
      </w:r>
      <w:r w:rsidR="002B751F" w:rsidRPr="002B751F">
        <w:t>、Fibonacci 法（分数法）、割线法等；另一类是使用函数导数的方法，包括经典的Newton法、抛物线法以及各种插值类方法等。</w:t>
      </w:r>
      <w:r w:rsidR="008102D3" w:rsidRPr="008102D3">
        <w:rPr>
          <w:rFonts w:hint="eastAsia"/>
          <w:highlight w:val="yellow"/>
        </w:rPr>
        <w:t>空</w:t>
      </w:r>
    </w:p>
    <w:p w14:paraId="07BF3A2B" w14:textId="5B048F45" w:rsidR="00BA402B" w:rsidRPr="00024829" w:rsidRDefault="00BA402B" w:rsidP="00BA402B">
      <w:pPr>
        <w:pStyle w:val="1"/>
      </w:pPr>
      <w:r>
        <w:t>4</w:t>
      </w:r>
      <w:r w:rsidRPr="00024829">
        <w:t xml:space="preserve"> </w:t>
      </w:r>
      <w:r>
        <w:rPr>
          <w:rFonts w:hint="eastAsia"/>
        </w:rPr>
        <w:t>灵敏度分析（</w:t>
      </w:r>
      <w:r>
        <w:t>S</w:t>
      </w:r>
      <w:r>
        <w:rPr>
          <w:rFonts w:hint="eastAsia"/>
        </w:rPr>
        <w:t>ensitivity</w:t>
      </w:r>
      <w:r>
        <w:t xml:space="preserve"> </w:t>
      </w:r>
      <w:proofErr w:type="spellStart"/>
      <w:r>
        <w:t>A</w:t>
      </w:r>
      <w:r>
        <w:rPr>
          <w:rFonts w:hint="eastAsia"/>
        </w:rPr>
        <w:t>nalysis,</w:t>
      </w:r>
      <w:r>
        <w:t>SA</w:t>
      </w:r>
      <w:proofErr w:type="spellEnd"/>
      <w:r>
        <w:rPr>
          <w:rFonts w:hint="eastAsia"/>
        </w:rPr>
        <w:t>）</w:t>
      </w:r>
    </w:p>
    <w:p w14:paraId="0A6CB743" w14:textId="77777777" w:rsidR="00BA402B" w:rsidRPr="00BA402B" w:rsidRDefault="00BA402B" w:rsidP="00707B01"/>
    <w:p w14:paraId="51CEB055" w14:textId="6D94D6E4" w:rsidR="00B7047F" w:rsidRPr="00024829" w:rsidRDefault="00BA402B" w:rsidP="00B7047F">
      <w:pPr>
        <w:pStyle w:val="1"/>
      </w:pPr>
      <w:bookmarkStart w:id="54" w:name="_算法部分"/>
      <w:bookmarkStart w:id="55" w:name="_Toc29630704"/>
      <w:bookmarkEnd w:id="54"/>
      <w:r>
        <w:lastRenderedPageBreak/>
        <w:t>5</w:t>
      </w:r>
      <w:r w:rsidR="00A61676" w:rsidRPr="00024829">
        <w:t xml:space="preserve"> </w:t>
      </w:r>
      <w:r w:rsidR="00F36101" w:rsidRPr="00024829">
        <w:rPr>
          <w:rFonts w:hint="eastAsia"/>
        </w:rPr>
        <w:t>算法部分</w:t>
      </w:r>
      <w:bookmarkEnd w:id="55"/>
    </w:p>
    <w:p w14:paraId="6426848C" w14:textId="11EB23F7" w:rsidR="00F15220" w:rsidRPr="00024829" w:rsidRDefault="00BA402B" w:rsidP="001711FC">
      <w:pPr>
        <w:pStyle w:val="2"/>
      </w:pPr>
      <w:bookmarkStart w:id="56" w:name="_正演模型实现"/>
      <w:bookmarkStart w:id="57" w:name="_Toc29630705"/>
      <w:bookmarkEnd w:id="56"/>
      <w:r>
        <w:t>5</w:t>
      </w:r>
      <w:r w:rsidR="00A20859" w:rsidRPr="00024829">
        <w:t>.1</w:t>
      </w:r>
      <w:r w:rsidR="00A61676" w:rsidRPr="00024829">
        <w:t xml:space="preserve"> </w:t>
      </w:r>
      <w:r w:rsidR="00F36101" w:rsidRPr="00024829">
        <w:rPr>
          <w:rFonts w:hint="eastAsia"/>
        </w:rPr>
        <w:t>正演模型实现</w:t>
      </w:r>
      <w:bookmarkEnd w:id="57"/>
    </w:p>
    <w:p w14:paraId="718BF165" w14:textId="27505293" w:rsidR="00F15220" w:rsidRPr="00024829" w:rsidRDefault="00BA402B" w:rsidP="00F15220">
      <w:pPr>
        <w:pStyle w:val="2"/>
      </w:pPr>
      <w:bookmarkStart w:id="58" w:name="_反演算法实现"/>
      <w:bookmarkStart w:id="59" w:name="_Toc29630706"/>
      <w:bookmarkEnd w:id="58"/>
      <w:r>
        <w:t>5</w:t>
      </w:r>
      <w:r w:rsidR="00A20859" w:rsidRPr="00024829">
        <w:t>.2</w:t>
      </w:r>
      <w:r w:rsidR="00A61676" w:rsidRPr="00024829">
        <w:t xml:space="preserve"> </w:t>
      </w:r>
      <w:r w:rsidR="00F36101" w:rsidRPr="00024829">
        <w:rPr>
          <w:rFonts w:hint="eastAsia"/>
        </w:rPr>
        <w:t>反演算法实现</w:t>
      </w:r>
      <w:bookmarkEnd w:id="59"/>
    </w:p>
    <w:p w14:paraId="438BA120" w14:textId="791EE518" w:rsidR="00CF0189" w:rsidRPr="00024829" w:rsidRDefault="00BA402B" w:rsidP="00CF0189">
      <w:pPr>
        <w:pStyle w:val="3"/>
      </w:pPr>
      <w:bookmarkStart w:id="60" w:name="_Toc29630707"/>
      <w:r>
        <w:t>5</w:t>
      </w:r>
      <w:r w:rsidR="00CF0189" w:rsidRPr="00024829">
        <w:t xml:space="preserve">.2.1 </w:t>
      </w:r>
      <w:r w:rsidR="00562662" w:rsidRPr="00024829">
        <w:rPr>
          <w:rFonts w:hint="eastAsia"/>
        </w:rPr>
        <w:t>测试函数</w:t>
      </w:r>
      <w:r w:rsidR="00CF0189" w:rsidRPr="00024829">
        <w:rPr>
          <w:rFonts w:hint="eastAsia"/>
        </w:rPr>
        <w:t>介绍</w:t>
      </w:r>
      <w:bookmarkEnd w:id="60"/>
    </w:p>
    <w:p w14:paraId="0005FFB2" w14:textId="731FCB35" w:rsidR="00562662" w:rsidRPr="00024829" w:rsidRDefault="00562662" w:rsidP="00562662">
      <w:pPr>
        <w:ind w:firstLine="420"/>
      </w:pPr>
      <w:r w:rsidRPr="00024829">
        <w:rPr>
          <w:rFonts w:hint="eastAsia"/>
        </w:rPr>
        <w:t>在数学最优化中，</w:t>
      </w:r>
      <w:proofErr w:type="spellStart"/>
      <w:r w:rsidRPr="00024829">
        <w:t>Rosenbrock</w:t>
      </w:r>
      <w:proofErr w:type="spellEnd"/>
      <w:r w:rsidRPr="00024829">
        <w:t xml:space="preserve">函数是一个用来测试最优化算法性能的非凸函数，由Howard Harry </w:t>
      </w:r>
      <w:proofErr w:type="spellStart"/>
      <w:r w:rsidRPr="00024829">
        <w:t>Rosenbrock</w:t>
      </w:r>
      <w:proofErr w:type="spellEnd"/>
      <w:r w:rsidRPr="00024829">
        <w:t>在1960年提出。也称为</w:t>
      </w:r>
      <w:proofErr w:type="spellStart"/>
      <w:r w:rsidRPr="00024829">
        <w:t>Rosenbrock</w:t>
      </w:r>
      <w:proofErr w:type="spellEnd"/>
      <w:r w:rsidRPr="00024829">
        <w:t>山谷或</w:t>
      </w:r>
      <w:proofErr w:type="spellStart"/>
      <w:r w:rsidRPr="00024829">
        <w:t>Rosenbrock</w:t>
      </w:r>
      <w:proofErr w:type="spellEnd"/>
      <w:r w:rsidRPr="00024829">
        <w:t>香蕉函数，也简称为香蕉函数。</w:t>
      </w:r>
      <w:proofErr w:type="spellStart"/>
      <w:r w:rsidRPr="00024829">
        <w:t>Rosenbrock</w:t>
      </w:r>
      <w:proofErr w:type="spellEnd"/>
      <w:r w:rsidRPr="00024829">
        <w:t>函数的每个等高线大致呈抛物线形，其全域</w:t>
      </w:r>
      <w:proofErr w:type="gramStart"/>
      <w:r w:rsidRPr="00024829">
        <w:t>最小值也位在</w:t>
      </w:r>
      <w:proofErr w:type="gramEnd"/>
      <w:r w:rsidRPr="00024829">
        <w:t>抛物线形的山谷中（香蕉型山谷）。很容易找到这个山谷，但由于山谷内的值变化不大，要找到全域的最小值相当困难。其全域最小值位于 (</w:t>
      </w:r>
      <w:proofErr w:type="spellStart"/>
      <w:r w:rsidRPr="00024829">
        <w:t>x,y</w:t>
      </w:r>
      <w:proofErr w:type="spellEnd"/>
      <w:r w:rsidRPr="00024829">
        <w:t>)=(1,1)点，数值为f(</w:t>
      </w:r>
      <w:proofErr w:type="spellStart"/>
      <w:r w:rsidRPr="00024829">
        <w:t>x,y</w:t>
      </w:r>
      <w:proofErr w:type="spellEnd"/>
      <w:r w:rsidRPr="00024829">
        <w:t>)=0。有时第二项的系数不同，但不会影响全域最小值的位置。</w:t>
      </w:r>
    </w:p>
    <w:p w14:paraId="03C31165" w14:textId="761B5641" w:rsidR="00B25431" w:rsidRPr="00024829" w:rsidRDefault="00070F09" w:rsidP="00B25431">
      <w:pPr>
        <w:ind w:firstLine="420"/>
        <w:rPr>
          <w:sz w:val="18"/>
          <w:szCs w:val="20"/>
        </w:rPr>
      </w:pPr>
      <w:r w:rsidRPr="00024829">
        <w:rPr>
          <w:rFonts w:hint="eastAsia"/>
          <w:sz w:val="18"/>
          <w:szCs w:val="20"/>
        </w:rPr>
        <w:t>参考：</w:t>
      </w:r>
      <w:hyperlink r:id="rId125" w:history="1">
        <w:r w:rsidR="00B25431" w:rsidRPr="00024829">
          <w:rPr>
            <w:rStyle w:val="a4"/>
            <w:sz w:val="18"/>
            <w:szCs w:val="20"/>
          </w:rPr>
          <w:t>https://baike.baidu.com/item/Rosenbrock%E5%87%BD%E6%95%B0/22781931?fr=aladdin</w:t>
        </w:r>
      </w:hyperlink>
    </w:p>
    <w:p w14:paraId="11C8F54D" w14:textId="1B1302EB" w:rsidR="00B25431" w:rsidRPr="00024829" w:rsidRDefault="00B25431" w:rsidP="00B25431">
      <w:pPr>
        <w:rPr>
          <w:sz w:val="18"/>
          <w:szCs w:val="20"/>
        </w:rPr>
      </w:pPr>
      <w:proofErr w:type="spellStart"/>
      <w:r w:rsidRPr="00024829">
        <w:rPr>
          <w:rFonts w:hint="eastAsia"/>
        </w:rPr>
        <w:t>Rosenbrock</w:t>
      </w:r>
      <w:proofErr w:type="spellEnd"/>
      <w:r w:rsidRPr="00024829">
        <w:rPr>
          <w:rFonts w:hint="eastAsia"/>
        </w:rPr>
        <w:t>函数</w:t>
      </w:r>
      <w:r w:rsidR="00F34CCA" w:rsidRPr="00024829">
        <w:rPr>
          <w:rFonts w:hint="eastAsia"/>
        </w:rPr>
        <w:t>公式为：</w:t>
      </w:r>
    </w:p>
    <w:p w14:paraId="6985EC83" w14:textId="6BAA0323" w:rsidR="00562662" w:rsidRPr="00024829" w:rsidRDefault="00562662" w:rsidP="008F331A">
      <w:pPr>
        <w:jc w:val="center"/>
      </w:pPr>
      <w:r w:rsidRPr="00024829">
        <w:rPr>
          <w:noProof/>
        </w:rPr>
        <w:drawing>
          <wp:inline distT="0" distB="0" distL="0" distR="0" wp14:anchorId="3CCC7138" wp14:editId="4ACE6949">
            <wp:extent cx="3569677" cy="396631"/>
            <wp:effectExtent l="0" t="0" r="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659684" cy="406632"/>
                    </a:xfrm>
                    <a:prstGeom prst="rect">
                      <a:avLst/>
                    </a:prstGeom>
                  </pic:spPr>
                </pic:pic>
              </a:graphicData>
            </a:graphic>
          </wp:inline>
        </w:drawing>
      </w:r>
    </w:p>
    <w:p w14:paraId="74474BF3" w14:textId="069B30D8" w:rsidR="008F331A" w:rsidRPr="00024829" w:rsidRDefault="008F331A" w:rsidP="008F331A">
      <w:proofErr w:type="spellStart"/>
      <w:r w:rsidRPr="00024829">
        <w:rPr>
          <w:rFonts w:hint="eastAsia"/>
        </w:rPr>
        <w:t>Rosenbrock</w:t>
      </w:r>
      <w:proofErr w:type="spellEnd"/>
      <w:r w:rsidRPr="00024829">
        <w:rPr>
          <w:rFonts w:hint="eastAsia"/>
        </w:rPr>
        <w:t>函数图像如下图所示：</w:t>
      </w:r>
    </w:p>
    <w:p w14:paraId="37769BFF" w14:textId="0AAD803A" w:rsidR="005D4568" w:rsidRPr="00024829" w:rsidRDefault="00F52E08" w:rsidP="008F331A">
      <w:r>
        <w:rPr>
          <w:noProof/>
        </w:rPr>
        <w:drawing>
          <wp:inline distT="0" distB="0" distL="0" distR="0" wp14:anchorId="350D0579" wp14:editId="447919B9">
            <wp:extent cx="2634969" cy="19656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634969" cy="1965600"/>
                    </a:xfrm>
                    <a:prstGeom prst="rect">
                      <a:avLst/>
                    </a:prstGeom>
                  </pic:spPr>
                </pic:pic>
              </a:graphicData>
            </a:graphic>
          </wp:inline>
        </w:drawing>
      </w:r>
      <w:r>
        <w:rPr>
          <w:noProof/>
        </w:rPr>
        <w:drawing>
          <wp:inline distT="0" distB="0" distL="0" distR="0" wp14:anchorId="53A6BCE1" wp14:editId="687624B5">
            <wp:extent cx="2614715" cy="19656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614715" cy="1965600"/>
                    </a:xfrm>
                    <a:prstGeom prst="rect">
                      <a:avLst/>
                    </a:prstGeom>
                  </pic:spPr>
                </pic:pic>
              </a:graphicData>
            </a:graphic>
          </wp:inline>
        </w:drawing>
      </w:r>
    </w:p>
    <w:p w14:paraId="352D4C11" w14:textId="3AE523EC" w:rsidR="00305DC8" w:rsidRPr="00024829" w:rsidRDefault="00305DC8" w:rsidP="00305DC8">
      <w:pPr>
        <w:jc w:val="center"/>
        <w:rPr>
          <w:sz w:val="18"/>
          <w:szCs w:val="20"/>
        </w:rPr>
      </w:pPr>
      <w:r w:rsidRPr="00024829">
        <w:rPr>
          <w:rFonts w:hint="eastAsia"/>
          <w:sz w:val="18"/>
          <w:szCs w:val="20"/>
        </w:rPr>
        <w:t>参考：</w:t>
      </w:r>
      <w:hyperlink r:id="rId129" w:history="1">
        <w:r w:rsidRPr="00024829">
          <w:rPr>
            <w:rStyle w:val="a4"/>
            <w:sz w:val="18"/>
            <w:szCs w:val="20"/>
          </w:rPr>
          <w:t>https://zlearning.netlify.com/communication/matlab/banana.html</w:t>
        </w:r>
      </w:hyperlink>
    </w:p>
    <w:p w14:paraId="7E24F875" w14:textId="75E47983" w:rsidR="00B5047B" w:rsidRPr="00562662" w:rsidRDefault="00B5047B" w:rsidP="008F331A">
      <w:r w:rsidRPr="00024829">
        <w:rPr>
          <w:rFonts w:hint="eastAsia"/>
        </w:rPr>
        <w:t>在后面的反演算法实现中，会</w:t>
      </w:r>
      <w:r w:rsidR="00924576" w:rsidRPr="00024829">
        <w:rPr>
          <w:rFonts w:hint="eastAsia"/>
        </w:rPr>
        <w:t>使用各个优化算法优化</w:t>
      </w:r>
      <w:proofErr w:type="spellStart"/>
      <w:r w:rsidR="00924576" w:rsidRPr="00024829">
        <w:rPr>
          <w:rFonts w:hint="eastAsia"/>
        </w:rPr>
        <w:t>Rosenbrock</w:t>
      </w:r>
      <w:proofErr w:type="spellEnd"/>
      <w:r w:rsidR="00924576" w:rsidRPr="00024829">
        <w:rPr>
          <w:rFonts w:hint="eastAsia"/>
        </w:rPr>
        <w:t>函数，同时会记录各个优化算法的迭代次数</w:t>
      </w:r>
      <w:r w:rsidR="00B67833" w:rsidRPr="00024829">
        <w:rPr>
          <w:rFonts w:hint="eastAsia"/>
        </w:rPr>
        <w:t>、</w:t>
      </w:r>
      <w:r w:rsidR="00924576" w:rsidRPr="00024829">
        <w:rPr>
          <w:rFonts w:hint="eastAsia"/>
        </w:rPr>
        <w:t>运行时间</w:t>
      </w:r>
      <w:r w:rsidR="00B67833" w:rsidRPr="00024829">
        <w:rPr>
          <w:rFonts w:hint="eastAsia"/>
        </w:rPr>
        <w:t>以及寻优轨迹。</w:t>
      </w:r>
    </w:p>
    <w:p w14:paraId="0BD47E8F" w14:textId="28E98231" w:rsidR="00B7047F" w:rsidRDefault="00BA402B" w:rsidP="00870166">
      <w:pPr>
        <w:pStyle w:val="3"/>
      </w:pPr>
      <w:bookmarkStart w:id="61" w:name="_Toc29630708"/>
      <w:r>
        <w:lastRenderedPageBreak/>
        <w:t>5</w:t>
      </w:r>
      <w:r w:rsidR="00A20859">
        <w:t>.2.</w:t>
      </w:r>
      <w:r w:rsidR="00B2636C">
        <w:t>2</w:t>
      </w:r>
      <w:r w:rsidR="00BA3F8A">
        <w:rPr>
          <w:rFonts w:hint="eastAsia"/>
        </w:rPr>
        <w:t>a</w:t>
      </w:r>
      <w:r w:rsidR="00A61676">
        <w:t xml:space="preserve"> </w:t>
      </w:r>
      <w:r w:rsidR="00870166">
        <w:rPr>
          <w:rFonts w:hint="eastAsia"/>
        </w:rPr>
        <w:t>梯度下降法</w:t>
      </w:r>
      <w:bookmarkEnd w:id="61"/>
    </w:p>
    <w:p w14:paraId="0A36811B" w14:textId="7085C19B" w:rsidR="0095649D" w:rsidRPr="002066BE" w:rsidRDefault="00BA402B" w:rsidP="0043415B">
      <w:pPr>
        <w:pStyle w:val="4"/>
      </w:pPr>
      <w:r>
        <w:t>5</w:t>
      </w:r>
      <w:r w:rsidR="00A20859" w:rsidRPr="002066BE">
        <w:t>.2.</w:t>
      </w:r>
      <w:r w:rsidR="00B2636C" w:rsidRPr="002066BE">
        <w:t>2</w:t>
      </w:r>
      <w:r w:rsidR="00BA3F8A">
        <w:t>a</w:t>
      </w:r>
      <w:r w:rsidR="00B84478" w:rsidRPr="002066BE">
        <w:t>.1</w:t>
      </w:r>
      <w:r w:rsidR="00A61676" w:rsidRPr="002066BE">
        <w:t xml:space="preserve"> </w:t>
      </w:r>
      <w:r w:rsidR="00B84478" w:rsidRPr="002066BE">
        <w:rPr>
          <w:rFonts w:hint="eastAsia"/>
        </w:rPr>
        <w:t>算法步骤</w:t>
      </w:r>
    </w:p>
    <w:p w14:paraId="4C6897D7" w14:textId="334EF781" w:rsidR="000C6F08" w:rsidRPr="002066BE" w:rsidRDefault="00AB2582" w:rsidP="002F197F">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begin</w:t>
      </w:r>
      <w:r w:rsidR="004A4153" w:rsidRPr="002066BE">
        <w:rPr>
          <w:rFonts w:ascii="Consolas" w:hAnsi="Consolas"/>
          <w:sz w:val="18"/>
          <w:szCs w:val="18"/>
        </w:rPr>
        <w:t>：</w:t>
      </w:r>
    </w:p>
    <w:p w14:paraId="0039AE7E" w14:textId="79240585" w:rsidR="00F26811" w:rsidRPr="002066BE" w:rsidRDefault="00962920" w:rsidP="005C096A">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初始化</w:t>
      </w:r>
      <w:r w:rsidR="00C951D5" w:rsidRPr="002066BE">
        <w:rPr>
          <w:rFonts w:ascii="Consolas" w:hAnsi="Consolas" w:hint="eastAsia"/>
          <w:sz w:val="18"/>
          <w:szCs w:val="18"/>
        </w:rPr>
        <w:t>：</w:t>
      </w:r>
      <w:r w:rsidR="002F197F" w:rsidRPr="002066BE">
        <w:rPr>
          <w:rFonts w:ascii="Consolas" w:hAnsi="Consolas" w:hint="eastAsia"/>
          <w:sz w:val="18"/>
          <w:szCs w:val="18"/>
        </w:rPr>
        <w:t>迭代初值</w:t>
      </w:r>
      <w:r w:rsidRPr="002066BE">
        <w:rPr>
          <w:rFonts w:ascii="Consolas" w:hAnsi="Consolas"/>
          <w:sz w:val="18"/>
          <w:szCs w:val="18"/>
        </w:rPr>
        <w:t>初始化</w:t>
      </w:r>
      <w:r w:rsidR="00C951D5" w:rsidRPr="002066BE">
        <w:rPr>
          <w:rFonts w:ascii="Consolas" w:hAnsi="Consolas" w:hint="eastAsia"/>
          <w:sz w:val="18"/>
          <w:szCs w:val="18"/>
        </w:rPr>
        <w:t>x</w:t>
      </w:r>
      <w:r w:rsidR="00C951D5" w:rsidRPr="002066BE">
        <w:rPr>
          <w:rFonts w:ascii="Consolas" w:hAnsi="Consolas"/>
          <w:sz w:val="18"/>
          <w:szCs w:val="18"/>
        </w:rPr>
        <w:t>0</w:t>
      </w:r>
      <w:r w:rsidR="00C951D5" w:rsidRPr="002066BE">
        <w:rPr>
          <w:rFonts w:ascii="Consolas" w:hAnsi="Consolas" w:hint="eastAsia"/>
          <w:sz w:val="18"/>
          <w:szCs w:val="18"/>
        </w:rPr>
        <w:t>，</w:t>
      </w:r>
      <w:r w:rsidR="00F26811" w:rsidRPr="002066BE">
        <w:rPr>
          <w:rFonts w:ascii="Consolas" w:hAnsi="Consolas"/>
          <w:sz w:val="18"/>
          <w:szCs w:val="18"/>
        </w:rPr>
        <w:t>梯度步长初始化</w:t>
      </w:r>
      <w:r w:rsidR="00C951D5" w:rsidRPr="002066BE">
        <w:rPr>
          <w:rFonts w:ascii="Consolas" w:hAnsi="Consolas" w:hint="eastAsia"/>
          <w:sz w:val="18"/>
          <w:szCs w:val="18"/>
        </w:rPr>
        <w:t>a</w:t>
      </w:r>
      <w:r w:rsidR="00C951D5" w:rsidRPr="002066BE">
        <w:rPr>
          <w:rFonts w:ascii="Consolas" w:hAnsi="Consolas"/>
          <w:sz w:val="18"/>
          <w:szCs w:val="18"/>
        </w:rPr>
        <w:t>lpha</w:t>
      </w:r>
      <w:r w:rsidR="00C951D5" w:rsidRPr="002066BE">
        <w:rPr>
          <w:rFonts w:ascii="Consolas" w:hAnsi="Consolas" w:hint="eastAsia"/>
          <w:sz w:val="18"/>
          <w:szCs w:val="18"/>
        </w:rPr>
        <w:t>，</w:t>
      </w:r>
      <w:r w:rsidR="00F26811" w:rsidRPr="002066BE">
        <w:rPr>
          <w:rFonts w:ascii="Consolas" w:hAnsi="Consolas"/>
          <w:sz w:val="18"/>
          <w:szCs w:val="18"/>
        </w:rPr>
        <w:t>终止条件初始化</w:t>
      </w:r>
      <w:proofErr w:type="spellStart"/>
      <w:r w:rsidR="00C951D5" w:rsidRPr="002066BE">
        <w:rPr>
          <w:rFonts w:ascii="Consolas" w:hAnsi="Consolas" w:hint="eastAsia"/>
          <w:sz w:val="18"/>
          <w:szCs w:val="18"/>
        </w:rPr>
        <w:t>t</w:t>
      </w:r>
      <w:r w:rsidR="00C951D5" w:rsidRPr="002066BE">
        <w:rPr>
          <w:rFonts w:ascii="Consolas" w:hAnsi="Consolas"/>
          <w:sz w:val="18"/>
          <w:szCs w:val="18"/>
        </w:rPr>
        <w:t>ol</w:t>
      </w:r>
      <w:proofErr w:type="spellEnd"/>
      <w:r w:rsidR="00C951D5" w:rsidRPr="002066BE">
        <w:rPr>
          <w:rFonts w:ascii="Consolas" w:hAnsi="Consolas" w:hint="eastAsia"/>
          <w:sz w:val="18"/>
          <w:szCs w:val="18"/>
        </w:rPr>
        <w:t>，</w:t>
      </w:r>
      <w:r w:rsidR="002F197F" w:rsidRPr="002066BE">
        <w:rPr>
          <w:rFonts w:ascii="Consolas" w:hAnsi="Consolas" w:hint="eastAsia"/>
          <w:sz w:val="18"/>
          <w:szCs w:val="18"/>
        </w:rPr>
        <w:t>迭代次数初始化</w:t>
      </w:r>
      <w:r w:rsidR="00B76FA0" w:rsidRPr="002066BE">
        <w:rPr>
          <w:rFonts w:ascii="Consolas" w:hAnsi="Consolas" w:hint="eastAsia"/>
          <w:sz w:val="18"/>
          <w:szCs w:val="18"/>
        </w:rPr>
        <w:t>i</w:t>
      </w:r>
      <w:r w:rsidR="00B76FA0" w:rsidRPr="002066BE">
        <w:rPr>
          <w:rFonts w:ascii="Consolas" w:hAnsi="Consolas"/>
          <w:sz w:val="18"/>
          <w:szCs w:val="18"/>
        </w:rPr>
        <w:t>terations</w:t>
      </w:r>
      <w:r w:rsidR="00F26811" w:rsidRPr="002066BE">
        <w:rPr>
          <w:rFonts w:ascii="Consolas" w:hAnsi="Consolas"/>
          <w:sz w:val="18"/>
          <w:szCs w:val="18"/>
        </w:rPr>
        <w:t>。</w:t>
      </w:r>
    </w:p>
    <w:p w14:paraId="13BA9099" w14:textId="60A92767" w:rsidR="00321406" w:rsidRPr="002066BE" w:rsidRDefault="00565E4A" w:rsidP="0098045D">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for</w:t>
      </w:r>
      <w:r w:rsidR="000F280E" w:rsidRPr="002066BE">
        <w:rPr>
          <w:rFonts w:ascii="Consolas" w:hAnsi="Consolas"/>
          <w:sz w:val="18"/>
          <w:szCs w:val="18"/>
        </w:rPr>
        <w:t xml:space="preserve"> </w:t>
      </w:r>
      <w:r w:rsidRPr="002066BE">
        <w:rPr>
          <w:rFonts w:ascii="Consolas" w:hAnsi="Consolas" w:hint="eastAsia"/>
          <w:sz w:val="18"/>
          <w:szCs w:val="18"/>
        </w:rPr>
        <w:t>(</w:t>
      </w:r>
      <w:proofErr w:type="gramStart"/>
      <w:r w:rsidRPr="002066BE">
        <w:rPr>
          <w:rFonts w:ascii="Consolas" w:hAnsi="Consolas"/>
          <w:sz w:val="18"/>
          <w:szCs w:val="18"/>
        </w:rPr>
        <w:t>1:iterations</w:t>
      </w:r>
      <w:proofErr w:type="gramEnd"/>
      <w:r w:rsidRPr="002066BE">
        <w:rPr>
          <w:rFonts w:ascii="Consolas" w:hAnsi="Consolas"/>
          <w:sz w:val="18"/>
          <w:szCs w:val="18"/>
        </w:rPr>
        <w:t>)</w:t>
      </w:r>
    </w:p>
    <w:p w14:paraId="50B1FA9D" w14:textId="72C6F64B" w:rsidR="00175D8D" w:rsidRPr="002066BE" w:rsidRDefault="0098045D" w:rsidP="005C096A">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ab/>
      </w:r>
      <w:r w:rsidR="00175D8D" w:rsidRPr="002066BE">
        <w:rPr>
          <w:rFonts w:ascii="Consolas" w:hAnsi="Consolas"/>
          <w:sz w:val="18"/>
          <w:szCs w:val="18"/>
        </w:rPr>
        <w:tab/>
      </w:r>
      <w:r w:rsidR="00BD0E65" w:rsidRPr="002066BE">
        <w:rPr>
          <w:rFonts w:ascii="Consolas" w:hAnsi="Consolas"/>
          <w:sz w:val="18"/>
          <w:szCs w:val="18"/>
        </w:rPr>
        <w:t>计算梯度</w:t>
      </w:r>
      <w:r w:rsidR="00B76FA0" w:rsidRPr="002066BE">
        <w:rPr>
          <w:rFonts w:ascii="Consolas" w:hAnsi="Consolas" w:hint="eastAsia"/>
          <w:sz w:val="18"/>
          <w:szCs w:val="18"/>
        </w:rPr>
        <w:t>:</w:t>
      </w:r>
      <w:r w:rsidR="00B76FA0" w:rsidRPr="002066BE">
        <w:rPr>
          <w:rFonts w:ascii="Consolas" w:hAnsi="Consolas"/>
          <w:sz w:val="18"/>
          <w:szCs w:val="18"/>
        </w:rPr>
        <w:t xml:space="preserve"> pk = -grad</w:t>
      </w:r>
    </w:p>
    <w:p w14:paraId="36DE110F" w14:textId="22C00B9F" w:rsidR="003A30D9" w:rsidRPr="002066BE" w:rsidRDefault="0098045D" w:rsidP="005C096A">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ab/>
      </w:r>
      <w:r w:rsidR="003A30D9" w:rsidRPr="002066BE">
        <w:rPr>
          <w:rFonts w:ascii="Consolas" w:hAnsi="Consolas"/>
          <w:sz w:val="18"/>
          <w:szCs w:val="18"/>
        </w:rPr>
        <w:tab/>
      </w:r>
      <w:r w:rsidR="003A30D9" w:rsidRPr="002066BE">
        <w:rPr>
          <w:rFonts w:ascii="Consolas" w:hAnsi="Consolas"/>
          <w:sz w:val="18"/>
          <w:szCs w:val="18"/>
        </w:rPr>
        <w:t>更新</w:t>
      </w:r>
      <w:r w:rsidR="00565E4A" w:rsidRPr="002066BE">
        <w:rPr>
          <w:rFonts w:ascii="Consolas" w:hAnsi="Consolas" w:hint="eastAsia"/>
          <w:sz w:val="18"/>
          <w:szCs w:val="18"/>
        </w:rPr>
        <w:t>x</w:t>
      </w:r>
      <w:r w:rsidR="00B76FA0" w:rsidRPr="002066BE">
        <w:rPr>
          <w:rFonts w:ascii="Consolas" w:hAnsi="Consolas"/>
          <w:sz w:val="18"/>
          <w:szCs w:val="18"/>
        </w:rPr>
        <w:t>: x = x + alpha*pk</w:t>
      </w:r>
    </w:p>
    <w:p w14:paraId="682F041C" w14:textId="5999FAF2" w:rsidR="005C096A" w:rsidRPr="002066BE" w:rsidRDefault="0098045D" w:rsidP="005C096A">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ab/>
      </w:r>
      <w:r w:rsidR="003A30D9" w:rsidRPr="002066BE">
        <w:rPr>
          <w:rFonts w:ascii="Consolas" w:hAnsi="Consolas"/>
          <w:sz w:val="18"/>
          <w:szCs w:val="18"/>
        </w:rPr>
        <w:tab/>
      </w:r>
      <w:r w:rsidR="003A30D9" w:rsidRPr="002066BE">
        <w:rPr>
          <w:rFonts w:ascii="Consolas" w:hAnsi="Consolas"/>
          <w:sz w:val="18"/>
          <w:szCs w:val="18"/>
        </w:rPr>
        <w:t>计算</w:t>
      </w:r>
      <w:r w:rsidR="008521BC" w:rsidRPr="002066BE">
        <w:rPr>
          <w:rFonts w:ascii="Consolas" w:hAnsi="Consolas" w:hint="eastAsia"/>
          <w:sz w:val="18"/>
          <w:szCs w:val="18"/>
        </w:rPr>
        <w:t>两次</w:t>
      </w:r>
      <w:r w:rsidR="008521BC" w:rsidRPr="002066BE">
        <w:rPr>
          <w:rFonts w:ascii="Consolas" w:hAnsi="Consolas" w:hint="eastAsia"/>
          <w:sz w:val="18"/>
          <w:szCs w:val="18"/>
        </w:rPr>
        <w:t>x</w:t>
      </w:r>
      <w:r w:rsidR="008521BC" w:rsidRPr="002066BE">
        <w:rPr>
          <w:rFonts w:ascii="Consolas" w:hAnsi="Consolas" w:hint="eastAsia"/>
          <w:sz w:val="18"/>
          <w:szCs w:val="18"/>
        </w:rPr>
        <w:t>差的二范数</w:t>
      </w:r>
      <w:r w:rsidR="009B3B2D" w:rsidRPr="002066BE">
        <w:rPr>
          <w:rFonts w:ascii="Consolas" w:hAnsi="Consolas"/>
          <w:sz w:val="18"/>
          <w:szCs w:val="18"/>
        </w:rPr>
        <w:t xml:space="preserve">: </w:t>
      </w:r>
      <w:proofErr w:type="spellStart"/>
      <w:r w:rsidR="009B3B2D" w:rsidRPr="002066BE">
        <w:rPr>
          <w:rFonts w:ascii="Consolas" w:hAnsi="Consolas"/>
          <w:sz w:val="18"/>
          <w:szCs w:val="18"/>
        </w:rPr>
        <w:t>xdiff</w:t>
      </w:r>
      <w:proofErr w:type="spellEnd"/>
      <w:r w:rsidR="009B3B2D" w:rsidRPr="002066BE">
        <w:rPr>
          <w:rFonts w:ascii="Consolas" w:hAnsi="Consolas"/>
          <w:sz w:val="18"/>
          <w:szCs w:val="18"/>
        </w:rPr>
        <w:t xml:space="preserve"> = </w:t>
      </w:r>
      <w:proofErr w:type="gramStart"/>
      <w:r w:rsidR="009B3B2D" w:rsidRPr="002066BE">
        <w:rPr>
          <w:rFonts w:ascii="Consolas" w:hAnsi="Consolas"/>
          <w:sz w:val="18"/>
          <w:szCs w:val="18"/>
        </w:rPr>
        <w:t>norm(</w:t>
      </w:r>
      <w:proofErr w:type="gramEnd"/>
      <w:r w:rsidR="009B3B2D" w:rsidRPr="002066BE">
        <w:rPr>
          <w:rFonts w:ascii="Consolas" w:hAnsi="Consolas"/>
          <w:sz w:val="18"/>
          <w:szCs w:val="18"/>
        </w:rPr>
        <w:t xml:space="preserve">x - </w:t>
      </w:r>
      <w:proofErr w:type="spellStart"/>
      <w:r w:rsidR="009B3B2D" w:rsidRPr="002066BE">
        <w:rPr>
          <w:rFonts w:ascii="Consolas" w:hAnsi="Consolas"/>
          <w:sz w:val="18"/>
          <w:szCs w:val="18"/>
        </w:rPr>
        <w:t>xold</w:t>
      </w:r>
      <w:proofErr w:type="spellEnd"/>
      <w:r w:rsidR="009B3B2D" w:rsidRPr="002066BE">
        <w:rPr>
          <w:rFonts w:ascii="Consolas" w:hAnsi="Consolas"/>
          <w:sz w:val="18"/>
          <w:szCs w:val="18"/>
        </w:rPr>
        <w:t>)</w:t>
      </w:r>
    </w:p>
    <w:p w14:paraId="7AC8BBA0" w14:textId="5CA81B3F" w:rsidR="005921EB" w:rsidRPr="002066BE" w:rsidRDefault="005921EB" w:rsidP="007B7E80">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ab/>
      </w:r>
      <w:r w:rsidRPr="002066BE">
        <w:rPr>
          <w:rFonts w:ascii="Consolas" w:hAnsi="Consolas"/>
          <w:sz w:val="18"/>
          <w:szCs w:val="18"/>
        </w:rPr>
        <w:tab/>
      </w:r>
      <w:r w:rsidR="001D45A8" w:rsidRPr="002066BE">
        <w:rPr>
          <w:rFonts w:ascii="Consolas" w:hAnsi="Consolas"/>
          <w:sz w:val="18"/>
          <w:szCs w:val="18"/>
        </w:rPr>
        <w:t xml:space="preserve">if </w:t>
      </w:r>
      <w:proofErr w:type="gramStart"/>
      <w:r w:rsidR="001D45A8" w:rsidRPr="002066BE">
        <w:rPr>
          <w:rFonts w:ascii="Consolas" w:hAnsi="Consolas"/>
          <w:sz w:val="18"/>
          <w:szCs w:val="18"/>
        </w:rPr>
        <w:t>(</w:t>
      </w:r>
      <w:r w:rsidR="009B3B2D" w:rsidRPr="002066BE">
        <w:rPr>
          <w:rFonts w:ascii="Consolas" w:hAnsi="Consolas"/>
          <w:sz w:val="18"/>
          <w:szCs w:val="18"/>
        </w:rPr>
        <w:t xml:space="preserve"> </w:t>
      </w:r>
      <w:proofErr w:type="spellStart"/>
      <w:r w:rsidR="009B3B2D" w:rsidRPr="002066BE">
        <w:rPr>
          <w:rFonts w:ascii="Consolas" w:hAnsi="Consolas"/>
          <w:sz w:val="18"/>
          <w:szCs w:val="18"/>
        </w:rPr>
        <w:t>xdiff</w:t>
      </w:r>
      <w:proofErr w:type="spellEnd"/>
      <w:proofErr w:type="gramEnd"/>
      <w:r w:rsidR="001D45A8" w:rsidRPr="002066BE">
        <w:rPr>
          <w:rFonts w:ascii="Consolas" w:hAnsi="Consolas" w:hint="eastAsia"/>
          <w:sz w:val="18"/>
          <w:szCs w:val="18"/>
        </w:rPr>
        <w:t xml:space="preserve"> </w:t>
      </w:r>
      <w:r w:rsidR="001D45A8" w:rsidRPr="002066BE">
        <w:rPr>
          <w:rFonts w:ascii="Consolas" w:hAnsi="Consolas"/>
          <w:sz w:val="18"/>
          <w:szCs w:val="18"/>
        </w:rPr>
        <w:t>&lt;</w:t>
      </w:r>
      <w:r w:rsidRPr="002066BE">
        <w:rPr>
          <w:rFonts w:ascii="Consolas" w:hAnsi="Consolas"/>
          <w:sz w:val="18"/>
          <w:szCs w:val="18"/>
        </w:rPr>
        <w:t xml:space="preserve"> </w:t>
      </w:r>
      <w:proofErr w:type="spellStart"/>
      <w:r w:rsidR="009B3B2D" w:rsidRPr="002066BE">
        <w:rPr>
          <w:rFonts w:ascii="Consolas" w:hAnsi="Consolas" w:hint="eastAsia"/>
          <w:sz w:val="18"/>
          <w:szCs w:val="18"/>
        </w:rPr>
        <w:t>t</w:t>
      </w:r>
      <w:r w:rsidR="009B3B2D" w:rsidRPr="002066BE">
        <w:rPr>
          <w:rFonts w:ascii="Consolas" w:hAnsi="Consolas"/>
          <w:sz w:val="18"/>
          <w:szCs w:val="18"/>
        </w:rPr>
        <w:t>ol</w:t>
      </w:r>
      <w:proofErr w:type="spellEnd"/>
      <w:r w:rsidR="001D45A8" w:rsidRPr="002066BE">
        <w:rPr>
          <w:rFonts w:ascii="Consolas" w:hAnsi="Consolas" w:hint="eastAsia"/>
          <w:sz w:val="18"/>
          <w:szCs w:val="18"/>
        </w:rPr>
        <w:t>)</w:t>
      </w:r>
    </w:p>
    <w:p w14:paraId="2F120FDF" w14:textId="12953534" w:rsidR="001D45A8" w:rsidRPr="002066BE" w:rsidRDefault="001D45A8" w:rsidP="007B7E80">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ab/>
      </w:r>
      <w:r w:rsidRPr="002066BE">
        <w:rPr>
          <w:rFonts w:ascii="Consolas" w:hAnsi="Consolas"/>
          <w:sz w:val="18"/>
          <w:szCs w:val="18"/>
        </w:rPr>
        <w:tab/>
      </w:r>
      <w:r w:rsidRPr="002066BE">
        <w:rPr>
          <w:rFonts w:ascii="Consolas" w:hAnsi="Consolas"/>
          <w:sz w:val="18"/>
          <w:szCs w:val="18"/>
        </w:rPr>
        <w:tab/>
        <w:t>break</w:t>
      </w:r>
    </w:p>
    <w:p w14:paraId="6C629F2A" w14:textId="399C102B" w:rsidR="003A30D9" w:rsidRPr="002066BE" w:rsidRDefault="00B25E1A" w:rsidP="0098045D">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end</w:t>
      </w:r>
    </w:p>
    <w:p w14:paraId="33251E62" w14:textId="320B6A7F" w:rsidR="00643108" w:rsidRPr="002066BE" w:rsidRDefault="00643108" w:rsidP="0098045D">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hint="eastAsia"/>
          <w:sz w:val="18"/>
          <w:szCs w:val="18"/>
        </w:rPr>
        <w:t>end</w:t>
      </w:r>
    </w:p>
    <w:p w14:paraId="685F1C56" w14:textId="6BCC57EC" w:rsidR="000E1FC6" w:rsidRPr="002066BE" w:rsidRDefault="00BA402B" w:rsidP="0043415B">
      <w:pPr>
        <w:pStyle w:val="4"/>
      </w:pPr>
      <w:r>
        <w:t>5</w:t>
      </w:r>
      <w:r w:rsidR="00B84478" w:rsidRPr="002066BE">
        <w:t>.2.</w:t>
      </w:r>
      <w:r w:rsidR="00B2636C" w:rsidRPr="002066BE">
        <w:t>2</w:t>
      </w:r>
      <w:r w:rsidR="00BA3F8A">
        <w:t>a</w:t>
      </w:r>
      <w:r w:rsidR="00B84478" w:rsidRPr="002066BE">
        <w:t>.2</w:t>
      </w:r>
      <w:r w:rsidR="00A61676" w:rsidRPr="002066BE">
        <w:t xml:space="preserve"> </w:t>
      </w:r>
      <w:r w:rsidR="000C6F08" w:rsidRPr="002066BE">
        <w:rPr>
          <w:rFonts w:hint="eastAsia"/>
        </w:rPr>
        <w:t>算法</w:t>
      </w:r>
      <w:r w:rsidR="00B84478" w:rsidRPr="002066BE">
        <w:rPr>
          <w:rFonts w:hint="eastAsia"/>
        </w:rPr>
        <w:t>结果</w:t>
      </w:r>
    </w:p>
    <w:p w14:paraId="23D51B55" w14:textId="26C97F78" w:rsidR="00F24F50" w:rsidRPr="002066BE" w:rsidRDefault="00DE3F33" w:rsidP="00F24F50">
      <w:r w:rsidRPr="002066BE">
        <w:rPr>
          <w:rFonts w:hint="eastAsia"/>
        </w:rPr>
        <w:t>设置1：</w:t>
      </w:r>
    </w:p>
    <w:tbl>
      <w:tblPr>
        <w:tblStyle w:val="ae"/>
        <w:tblW w:w="0" w:type="auto"/>
        <w:shd w:val="clear" w:color="auto" w:fill="A8D08D" w:themeFill="accent6" w:themeFillTint="99"/>
        <w:tblLook w:val="04A0" w:firstRow="1" w:lastRow="0" w:firstColumn="1" w:lastColumn="0" w:noHBand="0" w:noVBand="1"/>
      </w:tblPr>
      <w:tblGrid>
        <w:gridCol w:w="2074"/>
        <w:gridCol w:w="2074"/>
        <w:gridCol w:w="2074"/>
        <w:gridCol w:w="2074"/>
      </w:tblGrid>
      <w:tr w:rsidR="00DE3F33" w:rsidRPr="002066BE" w14:paraId="0C961E31" w14:textId="77777777" w:rsidTr="004F1818">
        <w:tc>
          <w:tcPr>
            <w:tcW w:w="2074" w:type="dxa"/>
            <w:shd w:val="clear" w:color="auto" w:fill="A8D08D" w:themeFill="accent6" w:themeFillTint="99"/>
          </w:tcPr>
          <w:p w14:paraId="0EDBE248" w14:textId="438B871D" w:rsidR="00DE3F33" w:rsidRPr="002066BE" w:rsidRDefault="00AC6C78" w:rsidP="00AC6C78">
            <w:pPr>
              <w:jc w:val="center"/>
            </w:pPr>
            <w:r w:rsidRPr="002066BE">
              <w:t>x0</w:t>
            </w:r>
          </w:p>
        </w:tc>
        <w:tc>
          <w:tcPr>
            <w:tcW w:w="2074" w:type="dxa"/>
            <w:shd w:val="clear" w:color="auto" w:fill="A8D08D" w:themeFill="accent6" w:themeFillTint="99"/>
          </w:tcPr>
          <w:p w14:paraId="2484ADF6" w14:textId="1339C274" w:rsidR="00DE3F33" w:rsidRPr="002066BE" w:rsidRDefault="00AC6C78" w:rsidP="00AC6C78">
            <w:pPr>
              <w:jc w:val="center"/>
            </w:pPr>
            <w:r w:rsidRPr="002066BE">
              <w:rPr>
                <w:rFonts w:hint="eastAsia"/>
              </w:rPr>
              <w:t>a</w:t>
            </w:r>
            <w:r w:rsidRPr="002066BE">
              <w:t>lpha</w:t>
            </w:r>
          </w:p>
        </w:tc>
        <w:tc>
          <w:tcPr>
            <w:tcW w:w="2074" w:type="dxa"/>
            <w:shd w:val="clear" w:color="auto" w:fill="A8D08D" w:themeFill="accent6" w:themeFillTint="99"/>
          </w:tcPr>
          <w:p w14:paraId="11128CFD" w14:textId="72BDBBB6" w:rsidR="00DE3F33" w:rsidRPr="002066BE" w:rsidRDefault="00AC6C78" w:rsidP="00AC6C78">
            <w:pPr>
              <w:jc w:val="center"/>
            </w:pPr>
            <w:proofErr w:type="spellStart"/>
            <w:r w:rsidRPr="002066BE">
              <w:rPr>
                <w:rFonts w:hint="eastAsia"/>
              </w:rPr>
              <w:t>t</w:t>
            </w:r>
            <w:r w:rsidRPr="002066BE">
              <w:t>ol</w:t>
            </w:r>
            <w:proofErr w:type="spellEnd"/>
          </w:p>
        </w:tc>
        <w:tc>
          <w:tcPr>
            <w:tcW w:w="2074" w:type="dxa"/>
            <w:shd w:val="clear" w:color="auto" w:fill="A8D08D" w:themeFill="accent6" w:themeFillTint="99"/>
          </w:tcPr>
          <w:p w14:paraId="0FB7787D" w14:textId="18595C0C" w:rsidR="00DE3F33" w:rsidRPr="002066BE" w:rsidRDefault="00AC6C78" w:rsidP="00AC6C78">
            <w:pPr>
              <w:jc w:val="center"/>
            </w:pPr>
            <w:r w:rsidRPr="002066BE">
              <w:rPr>
                <w:rFonts w:hint="eastAsia"/>
              </w:rPr>
              <w:t>i</w:t>
            </w:r>
            <w:r w:rsidRPr="002066BE">
              <w:t>terations</w:t>
            </w:r>
          </w:p>
        </w:tc>
      </w:tr>
      <w:tr w:rsidR="00DE3F33" w:rsidRPr="002066BE" w14:paraId="76D4510F" w14:textId="77777777" w:rsidTr="004F1818">
        <w:tc>
          <w:tcPr>
            <w:tcW w:w="2074" w:type="dxa"/>
            <w:shd w:val="clear" w:color="auto" w:fill="A8D08D" w:themeFill="accent6" w:themeFillTint="99"/>
          </w:tcPr>
          <w:p w14:paraId="7610FBEA" w14:textId="75D99521" w:rsidR="00DE3F33" w:rsidRPr="002066BE" w:rsidRDefault="00AC6C78" w:rsidP="00AC6C78">
            <w:pPr>
              <w:jc w:val="center"/>
            </w:pPr>
            <w:r w:rsidRPr="002066BE">
              <w:rPr>
                <w:rFonts w:hint="eastAsia"/>
              </w:rPr>
              <w:t>[</w:t>
            </w:r>
            <w:r w:rsidRPr="002066BE">
              <w:t>-1,2]</w:t>
            </w:r>
          </w:p>
        </w:tc>
        <w:tc>
          <w:tcPr>
            <w:tcW w:w="2074" w:type="dxa"/>
            <w:shd w:val="clear" w:color="auto" w:fill="A8D08D" w:themeFill="accent6" w:themeFillTint="99"/>
          </w:tcPr>
          <w:p w14:paraId="049D301B" w14:textId="2432C80D" w:rsidR="00DE3F33" w:rsidRPr="002066BE" w:rsidRDefault="00AC6C78" w:rsidP="00AC6C78">
            <w:pPr>
              <w:jc w:val="center"/>
            </w:pPr>
            <w:r w:rsidRPr="002066BE">
              <w:rPr>
                <w:rFonts w:hint="eastAsia"/>
              </w:rPr>
              <w:t>0</w:t>
            </w:r>
            <w:r w:rsidRPr="002066BE">
              <w:t>.0</w:t>
            </w:r>
            <w:r w:rsidR="006E2EB4" w:rsidRPr="002066BE">
              <w:t>015</w:t>
            </w:r>
          </w:p>
        </w:tc>
        <w:tc>
          <w:tcPr>
            <w:tcW w:w="2074" w:type="dxa"/>
            <w:shd w:val="clear" w:color="auto" w:fill="A8D08D" w:themeFill="accent6" w:themeFillTint="99"/>
          </w:tcPr>
          <w:p w14:paraId="1D4B2519" w14:textId="33BDE2BA" w:rsidR="00DE3F33" w:rsidRPr="002066BE" w:rsidRDefault="006E2EB4" w:rsidP="00AC6C78">
            <w:pPr>
              <w:jc w:val="center"/>
            </w:pPr>
            <w:r w:rsidRPr="002066BE">
              <w:rPr>
                <w:rFonts w:hint="eastAsia"/>
              </w:rPr>
              <w:t>1</w:t>
            </w:r>
            <w:r w:rsidRPr="002066BE">
              <w:t>e-4</w:t>
            </w:r>
          </w:p>
        </w:tc>
        <w:tc>
          <w:tcPr>
            <w:tcW w:w="2074" w:type="dxa"/>
            <w:shd w:val="clear" w:color="auto" w:fill="A8D08D" w:themeFill="accent6" w:themeFillTint="99"/>
          </w:tcPr>
          <w:p w14:paraId="66DAE6C7" w14:textId="01F1CC72" w:rsidR="00DE3F33" w:rsidRPr="002066BE" w:rsidRDefault="006E2EB4" w:rsidP="00AC6C78">
            <w:pPr>
              <w:jc w:val="center"/>
            </w:pPr>
            <w:r w:rsidRPr="002066BE">
              <w:rPr>
                <w:rFonts w:hint="eastAsia"/>
              </w:rPr>
              <w:t>1</w:t>
            </w:r>
            <w:r w:rsidRPr="002066BE">
              <w:t>0000</w:t>
            </w:r>
          </w:p>
        </w:tc>
      </w:tr>
    </w:tbl>
    <w:p w14:paraId="3F304928" w14:textId="77777777" w:rsidR="0088011A" w:rsidRPr="002066BE" w:rsidRDefault="0088011A" w:rsidP="00F24F50"/>
    <w:p w14:paraId="1B2BD37F" w14:textId="2B5A3858" w:rsidR="00DE3F33" w:rsidRPr="002066BE" w:rsidRDefault="00EF7A93" w:rsidP="00F24F50">
      <w:r w:rsidRPr="002066BE">
        <w:rPr>
          <w:rFonts w:hint="eastAsia"/>
        </w:rPr>
        <w:t>结果1：</w:t>
      </w:r>
    </w:p>
    <w:tbl>
      <w:tblPr>
        <w:tblStyle w:val="ae"/>
        <w:tblW w:w="8332" w:type="dxa"/>
        <w:shd w:val="clear" w:color="auto" w:fill="A8D08D" w:themeFill="accent6" w:themeFillTint="99"/>
        <w:tblLook w:val="04A0" w:firstRow="1" w:lastRow="0" w:firstColumn="1" w:lastColumn="0" w:noHBand="0" w:noVBand="1"/>
      </w:tblPr>
      <w:tblGrid>
        <w:gridCol w:w="2083"/>
        <w:gridCol w:w="2083"/>
        <w:gridCol w:w="2083"/>
        <w:gridCol w:w="2083"/>
      </w:tblGrid>
      <w:tr w:rsidR="001C1AD3" w:rsidRPr="002066BE" w14:paraId="49A0785D" w14:textId="18CC7A4F" w:rsidTr="001C1AD3">
        <w:trPr>
          <w:trHeight w:val="393"/>
        </w:trPr>
        <w:tc>
          <w:tcPr>
            <w:tcW w:w="2083" w:type="dxa"/>
            <w:shd w:val="clear" w:color="auto" w:fill="A8D08D" w:themeFill="accent6" w:themeFillTint="99"/>
          </w:tcPr>
          <w:p w14:paraId="414312DC" w14:textId="2CED81AB" w:rsidR="001C1AD3" w:rsidRPr="002066BE" w:rsidRDefault="001C1AD3" w:rsidP="002E0569">
            <w:pPr>
              <w:jc w:val="center"/>
            </w:pPr>
            <w:r w:rsidRPr="002066BE">
              <w:rPr>
                <w:rFonts w:hint="eastAsia"/>
              </w:rPr>
              <w:t>收敛否</w:t>
            </w:r>
          </w:p>
        </w:tc>
        <w:tc>
          <w:tcPr>
            <w:tcW w:w="2083" w:type="dxa"/>
            <w:shd w:val="clear" w:color="auto" w:fill="A8D08D" w:themeFill="accent6" w:themeFillTint="99"/>
          </w:tcPr>
          <w:p w14:paraId="45374DAD" w14:textId="13C4B017" w:rsidR="001C1AD3" w:rsidRPr="002066BE" w:rsidRDefault="001C1AD3" w:rsidP="002E0569">
            <w:pPr>
              <w:jc w:val="center"/>
            </w:pPr>
            <w:r w:rsidRPr="002066BE">
              <w:rPr>
                <w:rFonts w:hint="eastAsia"/>
              </w:rPr>
              <w:t>迭代次数</w:t>
            </w:r>
          </w:p>
        </w:tc>
        <w:tc>
          <w:tcPr>
            <w:tcW w:w="2083" w:type="dxa"/>
            <w:shd w:val="clear" w:color="auto" w:fill="A8D08D" w:themeFill="accent6" w:themeFillTint="99"/>
          </w:tcPr>
          <w:p w14:paraId="75ABB1D2" w14:textId="7BA40F62" w:rsidR="001C1AD3" w:rsidRPr="002066BE" w:rsidRDefault="001C1AD3" w:rsidP="002E0569">
            <w:pPr>
              <w:jc w:val="center"/>
            </w:pPr>
            <w:proofErr w:type="gramStart"/>
            <w:r w:rsidRPr="002066BE">
              <w:rPr>
                <w:rFonts w:hint="eastAsia"/>
              </w:rPr>
              <w:t>收敛值</w:t>
            </w:r>
            <w:proofErr w:type="gramEnd"/>
          </w:p>
        </w:tc>
        <w:tc>
          <w:tcPr>
            <w:tcW w:w="2083" w:type="dxa"/>
            <w:shd w:val="clear" w:color="auto" w:fill="A8D08D" w:themeFill="accent6" w:themeFillTint="99"/>
          </w:tcPr>
          <w:p w14:paraId="777CF0A1" w14:textId="36DAA8E6" w:rsidR="001C1AD3" w:rsidRPr="002066BE" w:rsidRDefault="001C1AD3" w:rsidP="002E0569">
            <w:pPr>
              <w:jc w:val="center"/>
            </w:pPr>
            <w:r w:rsidRPr="002066BE">
              <w:rPr>
                <w:rFonts w:hint="eastAsia"/>
              </w:rPr>
              <w:t>运行时间</w:t>
            </w:r>
          </w:p>
        </w:tc>
      </w:tr>
      <w:tr w:rsidR="001C1AD3" w:rsidRPr="002066BE" w14:paraId="134082FB" w14:textId="0F2838B8" w:rsidTr="001C1AD3">
        <w:trPr>
          <w:trHeight w:val="393"/>
        </w:trPr>
        <w:tc>
          <w:tcPr>
            <w:tcW w:w="2083" w:type="dxa"/>
            <w:shd w:val="clear" w:color="auto" w:fill="A8D08D" w:themeFill="accent6" w:themeFillTint="99"/>
          </w:tcPr>
          <w:p w14:paraId="2C366466" w14:textId="60C2525F" w:rsidR="001C1AD3" w:rsidRPr="002066BE" w:rsidRDefault="001C1AD3" w:rsidP="002E0569">
            <w:pPr>
              <w:jc w:val="center"/>
            </w:pPr>
            <w:r w:rsidRPr="002066BE">
              <w:rPr>
                <w:rFonts w:hint="eastAsia"/>
              </w:rPr>
              <w:t>收敛</w:t>
            </w:r>
          </w:p>
        </w:tc>
        <w:tc>
          <w:tcPr>
            <w:tcW w:w="2083" w:type="dxa"/>
            <w:shd w:val="clear" w:color="auto" w:fill="A8D08D" w:themeFill="accent6" w:themeFillTint="99"/>
          </w:tcPr>
          <w:p w14:paraId="3DB66403" w14:textId="5182400C" w:rsidR="001C1AD3" w:rsidRPr="002066BE" w:rsidRDefault="001C1AD3" w:rsidP="002E0569">
            <w:pPr>
              <w:jc w:val="center"/>
            </w:pPr>
            <w:r w:rsidRPr="002066BE">
              <w:rPr>
                <w:rFonts w:hint="eastAsia"/>
              </w:rPr>
              <w:t>3</w:t>
            </w:r>
            <w:r w:rsidRPr="002066BE">
              <w:t>262</w:t>
            </w:r>
          </w:p>
        </w:tc>
        <w:tc>
          <w:tcPr>
            <w:tcW w:w="2083" w:type="dxa"/>
            <w:shd w:val="clear" w:color="auto" w:fill="A8D08D" w:themeFill="accent6" w:themeFillTint="99"/>
          </w:tcPr>
          <w:p w14:paraId="1927A175" w14:textId="66C3BD5E" w:rsidR="001C1AD3" w:rsidRPr="002066BE" w:rsidRDefault="001C1AD3" w:rsidP="002E0569">
            <w:pPr>
              <w:jc w:val="center"/>
            </w:pPr>
            <w:r w:rsidRPr="002066BE">
              <w:t>f(x)=0.004957</w:t>
            </w:r>
          </w:p>
        </w:tc>
        <w:tc>
          <w:tcPr>
            <w:tcW w:w="2083" w:type="dxa"/>
            <w:shd w:val="clear" w:color="auto" w:fill="A8D08D" w:themeFill="accent6" w:themeFillTint="99"/>
          </w:tcPr>
          <w:p w14:paraId="1514916F" w14:textId="4D42FB47" w:rsidR="001C1AD3" w:rsidRPr="002066BE" w:rsidRDefault="00A76B4A" w:rsidP="002E0569">
            <w:pPr>
              <w:jc w:val="center"/>
            </w:pPr>
            <w:r w:rsidRPr="002066BE">
              <w:t>0.032180 秒</w:t>
            </w:r>
          </w:p>
        </w:tc>
      </w:tr>
    </w:tbl>
    <w:p w14:paraId="76FA155F" w14:textId="77777777" w:rsidR="0088011A" w:rsidRPr="002066BE" w:rsidRDefault="0088011A" w:rsidP="00F24F50"/>
    <w:p w14:paraId="357B75DA" w14:textId="3A735E6C" w:rsidR="00EF7A93" w:rsidRPr="002066BE" w:rsidRDefault="00F3321B" w:rsidP="00F24F50">
      <w:r w:rsidRPr="002066BE">
        <w:rPr>
          <w:rFonts w:hint="eastAsia"/>
        </w:rPr>
        <w:t>迭代过程1：</w:t>
      </w:r>
    </w:p>
    <w:p w14:paraId="3900357C" w14:textId="1912247E" w:rsidR="00F3321B" w:rsidRPr="002066BE" w:rsidRDefault="00230FF0" w:rsidP="00F24F50">
      <w:r w:rsidRPr="002066BE">
        <w:rPr>
          <w:noProof/>
        </w:rPr>
        <w:t xml:space="preserve"> </w:t>
      </w:r>
      <w:r w:rsidR="00976152" w:rsidRPr="002066BE">
        <w:rPr>
          <w:noProof/>
        </w:rPr>
        <w:drawing>
          <wp:inline distT="0" distB="0" distL="0" distR="0" wp14:anchorId="536D6765" wp14:editId="761911A4">
            <wp:extent cx="2544204" cy="1908000"/>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544204" cy="1908000"/>
                    </a:xfrm>
                    <a:prstGeom prst="rect">
                      <a:avLst/>
                    </a:prstGeom>
                    <a:noFill/>
                    <a:ln>
                      <a:noFill/>
                    </a:ln>
                  </pic:spPr>
                </pic:pic>
              </a:graphicData>
            </a:graphic>
          </wp:inline>
        </w:drawing>
      </w:r>
      <w:r w:rsidR="009E4186" w:rsidRPr="002066BE">
        <w:t xml:space="preserve"> </w:t>
      </w:r>
      <w:r w:rsidR="009E4186" w:rsidRPr="002066BE">
        <w:rPr>
          <w:noProof/>
        </w:rPr>
        <w:drawing>
          <wp:inline distT="0" distB="0" distL="0" distR="0" wp14:anchorId="21672EB8" wp14:editId="0DB87FD4">
            <wp:extent cx="2544204" cy="1908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44204" cy="1908000"/>
                    </a:xfrm>
                    <a:prstGeom prst="rect">
                      <a:avLst/>
                    </a:prstGeom>
                    <a:noFill/>
                    <a:ln>
                      <a:noFill/>
                    </a:ln>
                  </pic:spPr>
                </pic:pic>
              </a:graphicData>
            </a:graphic>
          </wp:inline>
        </w:drawing>
      </w:r>
    </w:p>
    <w:p w14:paraId="680EA61A" w14:textId="2437E426" w:rsidR="00C44E61" w:rsidRPr="002066BE" w:rsidRDefault="00C44E61" w:rsidP="00F24F50">
      <w:r w:rsidRPr="002066BE">
        <w:rPr>
          <w:noProof/>
        </w:rPr>
        <w:lastRenderedPageBreak/>
        <w:drawing>
          <wp:inline distT="0" distB="0" distL="0" distR="0" wp14:anchorId="7B9E0901" wp14:editId="6A73E37C">
            <wp:extent cx="2545839" cy="1908000"/>
            <wp:effectExtent l="0" t="0" r="698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45839" cy="1908000"/>
                    </a:xfrm>
                    <a:prstGeom prst="rect">
                      <a:avLst/>
                    </a:prstGeom>
                    <a:noFill/>
                    <a:ln>
                      <a:noFill/>
                    </a:ln>
                  </pic:spPr>
                </pic:pic>
              </a:graphicData>
            </a:graphic>
          </wp:inline>
        </w:drawing>
      </w:r>
      <w:r w:rsidR="003E5401">
        <w:rPr>
          <w:noProof/>
        </w:rPr>
        <w:t xml:space="preserve">  </w:t>
      </w:r>
      <w:r w:rsidRPr="002066BE">
        <w:rPr>
          <w:noProof/>
        </w:rPr>
        <w:drawing>
          <wp:inline distT="0" distB="0" distL="0" distR="0" wp14:anchorId="78CC70E2" wp14:editId="3459B928">
            <wp:extent cx="2545839" cy="1908000"/>
            <wp:effectExtent l="0" t="0" r="698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545839" cy="1908000"/>
                    </a:xfrm>
                    <a:prstGeom prst="rect">
                      <a:avLst/>
                    </a:prstGeom>
                    <a:noFill/>
                    <a:ln>
                      <a:noFill/>
                    </a:ln>
                  </pic:spPr>
                </pic:pic>
              </a:graphicData>
            </a:graphic>
          </wp:inline>
        </w:drawing>
      </w:r>
    </w:p>
    <w:p w14:paraId="0A5C84D9" w14:textId="11478C01" w:rsidR="000C6F08" w:rsidRPr="00FF7F03" w:rsidRDefault="00BA402B" w:rsidP="0043415B">
      <w:pPr>
        <w:pStyle w:val="4"/>
      </w:pPr>
      <w:r>
        <w:t>5</w:t>
      </w:r>
      <w:r w:rsidR="000C6F08" w:rsidRPr="002066BE">
        <w:t>.2.</w:t>
      </w:r>
      <w:r w:rsidR="00B2636C" w:rsidRPr="002066BE">
        <w:t>2</w:t>
      </w:r>
      <w:r w:rsidR="00BA3F8A">
        <w:t>a</w:t>
      </w:r>
      <w:r w:rsidR="000C6F08" w:rsidRPr="002066BE">
        <w:t>.3</w:t>
      </w:r>
      <w:r w:rsidR="00A61676" w:rsidRPr="002066BE">
        <w:t xml:space="preserve"> </w:t>
      </w:r>
      <w:r w:rsidR="000C6F08" w:rsidRPr="002066BE">
        <w:rPr>
          <w:rFonts w:hint="eastAsia"/>
        </w:rPr>
        <w:t>算法总结</w:t>
      </w:r>
    </w:p>
    <w:p w14:paraId="4AB0AA97" w14:textId="445D02A4" w:rsidR="00495CD8" w:rsidRPr="00644FDB" w:rsidRDefault="00495CD8" w:rsidP="00495CD8">
      <w:pPr>
        <w:rPr>
          <w:strike/>
        </w:rPr>
      </w:pPr>
      <w:r w:rsidRPr="00644FDB">
        <w:rPr>
          <w:rFonts w:hint="eastAsia"/>
          <w:strike/>
        </w:rPr>
        <w:t>1</w:t>
      </w:r>
      <w:r w:rsidRPr="00644FDB">
        <w:rPr>
          <w:strike/>
        </w:rPr>
        <w:t>.</w:t>
      </w:r>
      <w:r w:rsidR="00397D00" w:rsidRPr="00644FDB">
        <w:rPr>
          <w:rFonts w:hint="eastAsia"/>
          <w:strike/>
        </w:rPr>
        <w:t>小批量随机梯度</w:t>
      </w:r>
      <w:r w:rsidR="00EB468B" w:rsidRPr="00644FDB">
        <w:rPr>
          <w:rFonts w:hint="eastAsia"/>
          <w:strike/>
        </w:rPr>
        <w:t>下降是全批量和随机梯度下降两者的折中，但是结果受随机因素的影响导致稳定性较差。</w:t>
      </w:r>
      <w:r w:rsidR="00F26694" w:rsidRPr="00644FDB">
        <w:rPr>
          <w:rFonts w:hint="eastAsia"/>
          <w:strike/>
        </w:rPr>
        <w:t>三</w:t>
      </w:r>
      <w:proofErr w:type="gramStart"/>
      <w:r w:rsidR="00F26694" w:rsidRPr="00644FDB">
        <w:rPr>
          <w:rFonts w:hint="eastAsia"/>
          <w:strike/>
        </w:rPr>
        <w:t>者结果</w:t>
      </w:r>
      <w:proofErr w:type="gramEnd"/>
      <w:r w:rsidR="00F26694" w:rsidRPr="00644FDB">
        <w:rPr>
          <w:rFonts w:hint="eastAsia"/>
          <w:strike/>
        </w:rPr>
        <w:t>都在一个量级，只是时间效率和精度的取舍。</w:t>
      </w:r>
    </w:p>
    <w:p w14:paraId="4AFC01A6" w14:textId="5BBE7290" w:rsidR="00FC4985" w:rsidRDefault="002E7849" w:rsidP="00495CD8">
      <w:pPr>
        <w:rPr>
          <w:strike/>
        </w:rPr>
      </w:pPr>
      <w:r w:rsidRPr="00644FDB">
        <w:rPr>
          <w:rFonts w:hint="eastAsia"/>
          <w:strike/>
        </w:rPr>
        <w:t>2</w:t>
      </w:r>
      <w:r w:rsidRPr="00644FDB">
        <w:rPr>
          <w:strike/>
        </w:rPr>
        <w:t>.</w:t>
      </w:r>
      <w:r w:rsidRPr="00644FDB">
        <w:rPr>
          <w:rFonts w:hint="eastAsia"/>
          <w:strike/>
        </w:rPr>
        <w:t>对此</w:t>
      </w:r>
      <w:r w:rsidR="00B33E9C" w:rsidRPr="00644FDB">
        <w:rPr>
          <w:rFonts w:hint="eastAsia"/>
          <w:strike/>
        </w:rPr>
        <w:t>类</w:t>
      </w:r>
      <w:r w:rsidRPr="00644FDB">
        <w:rPr>
          <w:rFonts w:hint="eastAsia"/>
          <w:strike/>
        </w:rPr>
        <w:t>问题样本数据x的归一化是重要的，</w:t>
      </w:r>
      <w:r w:rsidR="00B33E9C" w:rsidRPr="00644FDB">
        <w:rPr>
          <w:rFonts w:hint="eastAsia"/>
          <w:strike/>
        </w:rPr>
        <w:t>因为x的范围不固定，所以每次迭代的步长就要根据x的特征选取，将x归一化之后</w:t>
      </w:r>
      <w:r w:rsidR="0056476D" w:rsidRPr="00644FDB">
        <w:rPr>
          <w:rFonts w:hint="eastAsia"/>
          <w:strike/>
        </w:rPr>
        <w:t>，步长选取只在[</w:t>
      </w:r>
      <w:r w:rsidR="0056476D" w:rsidRPr="00644FDB">
        <w:rPr>
          <w:strike/>
        </w:rPr>
        <w:t>0,1]</w:t>
      </w:r>
      <w:r w:rsidR="00FC4985" w:rsidRPr="00644FDB">
        <w:rPr>
          <w:rFonts w:hint="eastAsia"/>
          <w:strike/>
        </w:rPr>
        <w:t>之内选就好了。</w:t>
      </w:r>
    </w:p>
    <w:p w14:paraId="61AAA50E" w14:textId="6A8B03B1" w:rsidR="00901582" w:rsidRDefault="00644FDB" w:rsidP="00901582">
      <w:r w:rsidRPr="002066BE">
        <w:rPr>
          <w:rFonts w:hint="eastAsia"/>
        </w:rPr>
        <w:t>1</w:t>
      </w:r>
      <w:r w:rsidRPr="002066BE">
        <w:t>.</w:t>
      </w:r>
      <w:r w:rsidRPr="002066BE">
        <w:rPr>
          <w:rFonts w:hint="eastAsia"/>
        </w:rPr>
        <w:t>梯度下降法</w:t>
      </w:r>
      <w:r w:rsidR="00A403AD" w:rsidRPr="002066BE">
        <w:rPr>
          <w:rFonts w:hint="eastAsia"/>
        </w:rPr>
        <w:t>需要人为设置每一步迭代步长，</w:t>
      </w:r>
      <w:r w:rsidR="00C57B43" w:rsidRPr="002066BE">
        <w:rPr>
          <w:rFonts w:hint="eastAsia"/>
        </w:rPr>
        <w:t>这样减少了线搜索的时间但是需要尝试不同的步长。</w:t>
      </w:r>
    </w:p>
    <w:p w14:paraId="5A99DC99" w14:textId="315CCAD6" w:rsidR="00901582" w:rsidRDefault="00BA402B" w:rsidP="00901582">
      <w:pPr>
        <w:pStyle w:val="3"/>
      </w:pPr>
      <w:bookmarkStart w:id="62" w:name="_Toc29630709"/>
      <w:r>
        <w:t>5</w:t>
      </w:r>
      <w:r w:rsidR="00901582">
        <w:t xml:space="preserve">.2.2b </w:t>
      </w:r>
      <w:r w:rsidR="00901582">
        <w:rPr>
          <w:rFonts w:hint="eastAsia"/>
        </w:rPr>
        <w:t>最速下降法</w:t>
      </w:r>
      <w:bookmarkEnd w:id="62"/>
    </w:p>
    <w:p w14:paraId="721995EF" w14:textId="1B312E63" w:rsidR="00901582" w:rsidRDefault="00BA402B" w:rsidP="001347BB">
      <w:pPr>
        <w:pStyle w:val="4"/>
      </w:pPr>
      <w:r>
        <w:t>5</w:t>
      </w:r>
      <w:r w:rsidR="00AE3299">
        <w:t>.2.2</w:t>
      </w:r>
      <w:r w:rsidR="00D91094">
        <w:rPr>
          <w:rFonts w:hint="eastAsia"/>
        </w:rPr>
        <w:t>b.1</w:t>
      </w:r>
      <w:r w:rsidR="00D91094">
        <w:t xml:space="preserve"> </w:t>
      </w:r>
      <w:r w:rsidR="00D91094">
        <w:rPr>
          <w:rFonts w:hint="eastAsia"/>
        </w:rPr>
        <w:t>算法步骤</w:t>
      </w:r>
    </w:p>
    <w:p w14:paraId="43507C9F" w14:textId="77777777" w:rsidR="00141871" w:rsidRPr="002066BE" w:rsidRDefault="00141871" w:rsidP="00141871">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begin</w:t>
      </w:r>
      <w:r w:rsidRPr="002066BE">
        <w:rPr>
          <w:rFonts w:ascii="Consolas" w:hAnsi="Consolas"/>
          <w:sz w:val="18"/>
          <w:szCs w:val="18"/>
        </w:rPr>
        <w:t>：</w:t>
      </w:r>
    </w:p>
    <w:p w14:paraId="01C9AC6B" w14:textId="3DB5409E" w:rsidR="00141871" w:rsidRPr="002066BE" w:rsidRDefault="00141871" w:rsidP="00141871">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初始化</w:t>
      </w:r>
      <w:r w:rsidRPr="002066BE">
        <w:rPr>
          <w:rFonts w:ascii="Consolas" w:hAnsi="Consolas" w:hint="eastAsia"/>
          <w:sz w:val="18"/>
          <w:szCs w:val="18"/>
        </w:rPr>
        <w:t>：迭代初值</w:t>
      </w:r>
      <w:r w:rsidRPr="002066BE">
        <w:rPr>
          <w:rFonts w:ascii="Consolas" w:hAnsi="Consolas"/>
          <w:sz w:val="18"/>
          <w:szCs w:val="18"/>
        </w:rPr>
        <w:t>初始化</w:t>
      </w:r>
      <w:r w:rsidRPr="002066BE">
        <w:rPr>
          <w:rFonts w:ascii="Consolas" w:hAnsi="Consolas" w:hint="eastAsia"/>
          <w:sz w:val="18"/>
          <w:szCs w:val="18"/>
        </w:rPr>
        <w:t>x</w:t>
      </w:r>
      <w:r w:rsidRPr="002066BE">
        <w:rPr>
          <w:rFonts w:ascii="Consolas" w:hAnsi="Consolas"/>
          <w:sz w:val="18"/>
          <w:szCs w:val="18"/>
        </w:rPr>
        <w:t>0</w:t>
      </w:r>
      <w:r w:rsidRPr="002066BE">
        <w:rPr>
          <w:rFonts w:ascii="Consolas" w:hAnsi="Consolas" w:hint="eastAsia"/>
          <w:sz w:val="18"/>
          <w:szCs w:val="18"/>
        </w:rPr>
        <w:t>，</w:t>
      </w:r>
      <w:r w:rsidRPr="002066BE">
        <w:rPr>
          <w:rFonts w:ascii="Consolas" w:hAnsi="Consolas"/>
          <w:sz w:val="18"/>
          <w:szCs w:val="18"/>
        </w:rPr>
        <w:t>终止条件初始化</w:t>
      </w:r>
      <w:proofErr w:type="spellStart"/>
      <w:r w:rsidRPr="002066BE">
        <w:rPr>
          <w:rFonts w:ascii="Consolas" w:hAnsi="Consolas" w:hint="eastAsia"/>
          <w:sz w:val="18"/>
          <w:szCs w:val="18"/>
        </w:rPr>
        <w:t>t</w:t>
      </w:r>
      <w:r w:rsidRPr="002066BE">
        <w:rPr>
          <w:rFonts w:ascii="Consolas" w:hAnsi="Consolas"/>
          <w:sz w:val="18"/>
          <w:szCs w:val="18"/>
        </w:rPr>
        <w:t>ol</w:t>
      </w:r>
      <w:proofErr w:type="spellEnd"/>
      <w:r w:rsidRPr="002066BE">
        <w:rPr>
          <w:rFonts w:ascii="Consolas" w:hAnsi="Consolas" w:hint="eastAsia"/>
          <w:sz w:val="18"/>
          <w:szCs w:val="18"/>
        </w:rPr>
        <w:t>，迭代次数初始化</w:t>
      </w:r>
      <w:r w:rsidRPr="002066BE">
        <w:rPr>
          <w:rFonts w:ascii="Consolas" w:hAnsi="Consolas" w:hint="eastAsia"/>
          <w:sz w:val="18"/>
          <w:szCs w:val="18"/>
        </w:rPr>
        <w:t>i</w:t>
      </w:r>
      <w:r w:rsidRPr="002066BE">
        <w:rPr>
          <w:rFonts w:ascii="Consolas" w:hAnsi="Consolas"/>
          <w:sz w:val="18"/>
          <w:szCs w:val="18"/>
        </w:rPr>
        <w:t>terations</w:t>
      </w:r>
      <w:r w:rsidRPr="002066BE">
        <w:rPr>
          <w:rFonts w:ascii="Consolas" w:hAnsi="Consolas"/>
          <w:sz w:val="18"/>
          <w:szCs w:val="18"/>
        </w:rPr>
        <w:t>。</w:t>
      </w:r>
    </w:p>
    <w:p w14:paraId="30E83161" w14:textId="77777777" w:rsidR="00141871" w:rsidRPr="002066BE" w:rsidRDefault="00141871" w:rsidP="00141871">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 xml:space="preserve">for </w:t>
      </w:r>
      <w:r w:rsidRPr="002066BE">
        <w:rPr>
          <w:rFonts w:ascii="Consolas" w:hAnsi="Consolas" w:hint="eastAsia"/>
          <w:sz w:val="18"/>
          <w:szCs w:val="18"/>
        </w:rPr>
        <w:t>(</w:t>
      </w:r>
      <w:proofErr w:type="gramStart"/>
      <w:r w:rsidRPr="002066BE">
        <w:rPr>
          <w:rFonts w:ascii="Consolas" w:hAnsi="Consolas"/>
          <w:sz w:val="18"/>
          <w:szCs w:val="18"/>
        </w:rPr>
        <w:t>1:iterations</w:t>
      </w:r>
      <w:proofErr w:type="gramEnd"/>
      <w:r w:rsidRPr="002066BE">
        <w:rPr>
          <w:rFonts w:ascii="Consolas" w:hAnsi="Consolas"/>
          <w:sz w:val="18"/>
          <w:szCs w:val="18"/>
        </w:rPr>
        <w:t>)</w:t>
      </w:r>
    </w:p>
    <w:p w14:paraId="56BB2C08" w14:textId="6D7CC750" w:rsidR="00141871" w:rsidRDefault="00141871" w:rsidP="00141871">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ab/>
      </w:r>
      <w:r w:rsidRPr="002066BE">
        <w:rPr>
          <w:rFonts w:ascii="Consolas" w:hAnsi="Consolas"/>
          <w:sz w:val="18"/>
          <w:szCs w:val="18"/>
        </w:rPr>
        <w:tab/>
      </w:r>
      <w:r w:rsidRPr="002066BE">
        <w:rPr>
          <w:rFonts w:ascii="Consolas" w:hAnsi="Consolas"/>
          <w:sz w:val="18"/>
          <w:szCs w:val="18"/>
        </w:rPr>
        <w:t>计算梯度</w:t>
      </w:r>
      <w:r w:rsidRPr="002066BE">
        <w:rPr>
          <w:rFonts w:ascii="Consolas" w:hAnsi="Consolas" w:hint="eastAsia"/>
          <w:sz w:val="18"/>
          <w:szCs w:val="18"/>
        </w:rPr>
        <w:t>:</w:t>
      </w:r>
      <w:r w:rsidRPr="002066BE">
        <w:rPr>
          <w:rFonts w:ascii="Consolas" w:hAnsi="Consolas"/>
          <w:sz w:val="18"/>
          <w:szCs w:val="18"/>
        </w:rPr>
        <w:t xml:space="preserve"> pk = -grad</w:t>
      </w:r>
    </w:p>
    <w:p w14:paraId="66F737B4" w14:textId="4B68316F" w:rsidR="00141871" w:rsidRPr="002066BE" w:rsidRDefault="00141871" w:rsidP="00141871">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Pr>
          <w:rFonts w:ascii="Consolas" w:hAnsi="Consolas"/>
          <w:sz w:val="18"/>
          <w:szCs w:val="18"/>
        </w:rPr>
        <w:tab/>
      </w:r>
      <w:r>
        <w:rPr>
          <w:rFonts w:ascii="Consolas" w:hAnsi="Consolas"/>
          <w:sz w:val="18"/>
          <w:szCs w:val="18"/>
        </w:rPr>
        <w:tab/>
      </w:r>
      <w:r>
        <w:rPr>
          <w:rFonts w:ascii="Consolas" w:hAnsi="Consolas" w:hint="eastAsia"/>
          <w:sz w:val="18"/>
          <w:szCs w:val="18"/>
        </w:rPr>
        <w:t>计算</w:t>
      </w:r>
      <w:r>
        <w:rPr>
          <w:rFonts w:ascii="Consolas" w:hAnsi="Consolas" w:hint="eastAsia"/>
          <w:sz w:val="18"/>
          <w:szCs w:val="18"/>
        </w:rPr>
        <w:t>alpha</w:t>
      </w:r>
      <w:r>
        <w:rPr>
          <w:rFonts w:ascii="Consolas" w:hAnsi="Consolas"/>
          <w:sz w:val="18"/>
          <w:szCs w:val="18"/>
        </w:rPr>
        <w:t xml:space="preserve">: </w:t>
      </w:r>
      <w:r w:rsidR="005C5842">
        <w:rPr>
          <w:rFonts w:ascii="Consolas" w:hAnsi="Consolas" w:hint="eastAsia"/>
          <w:sz w:val="18"/>
          <w:szCs w:val="18"/>
        </w:rPr>
        <w:t>线搜索法</w:t>
      </w:r>
      <w:r w:rsidR="00651ECE">
        <w:rPr>
          <w:rFonts w:ascii="Consolas" w:hAnsi="Consolas" w:hint="eastAsia"/>
          <w:sz w:val="18"/>
          <w:szCs w:val="18"/>
        </w:rPr>
        <w:t>和</w:t>
      </w:r>
      <w:proofErr w:type="spellStart"/>
      <w:r w:rsidR="005C5842">
        <w:rPr>
          <w:rFonts w:ascii="Consolas" w:hAnsi="Consolas" w:hint="eastAsia"/>
          <w:sz w:val="18"/>
          <w:szCs w:val="18"/>
        </w:rPr>
        <w:t>wolfe</w:t>
      </w:r>
      <w:proofErr w:type="spellEnd"/>
      <w:r w:rsidR="005C5842">
        <w:rPr>
          <w:rFonts w:ascii="Consolas" w:hAnsi="Consolas" w:hint="eastAsia"/>
          <w:sz w:val="18"/>
          <w:szCs w:val="18"/>
        </w:rPr>
        <w:t>条件</w:t>
      </w:r>
    </w:p>
    <w:p w14:paraId="65951EEC" w14:textId="77777777" w:rsidR="00141871" w:rsidRPr="002066BE" w:rsidRDefault="00141871" w:rsidP="00141871">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ab/>
      </w:r>
      <w:r w:rsidRPr="002066BE">
        <w:rPr>
          <w:rFonts w:ascii="Consolas" w:hAnsi="Consolas"/>
          <w:sz w:val="18"/>
          <w:szCs w:val="18"/>
        </w:rPr>
        <w:tab/>
      </w:r>
      <w:r w:rsidRPr="002066BE">
        <w:rPr>
          <w:rFonts w:ascii="Consolas" w:hAnsi="Consolas"/>
          <w:sz w:val="18"/>
          <w:szCs w:val="18"/>
        </w:rPr>
        <w:t>更新</w:t>
      </w:r>
      <w:r w:rsidRPr="002066BE">
        <w:rPr>
          <w:rFonts w:ascii="Consolas" w:hAnsi="Consolas" w:hint="eastAsia"/>
          <w:sz w:val="18"/>
          <w:szCs w:val="18"/>
        </w:rPr>
        <w:t>x</w:t>
      </w:r>
      <w:r w:rsidRPr="002066BE">
        <w:rPr>
          <w:rFonts w:ascii="Consolas" w:hAnsi="Consolas"/>
          <w:sz w:val="18"/>
          <w:szCs w:val="18"/>
        </w:rPr>
        <w:t>: x = x + alpha*pk</w:t>
      </w:r>
    </w:p>
    <w:p w14:paraId="24D032C8" w14:textId="77777777" w:rsidR="00141871" w:rsidRPr="002066BE" w:rsidRDefault="00141871" w:rsidP="00141871">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ab/>
      </w:r>
      <w:r w:rsidRPr="002066BE">
        <w:rPr>
          <w:rFonts w:ascii="Consolas" w:hAnsi="Consolas"/>
          <w:sz w:val="18"/>
          <w:szCs w:val="18"/>
        </w:rPr>
        <w:tab/>
      </w:r>
      <w:r w:rsidRPr="002066BE">
        <w:rPr>
          <w:rFonts w:ascii="Consolas" w:hAnsi="Consolas"/>
          <w:sz w:val="18"/>
          <w:szCs w:val="18"/>
        </w:rPr>
        <w:t>计算</w:t>
      </w:r>
      <w:r w:rsidRPr="002066BE">
        <w:rPr>
          <w:rFonts w:ascii="Consolas" w:hAnsi="Consolas" w:hint="eastAsia"/>
          <w:sz w:val="18"/>
          <w:szCs w:val="18"/>
        </w:rPr>
        <w:t>两次</w:t>
      </w:r>
      <w:r w:rsidRPr="002066BE">
        <w:rPr>
          <w:rFonts w:ascii="Consolas" w:hAnsi="Consolas" w:hint="eastAsia"/>
          <w:sz w:val="18"/>
          <w:szCs w:val="18"/>
        </w:rPr>
        <w:t>x</w:t>
      </w:r>
      <w:r w:rsidRPr="002066BE">
        <w:rPr>
          <w:rFonts w:ascii="Consolas" w:hAnsi="Consolas" w:hint="eastAsia"/>
          <w:sz w:val="18"/>
          <w:szCs w:val="18"/>
        </w:rPr>
        <w:t>差的二范数</w:t>
      </w:r>
      <w:r w:rsidRPr="002066BE">
        <w:rPr>
          <w:rFonts w:ascii="Consolas" w:hAnsi="Consolas"/>
          <w:sz w:val="18"/>
          <w:szCs w:val="18"/>
        </w:rPr>
        <w:t xml:space="preserve">: </w:t>
      </w:r>
      <w:proofErr w:type="spellStart"/>
      <w:r w:rsidRPr="002066BE">
        <w:rPr>
          <w:rFonts w:ascii="Consolas" w:hAnsi="Consolas"/>
          <w:sz w:val="18"/>
          <w:szCs w:val="18"/>
        </w:rPr>
        <w:t>xdiff</w:t>
      </w:r>
      <w:proofErr w:type="spellEnd"/>
      <w:r w:rsidRPr="002066BE">
        <w:rPr>
          <w:rFonts w:ascii="Consolas" w:hAnsi="Consolas"/>
          <w:sz w:val="18"/>
          <w:szCs w:val="18"/>
        </w:rPr>
        <w:t xml:space="preserve"> = </w:t>
      </w:r>
      <w:proofErr w:type="gramStart"/>
      <w:r w:rsidRPr="002066BE">
        <w:rPr>
          <w:rFonts w:ascii="Consolas" w:hAnsi="Consolas"/>
          <w:sz w:val="18"/>
          <w:szCs w:val="18"/>
        </w:rPr>
        <w:t>norm(</w:t>
      </w:r>
      <w:proofErr w:type="gramEnd"/>
      <w:r w:rsidRPr="002066BE">
        <w:rPr>
          <w:rFonts w:ascii="Consolas" w:hAnsi="Consolas"/>
          <w:sz w:val="18"/>
          <w:szCs w:val="18"/>
        </w:rPr>
        <w:t xml:space="preserve">x - </w:t>
      </w:r>
      <w:proofErr w:type="spellStart"/>
      <w:r w:rsidRPr="002066BE">
        <w:rPr>
          <w:rFonts w:ascii="Consolas" w:hAnsi="Consolas"/>
          <w:sz w:val="18"/>
          <w:szCs w:val="18"/>
        </w:rPr>
        <w:t>xold</w:t>
      </w:r>
      <w:proofErr w:type="spellEnd"/>
      <w:r w:rsidRPr="002066BE">
        <w:rPr>
          <w:rFonts w:ascii="Consolas" w:hAnsi="Consolas"/>
          <w:sz w:val="18"/>
          <w:szCs w:val="18"/>
        </w:rPr>
        <w:t>)</w:t>
      </w:r>
    </w:p>
    <w:p w14:paraId="6238DD79" w14:textId="77777777" w:rsidR="00141871" w:rsidRPr="002066BE" w:rsidRDefault="00141871" w:rsidP="00141871">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ab/>
      </w:r>
      <w:r w:rsidRPr="002066BE">
        <w:rPr>
          <w:rFonts w:ascii="Consolas" w:hAnsi="Consolas"/>
          <w:sz w:val="18"/>
          <w:szCs w:val="18"/>
        </w:rPr>
        <w:tab/>
        <w:t xml:space="preserve">if </w:t>
      </w:r>
      <w:proofErr w:type="gramStart"/>
      <w:r w:rsidRPr="002066BE">
        <w:rPr>
          <w:rFonts w:ascii="Consolas" w:hAnsi="Consolas"/>
          <w:sz w:val="18"/>
          <w:szCs w:val="18"/>
        </w:rPr>
        <w:t xml:space="preserve">( </w:t>
      </w:r>
      <w:proofErr w:type="spellStart"/>
      <w:r w:rsidRPr="002066BE">
        <w:rPr>
          <w:rFonts w:ascii="Consolas" w:hAnsi="Consolas"/>
          <w:sz w:val="18"/>
          <w:szCs w:val="18"/>
        </w:rPr>
        <w:t>xdiff</w:t>
      </w:r>
      <w:proofErr w:type="spellEnd"/>
      <w:proofErr w:type="gramEnd"/>
      <w:r w:rsidRPr="002066BE">
        <w:rPr>
          <w:rFonts w:ascii="Consolas" w:hAnsi="Consolas" w:hint="eastAsia"/>
          <w:sz w:val="18"/>
          <w:szCs w:val="18"/>
        </w:rPr>
        <w:t xml:space="preserve"> </w:t>
      </w:r>
      <w:r w:rsidRPr="002066BE">
        <w:rPr>
          <w:rFonts w:ascii="Consolas" w:hAnsi="Consolas"/>
          <w:sz w:val="18"/>
          <w:szCs w:val="18"/>
        </w:rPr>
        <w:t xml:space="preserve">&lt; </w:t>
      </w:r>
      <w:proofErr w:type="spellStart"/>
      <w:r w:rsidRPr="002066BE">
        <w:rPr>
          <w:rFonts w:ascii="Consolas" w:hAnsi="Consolas" w:hint="eastAsia"/>
          <w:sz w:val="18"/>
          <w:szCs w:val="18"/>
        </w:rPr>
        <w:t>t</w:t>
      </w:r>
      <w:r w:rsidRPr="002066BE">
        <w:rPr>
          <w:rFonts w:ascii="Consolas" w:hAnsi="Consolas"/>
          <w:sz w:val="18"/>
          <w:szCs w:val="18"/>
        </w:rPr>
        <w:t>ol</w:t>
      </w:r>
      <w:proofErr w:type="spellEnd"/>
      <w:r w:rsidRPr="002066BE">
        <w:rPr>
          <w:rFonts w:ascii="Consolas" w:hAnsi="Consolas" w:hint="eastAsia"/>
          <w:sz w:val="18"/>
          <w:szCs w:val="18"/>
        </w:rPr>
        <w:t>)</w:t>
      </w:r>
    </w:p>
    <w:p w14:paraId="3A955B5A" w14:textId="77777777" w:rsidR="00141871" w:rsidRPr="002066BE" w:rsidRDefault="00141871" w:rsidP="00141871">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ab/>
      </w:r>
      <w:r w:rsidRPr="002066BE">
        <w:rPr>
          <w:rFonts w:ascii="Consolas" w:hAnsi="Consolas"/>
          <w:sz w:val="18"/>
          <w:szCs w:val="18"/>
        </w:rPr>
        <w:tab/>
      </w:r>
      <w:r w:rsidRPr="002066BE">
        <w:rPr>
          <w:rFonts w:ascii="Consolas" w:hAnsi="Consolas"/>
          <w:sz w:val="18"/>
          <w:szCs w:val="18"/>
        </w:rPr>
        <w:tab/>
        <w:t>break</w:t>
      </w:r>
    </w:p>
    <w:p w14:paraId="0EDE50DC" w14:textId="77777777" w:rsidR="00141871" w:rsidRPr="002066BE" w:rsidRDefault="00141871" w:rsidP="00141871">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end</w:t>
      </w:r>
    </w:p>
    <w:p w14:paraId="220F62DD" w14:textId="773D4856" w:rsidR="00141871" w:rsidRPr="00651ECE" w:rsidRDefault="00141871" w:rsidP="00651ECE">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hint="eastAsia"/>
          <w:sz w:val="18"/>
          <w:szCs w:val="18"/>
        </w:rPr>
        <w:t>end</w:t>
      </w:r>
    </w:p>
    <w:p w14:paraId="2532E236" w14:textId="06FEAD18" w:rsidR="00D91094" w:rsidRDefault="00BA402B" w:rsidP="001347BB">
      <w:pPr>
        <w:pStyle w:val="4"/>
      </w:pPr>
      <w:r>
        <w:lastRenderedPageBreak/>
        <w:t>5</w:t>
      </w:r>
      <w:r w:rsidR="00D91094">
        <w:t>.2.2</w:t>
      </w:r>
      <w:r w:rsidR="00D91094">
        <w:rPr>
          <w:rFonts w:hint="eastAsia"/>
        </w:rPr>
        <w:t>b.</w:t>
      </w:r>
      <w:r w:rsidR="00D91094">
        <w:t xml:space="preserve">2 </w:t>
      </w:r>
      <w:r w:rsidR="00D91094">
        <w:rPr>
          <w:rFonts w:hint="eastAsia"/>
        </w:rPr>
        <w:t>算法结果</w:t>
      </w:r>
    </w:p>
    <w:p w14:paraId="3F538253" w14:textId="77777777" w:rsidR="00157E72" w:rsidRPr="002066BE" w:rsidRDefault="00157E72" w:rsidP="00157E72">
      <w:r w:rsidRPr="002066BE">
        <w:rPr>
          <w:rFonts w:hint="eastAsia"/>
        </w:rPr>
        <w:t>设置1：</w:t>
      </w:r>
    </w:p>
    <w:tbl>
      <w:tblPr>
        <w:tblStyle w:val="ae"/>
        <w:tblW w:w="8322" w:type="dxa"/>
        <w:shd w:val="clear" w:color="auto" w:fill="A8D08D" w:themeFill="accent6" w:themeFillTint="99"/>
        <w:tblLook w:val="04A0" w:firstRow="1" w:lastRow="0" w:firstColumn="1" w:lastColumn="0" w:noHBand="0" w:noVBand="1"/>
      </w:tblPr>
      <w:tblGrid>
        <w:gridCol w:w="2774"/>
        <w:gridCol w:w="2774"/>
        <w:gridCol w:w="2774"/>
      </w:tblGrid>
      <w:tr w:rsidR="00157E72" w:rsidRPr="002066BE" w14:paraId="0FAEC2ED" w14:textId="77777777" w:rsidTr="00157E72">
        <w:trPr>
          <w:trHeight w:val="382"/>
        </w:trPr>
        <w:tc>
          <w:tcPr>
            <w:tcW w:w="2774" w:type="dxa"/>
            <w:shd w:val="clear" w:color="auto" w:fill="A8D08D" w:themeFill="accent6" w:themeFillTint="99"/>
          </w:tcPr>
          <w:p w14:paraId="01BB77B5" w14:textId="77777777" w:rsidR="00157E72" w:rsidRPr="002066BE" w:rsidRDefault="00157E72" w:rsidP="00972B0B">
            <w:pPr>
              <w:jc w:val="center"/>
            </w:pPr>
            <w:r w:rsidRPr="002066BE">
              <w:t>x0</w:t>
            </w:r>
          </w:p>
        </w:tc>
        <w:tc>
          <w:tcPr>
            <w:tcW w:w="2774" w:type="dxa"/>
            <w:shd w:val="clear" w:color="auto" w:fill="A8D08D" w:themeFill="accent6" w:themeFillTint="99"/>
          </w:tcPr>
          <w:p w14:paraId="6DE7DF3C" w14:textId="77777777" w:rsidR="00157E72" w:rsidRPr="002066BE" w:rsidRDefault="00157E72" w:rsidP="00972B0B">
            <w:pPr>
              <w:jc w:val="center"/>
            </w:pPr>
            <w:proofErr w:type="spellStart"/>
            <w:r w:rsidRPr="002066BE">
              <w:rPr>
                <w:rFonts w:hint="eastAsia"/>
              </w:rPr>
              <w:t>t</w:t>
            </w:r>
            <w:r w:rsidRPr="002066BE">
              <w:t>ol</w:t>
            </w:r>
            <w:proofErr w:type="spellEnd"/>
          </w:p>
        </w:tc>
        <w:tc>
          <w:tcPr>
            <w:tcW w:w="2774" w:type="dxa"/>
            <w:shd w:val="clear" w:color="auto" w:fill="A8D08D" w:themeFill="accent6" w:themeFillTint="99"/>
          </w:tcPr>
          <w:p w14:paraId="736BF54F" w14:textId="77777777" w:rsidR="00157E72" w:rsidRPr="002066BE" w:rsidRDefault="00157E72" w:rsidP="00972B0B">
            <w:pPr>
              <w:jc w:val="center"/>
            </w:pPr>
            <w:r w:rsidRPr="002066BE">
              <w:rPr>
                <w:rFonts w:hint="eastAsia"/>
              </w:rPr>
              <w:t>i</w:t>
            </w:r>
            <w:r w:rsidRPr="002066BE">
              <w:t>terations</w:t>
            </w:r>
          </w:p>
        </w:tc>
      </w:tr>
      <w:tr w:rsidR="00157E72" w:rsidRPr="002066BE" w14:paraId="0591236E" w14:textId="77777777" w:rsidTr="00157E72">
        <w:trPr>
          <w:trHeight w:val="370"/>
        </w:trPr>
        <w:tc>
          <w:tcPr>
            <w:tcW w:w="2774" w:type="dxa"/>
            <w:shd w:val="clear" w:color="auto" w:fill="A8D08D" w:themeFill="accent6" w:themeFillTint="99"/>
          </w:tcPr>
          <w:p w14:paraId="3E78AEE0" w14:textId="77777777" w:rsidR="00157E72" w:rsidRPr="002066BE" w:rsidRDefault="00157E72" w:rsidP="00972B0B">
            <w:pPr>
              <w:jc w:val="center"/>
            </w:pPr>
            <w:r w:rsidRPr="002066BE">
              <w:rPr>
                <w:rFonts w:hint="eastAsia"/>
              </w:rPr>
              <w:t>[</w:t>
            </w:r>
            <w:r w:rsidRPr="002066BE">
              <w:t>-1,2]</w:t>
            </w:r>
          </w:p>
        </w:tc>
        <w:tc>
          <w:tcPr>
            <w:tcW w:w="2774" w:type="dxa"/>
            <w:shd w:val="clear" w:color="auto" w:fill="A8D08D" w:themeFill="accent6" w:themeFillTint="99"/>
          </w:tcPr>
          <w:p w14:paraId="57779C3A" w14:textId="77777777" w:rsidR="00157E72" w:rsidRPr="002066BE" w:rsidRDefault="00157E72" w:rsidP="00972B0B">
            <w:pPr>
              <w:jc w:val="center"/>
            </w:pPr>
            <w:r w:rsidRPr="002066BE">
              <w:rPr>
                <w:rFonts w:hint="eastAsia"/>
              </w:rPr>
              <w:t>1</w:t>
            </w:r>
            <w:r w:rsidRPr="002066BE">
              <w:t>e-4</w:t>
            </w:r>
          </w:p>
        </w:tc>
        <w:tc>
          <w:tcPr>
            <w:tcW w:w="2774" w:type="dxa"/>
            <w:shd w:val="clear" w:color="auto" w:fill="A8D08D" w:themeFill="accent6" w:themeFillTint="99"/>
          </w:tcPr>
          <w:p w14:paraId="22B1442C" w14:textId="77777777" w:rsidR="00157E72" w:rsidRPr="002066BE" w:rsidRDefault="00157E72" w:rsidP="00972B0B">
            <w:pPr>
              <w:jc w:val="center"/>
            </w:pPr>
            <w:r w:rsidRPr="002066BE">
              <w:rPr>
                <w:rFonts w:hint="eastAsia"/>
              </w:rPr>
              <w:t>1</w:t>
            </w:r>
            <w:r w:rsidRPr="002066BE">
              <w:t>0000</w:t>
            </w:r>
          </w:p>
        </w:tc>
      </w:tr>
    </w:tbl>
    <w:p w14:paraId="2C08E577" w14:textId="77777777" w:rsidR="00157E72" w:rsidRPr="002066BE" w:rsidRDefault="00157E72" w:rsidP="00157E72"/>
    <w:p w14:paraId="6C57CA0A" w14:textId="77777777" w:rsidR="00157E72" w:rsidRPr="002066BE" w:rsidRDefault="00157E72" w:rsidP="00157E72">
      <w:r w:rsidRPr="002066BE">
        <w:rPr>
          <w:rFonts w:hint="eastAsia"/>
        </w:rPr>
        <w:t>结果1：</w:t>
      </w:r>
    </w:p>
    <w:tbl>
      <w:tblPr>
        <w:tblStyle w:val="ae"/>
        <w:tblW w:w="8332" w:type="dxa"/>
        <w:shd w:val="clear" w:color="auto" w:fill="A8D08D" w:themeFill="accent6" w:themeFillTint="99"/>
        <w:tblLook w:val="04A0" w:firstRow="1" w:lastRow="0" w:firstColumn="1" w:lastColumn="0" w:noHBand="0" w:noVBand="1"/>
      </w:tblPr>
      <w:tblGrid>
        <w:gridCol w:w="2083"/>
        <w:gridCol w:w="2083"/>
        <w:gridCol w:w="2083"/>
        <w:gridCol w:w="2083"/>
      </w:tblGrid>
      <w:tr w:rsidR="00157E72" w:rsidRPr="002066BE" w14:paraId="5A553111" w14:textId="77777777" w:rsidTr="00972B0B">
        <w:trPr>
          <w:trHeight w:val="393"/>
        </w:trPr>
        <w:tc>
          <w:tcPr>
            <w:tcW w:w="2083" w:type="dxa"/>
            <w:shd w:val="clear" w:color="auto" w:fill="A8D08D" w:themeFill="accent6" w:themeFillTint="99"/>
          </w:tcPr>
          <w:p w14:paraId="7EEECA3B" w14:textId="77777777" w:rsidR="00157E72" w:rsidRPr="002066BE" w:rsidRDefault="00157E72" w:rsidP="00972B0B">
            <w:pPr>
              <w:jc w:val="center"/>
            </w:pPr>
            <w:r w:rsidRPr="002066BE">
              <w:rPr>
                <w:rFonts w:hint="eastAsia"/>
              </w:rPr>
              <w:t>收敛否</w:t>
            </w:r>
          </w:p>
        </w:tc>
        <w:tc>
          <w:tcPr>
            <w:tcW w:w="2083" w:type="dxa"/>
            <w:shd w:val="clear" w:color="auto" w:fill="A8D08D" w:themeFill="accent6" w:themeFillTint="99"/>
          </w:tcPr>
          <w:p w14:paraId="29D12927" w14:textId="77777777" w:rsidR="00157E72" w:rsidRPr="002066BE" w:rsidRDefault="00157E72" w:rsidP="00972B0B">
            <w:pPr>
              <w:jc w:val="center"/>
            </w:pPr>
            <w:r w:rsidRPr="002066BE">
              <w:rPr>
                <w:rFonts w:hint="eastAsia"/>
              </w:rPr>
              <w:t>迭代次数</w:t>
            </w:r>
          </w:p>
        </w:tc>
        <w:tc>
          <w:tcPr>
            <w:tcW w:w="2083" w:type="dxa"/>
            <w:shd w:val="clear" w:color="auto" w:fill="A8D08D" w:themeFill="accent6" w:themeFillTint="99"/>
          </w:tcPr>
          <w:p w14:paraId="5824906A" w14:textId="77777777" w:rsidR="00157E72" w:rsidRPr="002066BE" w:rsidRDefault="00157E72" w:rsidP="00972B0B">
            <w:pPr>
              <w:jc w:val="center"/>
            </w:pPr>
            <w:proofErr w:type="gramStart"/>
            <w:r w:rsidRPr="002066BE">
              <w:rPr>
                <w:rFonts w:hint="eastAsia"/>
              </w:rPr>
              <w:t>收敛值</w:t>
            </w:r>
            <w:proofErr w:type="gramEnd"/>
          </w:p>
        </w:tc>
        <w:tc>
          <w:tcPr>
            <w:tcW w:w="2083" w:type="dxa"/>
            <w:shd w:val="clear" w:color="auto" w:fill="A8D08D" w:themeFill="accent6" w:themeFillTint="99"/>
          </w:tcPr>
          <w:p w14:paraId="0DC504C8" w14:textId="77777777" w:rsidR="00157E72" w:rsidRPr="002066BE" w:rsidRDefault="00157E72" w:rsidP="00972B0B">
            <w:pPr>
              <w:jc w:val="center"/>
            </w:pPr>
            <w:r w:rsidRPr="002066BE">
              <w:rPr>
                <w:rFonts w:hint="eastAsia"/>
              </w:rPr>
              <w:t>运行时间</w:t>
            </w:r>
          </w:p>
        </w:tc>
      </w:tr>
      <w:tr w:rsidR="00157E72" w:rsidRPr="002066BE" w14:paraId="6526BD56" w14:textId="77777777" w:rsidTr="00972B0B">
        <w:trPr>
          <w:trHeight w:val="393"/>
        </w:trPr>
        <w:tc>
          <w:tcPr>
            <w:tcW w:w="2083" w:type="dxa"/>
            <w:shd w:val="clear" w:color="auto" w:fill="A8D08D" w:themeFill="accent6" w:themeFillTint="99"/>
          </w:tcPr>
          <w:p w14:paraId="11482CCD" w14:textId="77777777" w:rsidR="00157E72" w:rsidRPr="002066BE" w:rsidRDefault="00157E72" w:rsidP="00972B0B">
            <w:pPr>
              <w:jc w:val="center"/>
            </w:pPr>
            <w:r w:rsidRPr="002066BE">
              <w:rPr>
                <w:rFonts w:hint="eastAsia"/>
              </w:rPr>
              <w:t>收敛</w:t>
            </w:r>
          </w:p>
        </w:tc>
        <w:tc>
          <w:tcPr>
            <w:tcW w:w="2083" w:type="dxa"/>
            <w:shd w:val="clear" w:color="auto" w:fill="A8D08D" w:themeFill="accent6" w:themeFillTint="99"/>
          </w:tcPr>
          <w:p w14:paraId="18EB5CDD" w14:textId="73439D03" w:rsidR="00157E72" w:rsidRPr="002066BE" w:rsidRDefault="00C569B2" w:rsidP="00972B0B">
            <w:pPr>
              <w:jc w:val="center"/>
            </w:pPr>
            <w:r>
              <w:t>144</w:t>
            </w:r>
          </w:p>
        </w:tc>
        <w:tc>
          <w:tcPr>
            <w:tcW w:w="2083" w:type="dxa"/>
            <w:shd w:val="clear" w:color="auto" w:fill="A8D08D" w:themeFill="accent6" w:themeFillTint="99"/>
          </w:tcPr>
          <w:p w14:paraId="18563A18" w14:textId="288E4668" w:rsidR="00157E72" w:rsidRPr="002066BE" w:rsidRDefault="00C569B2" w:rsidP="00972B0B">
            <w:pPr>
              <w:jc w:val="center"/>
            </w:pPr>
            <w:r w:rsidRPr="00C569B2">
              <w:t>f(x)=0.001292</w:t>
            </w:r>
          </w:p>
        </w:tc>
        <w:tc>
          <w:tcPr>
            <w:tcW w:w="2083" w:type="dxa"/>
            <w:shd w:val="clear" w:color="auto" w:fill="A8D08D" w:themeFill="accent6" w:themeFillTint="99"/>
          </w:tcPr>
          <w:p w14:paraId="3EFF59D9" w14:textId="2F01A26B" w:rsidR="00157E72" w:rsidRPr="002066BE" w:rsidRDefault="00157E72" w:rsidP="00972B0B">
            <w:pPr>
              <w:jc w:val="center"/>
            </w:pPr>
            <w:r w:rsidRPr="00157E72">
              <w:t>0.030921</w:t>
            </w:r>
            <w:r w:rsidR="00AF6B82">
              <w:t xml:space="preserve"> </w:t>
            </w:r>
            <w:r w:rsidR="00AF6B82">
              <w:rPr>
                <w:rFonts w:hint="eastAsia"/>
              </w:rPr>
              <w:t>秒</w:t>
            </w:r>
          </w:p>
        </w:tc>
      </w:tr>
    </w:tbl>
    <w:p w14:paraId="720B8753" w14:textId="7D3E70E2" w:rsidR="00157E72" w:rsidRDefault="00157E72" w:rsidP="00157E72"/>
    <w:p w14:paraId="5F0E2941" w14:textId="77777777" w:rsidR="00463D51" w:rsidRPr="002066BE" w:rsidRDefault="00463D51" w:rsidP="00463D51">
      <w:r w:rsidRPr="002066BE">
        <w:rPr>
          <w:rFonts w:hint="eastAsia"/>
        </w:rPr>
        <w:t>迭代过程1：</w:t>
      </w:r>
    </w:p>
    <w:p w14:paraId="215D99A7" w14:textId="1CDB0F37" w:rsidR="00E26DE5" w:rsidRPr="00157E72" w:rsidRDefault="00E26DE5" w:rsidP="00E26DE5">
      <w:r>
        <w:rPr>
          <w:noProof/>
        </w:rPr>
        <w:drawing>
          <wp:inline distT="0" distB="0" distL="0" distR="0" wp14:anchorId="0B8DD2EC" wp14:editId="5AE16EB1">
            <wp:extent cx="2545430" cy="1908000"/>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45430" cy="1908000"/>
                    </a:xfrm>
                    <a:prstGeom prst="rect">
                      <a:avLst/>
                    </a:prstGeom>
                    <a:noFill/>
                    <a:ln>
                      <a:noFill/>
                    </a:ln>
                  </pic:spPr>
                </pic:pic>
              </a:graphicData>
            </a:graphic>
          </wp:inline>
        </w:drawing>
      </w:r>
      <w:r>
        <w:rPr>
          <w:noProof/>
        </w:rPr>
        <w:drawing>
          <wp:inline distT="0" distB="0" distL="0" distR="0" wp14:anchorId="5E6276E4" wp14:editId="0277EA9D">
            <wp:extent cx="2545430" cy="19080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45430" cy="1908000"/>
                    </a:xfrm>
                    <a:prstGeom prst="rect">
                      <a:avLst/>
                    </a:prstGeom>
                    <a:noFill/>
                    <a:ln>
                      <a:noFill/>
                    </a:ln>
                  </pic:spPr>
                </pic:pic>
              </a:graphicData>
            </a:graphic>
          </wp:inline>
        </w:drawing>
      </w:r>
      <w:r w:rsidR="00B60C06">
        <w:rPr>
          <w:noProof/>
        </w:rPr>
        <w:drawing>
          <wp:inline distT="0" distB="0" distL="0" distR="0" wp14:anchorId="140D9067" wp14:editId="014A432D">
            <wp:extent cx="2545430" cy="1908000"/>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45430" cy="1908000"/>
                    </a:xfrm>
                    <a:prstGeom prst="rect">
                      <a:avLst/>
                    </a:prstGeom>
                    <a:noFill/>
                    <a:ln>
                      <a:noFill/>
                    </a:ln>
                  </pic:spPr>
                </pic:pic>
              </a:graphicData>
            </a:graphic>
          </wp:inline>
        </w:drawing>
      </w:r>
      <w:r w:rsidR="003E5401">
        <w:rPr>
          <w:noProof/>
        </w:rPr>
        <w:t xml:space="preserve">  </w:t>
      </w:r>
      <w:r w:rsidR="00B60C06">
        <w:rPr>
          <w:noProof/>
        </w:rPr>
        <w:drawing>
          <wp:inline distT="0" distB="0" distL="0" distR="0" wp14:anchorId="16FC7EB3" wp14:editId="40BA334A">
            <wp:extent cx="2545430" cy="19080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45430" cy="1908000"/>
                    </a:xfrm>
                    <a:prstGeom prst="rect">
                      <a:avLst/>
                    </a:prstGeom>
                    <a:noFill/>
                    <a:ln>
                      <a:noFill/>
                    </a:ln>
                  </pic:spPr>
                </pic:pic>
              </a:graphicData>
            </a:graphic>
          </wp:inline>
        </w:drawing>
      </w:r>
    </w:p>
    <w:p w14:paraId="0C7A65CC" w14:textId="730D944A" w:rsidR="00D91094" w:rsidRDefault="00BA402B" w:rsidP="001347BB">
      <w:pPr>
        <w:pStyle w:val="4"/>
      </w:pPr>
      <w:r>
        <w:t>5</w:t>
      </w:r>
      <w:r w:rsidR="00D91094">
        <w:t>.2.2</w:t>
      </w:r>
      <w:r w:rsidR="00D91094">
        <w:rPr>
          <w:rFonts w:hint="eastAsia"/>
        </w:rPr>
        <w:t>b.</w:t>
      </w:r>
      <w:r w:rsidR="00D91094">
        <w:t xml:space="preserve">3 </w:t>
      </w:r>
      <w:r w:rsidR="00D91094">
        <w:rPr>
          <w:rFonts w:hint="eastAsia"/>
        </w:rPr>
        <w:t>算法总结</w:t>
      </w:r>
    </w:p>
    <w:p w14:paraId="3F6BCA0B" w14:textId="1D144C34" w:rsidR="00D91094" w:rsidRPr="00D91094" w:rsidRDefault="00972B0B" w:rsidP="00CB2595">
      <w:pPr>
        <w:ind w:firstLine="420"/>
      </w:pPr>
      <w:r>
        <w:rPr>
          <w:rFonts w:hint="eastAsia"/>
        </w:rPr>
        <w:t>虽然最速下降法迭代次数比梯度下降法</w:t>
      </w:r>
      <w:r w:rsidR="00CB2595">
        <w:rPr>
          <w:rFonts w:hint="eastAsia"/>
        </w:rPr>
        <w:t>小了</w:t>
      </w:r>
      <w:r w:rsidR="00CB2595">
        <w:t>20</w:t>
      </w:r>
      <w:r w:rsidR="00CB2595">
        <w:rPr>
          <w:rFonts w:hint="eastAsia"/>
        </w:rPr>
        <w:t>多倍，但是迭代时间和梯度下降法是差不多的，原因是最速下降法每次迭代需要</w:t>
      </w:r>
      <w:r w:rsidR="00317400">
        <w:rPr>
          <w:rFonts w:hint="eastAsia"/>
        </w:rPr>
        <w:t>寻找最优步长，</w:t>
      </w:r>
      <w:r w:rsidR="00F7172E">
        <w:rPr>
          <w:rFonts w:hint="eastAsia"/>
        </w:rPr>
        <w:t>所以只看迭代次数是片面的</w:t>
      </w:r>
      <w:r w:rsidR="00800C66">
        <w:rPr>
          <w:rFonts w:hint="eastAsia"/>
        </w:rPr>
        <w:t>。这也</w:t>
      </w:r>
      <w:r w:rsidR="00800C66">
        <w:rPr>
          <w:rFonts w:hint="eastAsia"/>
        </w:rPr>
        <w:lastRenderedPageBreak/>
        <w:t>说明了梯度下降法并不比最速下降法</w:t>
      </w:r>
      <w:r w:rsidR="004B2958">
        <w:rPr>
          <w:rFonts w:hint="eastAsia"/>
        </w:rPr>
        <w:t>性能差，当然是在步长alpha选的合适的情况下，也说明了为什么最简单的梯度下降法一直在最优化</w:t>
      </w:r>
      <w:r w:rsidR="00E8686D">
        <w:rPr>
          <w:rFonts w:hint="eastAsia"/>
        </w:rPr>
        <w:t>算法中一直没被淘汰的原因，它简单易用</w:t>
      </w:r>
      <w:r w:rsidR="00593548">
        <w:rPr>
          <w:rFonts w:hint="eastAsia"/>
        </w:rPr>
        <w:t>代码量小</w:t>
      </w:r>
      <w:r w:rsidR="00E8686D">
        <w:rPr>
          <w:rFonts w:hint="eastAsia"/>
        </w:rPr>
        <w:t>，其他优化算法</w:t>
      </w:r>
      <w:r w:rsidR="00593548">
        <w:rPr>
          <w:rFonts w:hint="eastAsia"/>
        </w:rPr>
        <w:t>在改进的</w:t>
      </w:r>
      <w:r w:rsidR="00431720">
        <w:rPr>
          <w:rFonts w:hint="eastAsia"/>
        </w:rPr>
        <w:t>减少迭代次数</w:t>
      </w:r>
      <w:r w:rsidR="00593548">
        <w:rPr>
          <w:rFonts w:hint="eastAsia"/>
        </w:rPr>
        <w:t>过程中势必会增加算法复杂</w:t>
      </w:r>
      <w:proofErr w:type="gramStart"/>
      <w:r w:rsidR="00593548">
        <w:rPr>
          <w:rFonts w:hint="eastAsia"/>
        </w:rPr>
        <w:t>度导</w:t>
      </w:r>
      <w:r w:rsidR="00431720">
        <w:rPr>
          <w:rFonts w:hint="eastAsia"/>
        </w:rPr>
        <w:t>致</w:t>
      </w:r>
      <w:proofErr w:type="gramEnd"/>
      <w:r w:rsidR="00431720">
        <w:rPr>
          <w:rFonts w:hint="eastAsia"/>
        </w:rPr>
        <w:t>每次迭代时间的增加。</w:t>
      </w:r>
    </w:p>
    <w:p w14:paraId="4C6AF388" w14:textId="4BAF4931" w:rsidR="00F15220" w:rsidRDefault="00BA402B" w:rsidP="00693456">
      <w:pPr>
        <w:pStyle w:val="3"/>
      </w:pPr>
      <w:bookmarkStart w:id="63" w:name="_Toc29630710"/>
      <w:r>
        <w:t>5</w:t>
      </w:r>
      <w:r w:rsidR="00F15220">
        <w:t>.2.</w:t>
      </w:r>
      <w:r w:rsidR="00B2636C">
        <w:t>3</w:t>
      </w:r>
      <w:r w:rsidR="00693456">
        <w:rPr>
          <w:rFonts w:hint="eastAsia"/>
        </w:rPr>
        <w:t>a</w:t>
      </w:r>
      <w:r w:rsidR="00A61676">
        <w:t xml:space="preserve"> </w:t>
      </w:r>
      <w:r w:rsidR="00693456">
        <w:rPr>
          <w:rFonts w:hint="eastAsia"/>
        </w:rPr>
        <w:t>牛顿法</w:t>
      </w:r>
      <w:bookmarkEnd w:id="63"/>
    </w:p>
    <w:p w14:paraId="3C5A04C6" w14:textId="3C27102F" w:rsidR="005557DC" w:rsidRDefault="00BA402B" w:rsidP="0043415B">
      <w:pPr>
        <w:pStyle w:val="4"/>
      </w:pPr>
      <w:r>
        <w:t>5</w:t>
      </w:r>
      <w:r w:rsidR="005557DC">
        <w:t>.2.</w:t>
      </w:r>
      <w:r w:rsidR="00B2636C">
        <w:t>3</w:t>
      </w:r>
      <w:r w:rsidR="005557DC">
        <w:t>a.1</w:t>
      </w:r>
      <w:r w:rsidR="00A61676">
        <w:t xml:space="preserve"> </w:t>
      </w:r>
      <w:r w:rsidR="005557DC">
        <w:rPr>
          <w:rFonts w:hint="eastAsia"/>
        </w:rPr>
        <w:t>算法步骤</w:t>
      </w:r>
    </w:p>
    <w:p w14:paraId="290BBDC3" w14:textId="77777777" w:rsidR="004A5674" w:rsidRPr="002066BE" w:rsidRDefault="004A5674" w:rsidP="004A5674">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begin</w:t>
      </w:r>
      <w:r w:rsidRPr="002066BE">
        <w:rPr>
          <w:rFonts w:ascii="Consolas" w:hAnsi="Consolas"/>
          <w:sz w:val="18"/>
          <w:szCs w:val="18"/>
        </w:rPr>
        <w:t>：</w:t>
      </w:r>
    </w:p>
    <w:p w14:paraId="427BA593" w14:textId="77777777" w:rsidR="004A5674" w:rsidRPr="002066BE" w:rsidRDefault="004A5674" w:rsidP="004A5674">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初始化</w:t>
      </w:r>
      <w:r w:rsidRPr="002066BE">
        <w:rPr>
          <w:rFonts w:ascii="Consolas" w:hAnsi="Consolas" w:hint="eastAsia"/>
          <w:sz w:val="18"/>
          <w:szCs w:val="18"/>
        </w:rPr>
        <w:t>：迭代初值</w:t>
      </w:r>
      <w:r w:rsidRPr="002066BE">
        <w:rPr>
          <w:rFonts w:ascii="Consolas" w:hAnsi="Consolas"/>
          <w:sz w:val="18"/>
          <w:szCs w:val="18"/>
        </w:rPr>
        <w:t>初始化</w:t>
      </w:r>
      <w:r w:rsidRPr="002066BE">
        <w:rPr>
          <w:rFonts w:ascii="Consolas" w:hAnsi="Consolas" w:hint="eastAsia"/>
          <w:sz w:val="18"/>
          <w:szCs w:val="18"/>
        </w:rPr>
        <w:t>x</w:t>
      </w:r>
      <w:r w:rsidRPr="002066BE">
        <w:rPr>
          <w:rFonts w:ascii="Consolas" w:hAnsi="Consolas"/>
          <w:sz w:val="18"/>
          <w:szCs w:val="18"/>
        </w:rPr>
        <w:t>0</w:t>
      </w:r>
      <w:r w:rsidRPr="002066BE">
        <w:rPr>
          <w:rFonts w:ascii="Consolas" w:hAnsi="Consolas" w:hint="eastAsia"/>
          <w:sz w:val="18"/>
          <w:szCs w:val="18"/>
        </w:rPr>
        <w:t>，</w:t>
      </w:r>
      <w:r w:rsidRPr="002066BE">
        <w:rPr>
          <w:rFonts w:ascii="Consolas" w:hAnsi="Consolas"/>
          <w:sz w:val="18"/>
          <w:szCs w:val="18"/>
        </w:rPr>
        <w:t>终止条件初始化</w:t>
      </w:r>
      <w:proofErr w:type="spellStart"/>
      <w:r w:rsidRPr="002066BE">
        <w:rPr>
          <w:rFonts w:ascii="Consolas" w:hAnsi="Consolas" w:hint="eastAsia"/>
          <w:sz w:val="18"/>
          <w:szCs w:val="18"/>
        </w:rPr>
        <w:t>t</w:t>
      </w:r>
      <w:r w:rsidRPr="002066BE">
        <w:rPr>
          <w:rFonts w:ascii="Consolas" w:hAnsi="Consolas"/>
          <w:sz w:val="18"/>
          <w:szCs w:val="18"/>
        </w:rPr>
        <w:t>ol</w:t>
      </w:r>
      <w:proofErr w:type="spellEnd"/>
      <w:r w:rsidRPr="002066BE">
        <w:rPr>
          <w:rFonts w:ascii="Consolas" w:hAnsi="Consolas" w:hint="eastAsia"/>
          <w:sz w:val="18"/>
          <w:szCs w:val="18"/>
        </w:rPr>
        <w:t>，迭代次数初始化</w:t>
      </w:r>
      <w:r w:rsidRPr="002066BE">
        <w:rPr>
          <w:rFonts w:ascii="Consolas" w:hAnsi="Consolas" w:hint="eastAsia"/>
          <w:sz w:val="18"/>
          <w:szCs w:val="18"/>
        </w:rPr>
        <w:t>i</w:t>
      </w:r>
      <w:r w:rsidRPr="002066BE">
        <w:rPr>
          <w:rFonts w:ascii="Consolas" w:hAnsi="Consolas"/>
          <w:sz w:val="18"/>
          <w:szCs w:val="18"/>
        </w:rPr>
        <w:t>terations</w:t>
      </w:r>
      <w:r w:rsidRPr="002066BE">
        <w:rPr>
          <w:rFonts w:ascii="Consolas" w:hAnsi="Consolas"/>
          <w:sz w:val="18"/>
          <w:szCs w:val="18"/>
        </w:rPr>
        <w:t>。</w:t>
      </w:r>
    </w:p>
    <w:p w14:paraId="1C8BDA09" w14:textId="77777777" w:rsidR="004A5674" w:rsidRPr="002066BE" w:rsidRDefault="004A5674" w:rsidP="004A5674">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 xml:space="preserve">for </w:t>
      </w:r>
      <w:r w:rsidRPr="002066BE">
        <w:rPr>
          <w:rFonts w:ascii="Consolas" w:hAnsi="Consolas" w:hint="eastAsia"/>
          <w:sz w:val="18"/>
          <w:szCs w:val="18"/>
        </w:rPr>
        <w:t>(</w:t>
      </w:r>
      <w:proofErr w:type="gramStart"/>
      <w:r w:rsidRPr="002066BE">
        <w:rPr>
          <w:rFonts w:ascii="Consolas" w:hAnsi="Consolas"/>
          <w:sz w:val="18"/>
          <w:szCs w:val="18"/>
        </w:rPr>
        <w:t>1:iterations</w:t>
      </w:r>
      <w:proofErr w:type="gramEnd"/>
      <w:r w:rsidRPr="002066BE">
        <w:rPr>
          <w:rFonts w:ascii="Consolas" w:hAnsi="Consolas"/>
          <w:sz w:val="18"/>
          <w:szCs w:val="18"/>
        </w:rPr>
        <w:t>)</w:t>
      </w:r>
    </w:p>
    <w:p w14:paraId="58B16A2E" w14:textId="4D75D29E" w:rsidR="004A5674" w:rsidRDefault="004A5674" w:rsidP="00F24712">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ab/>
      </w:r>
      <w:r w:rsidRPr="002066BE">
        <w:rPr>
          <w:rFonts w:ascii="Consolas" w:hAnsi="Consolas"/>
          <w:sz w:val="18"/>
          <w:szCs w:val="18"/>
        </w:rPr>
        <w:tab/>
      </w:r>
      <w:r w:rsidRPr="002066BE">
        <w:rPr>
          <w:rFonts w:ascii="Consolas" w:hAnsi="Consolas"/>
          <w:sz w:val="18"/>
          <w:szCs w:val="18"/>
        </w:rPr>
        <w:t>计算梯度</w:t>
      </w:r>
      <w:r w:rsidRPr="002066BE">
        <w:rPr>
          <w:rFonts w:ascii="Consolas" w:hAnsi="Consolas" w:hint="eastAsia"/>
          <w:sz w:val="18"/>
          <w:szCs w:val="18"/>
        </w:rPr>
        <w:t>:</w:t>
      </w:r>
      <w:r w:rsidRPr="002066BE">
        <w:rPr>
          <w:rFonts w:ascii="Consolas" w:hAnsi="Consolas"/>
          <w:sz w:val="18"/>
          <w:szCs w:val="18"/>
        </w:rPr>
        <w:t xml:space="preserve"> </w:t>
      </w:r>
      <w:r w:rsidR="00F24712">
        <w:rPr>
          <w:rFonts w:ascii="Consolas" w:hAnsi="Consolas" w:hint="eastAsia"/>
          <w:sz w:val="18"/>
          <w:szCs w:val="18"/>
        </w:rPr>
        <w:t>g</w:t>
      </w:r>
      <w:r w:rsidRPr="002066BE">
        <w:rPr>
          <w:rFonts w:ascii="Consolas" w:hAnsi="Consolas"/>
          <w:sz w:val="18"/>
          <w:szCs w:val="18"/>
        </w:rPr>
        <w:t xml:space="preserve"> </w:t>
      </w:r>
    </w:p>
    <w:p w14:paraId="4D115882" w14:textId="6357C29E" w:rsidR="00F24712" w:rsidRDefault="00F24712" w:rsidP="00F24712">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Pr>
          <w:rFonts w:ascii="Consolas" w:hAnsi="Consolas"/>
          <w:sz w:val="18"/>
          <w:szCs w:val="18"/>
        </w:rPr>
        <w:tab/>
      </w:r>
      <w:r>
        <w:rPr>
          <w:rFonts w:ascii="Consolas" w:hAnsi="Consolas"/>
          <w:sz w:val="18"/>
          <w:szCs w:val="18"/>
        </w:rPr>
        <w:tab/>
      </w:r>
      <w:r>
        <w:rPr>
          <w:rFonts w:ascii="Consolas" w:hAnsi="Consolas" w:hint="eastAsia"/>
          <w:sz w:val="18"/>
          <w:szCs w:val="18"/>
        </w:rPr>
        <w:t>计算</w:t>
      </w:r>
      <w:r w:rsidR="00DC2857">
        <w:rPr>
          <w:rFonts w:ascii="Consolas" w:hAnsi="Consolas" w:hint="eastAsia"/>
          <w:sz w:val="18"/>
          <w:szCs w:val="18"/>
        </w:rPr>
        <w:t>海森矩阵：</w:t>
      </w:r>
      <w:r w:rsidR="00DC2857">
        <w:rPr>
          <w:rFonts w:ascii="Consolas" w:hAnsi="Consolas" w:hint="eastAsia"/>
          <w:sz w:val="18"/>
          <w:szCs w:val="18"/>
        </w:rPr>
        <w:t>h</w:t>
      </w:r>
      <w:r w:rsidR="00DC2857">
        <w:rPr>
          <w:rFonts w:ascii="Consolas" w:hAnsi="Consolas"/>
          <w:sz w:val="18"/>
          <w:szCs w:val="18"/>
        </w:rPr>
        <w:t xml:space="preserve"> </w:t>
      </w:r>
    </w:p>
    <w:p w14:paraId="38D21671" w14:textId="683D7A22" w:rsidR="00F94263" w:rsidRPr="002066BE" w:rsidRDefault="00F94263" w:rsidP="00F24712">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Pr>
          <w:rFonts w:ascii="Consolas" w:hAnsi="Consolas"/>
          <w:sz w:val="18"/>
          <w:szCs w:val="18"/>
        </w:rPr>
        <w:tab/>
      </w:r>
      <w:r>
        <w:rPr>
          <w:rFonts w:ascii="Consolas" w:hAnsi="Consolas"/>
          <w:sz w:val="18"/>
          <w:szCs w:val="18"/>
        </w:rPr>
        <w:tab/>
      </w:r>
      <w:r>
        <w:rPr>
          <w:rFonts w:ascii="Consolas" w:hAnsi="Consolas" w:hint="eastAsia"/>
          <w:sz w:val="18"/>
          <w:szCs w:val="18"/>
        </w:rPr>
        <w:t>计算</w:t>
      </w:r>
      <w:r>
        <w:rPr>
          <w:rFonts w:ascii="Consolas" w:hAnsi="Consolas"/>
          <w:sz w:val="18"/>
          <w:szCs w:val="18"/>
        </w:rPr>
        <w:t>p</w:t>
      </w:r>
      <w:r>
        <w:rPr>
          <w:rFonts w:ascii="Consolas" w:hAnsi="Consolas" w:hint="eastAsia"/>
          <w:sz w:val="18"/>
          <w:szCs w:val="18"/>
        </w:rPr>
        <w:t>k</w:t>
      </w:r>
      <w:r>
        <w:rPr>
          <w:rFonts w:ascii="Consolas" w:hAnsi="Consolas"/>
          <w:sz w:val="18"/>
          <w:szCs w:val="18"/>
        </w:rPr>
        <w:t xml:space="preserve">: pk = </w:t>
      </w:r>
      <w:r w:rsidR="00763F19">
        <w:rPr>
          <w:rFonts w:ascii="Consolas" w:hAnsi="Consolas"/>
          <w:sz w:val="18"/>
          <w:szCs w:val="18"/>
        </w:rPr>
        <w:t>-h</w:t>
      </w:r>
      <w:proofErr w:type="gramStart"/>
      <w:r w:rsidR="00763F19">
        <w:rPr>
          <w:rFonts w:ascii="Consolas" w:hAnsi="Consolas"/>
          <w:sz w:val="18"/>
          <w:szCs w:val="18"/>
        </w:rPr>
        <w:t>^(</w:t>
      </w:r>
      <w:proofErr w:type="gramEnd"/>
      <w:r w:rsidR="00763F19">
        <w:rPr>
          <w:rFonts w:ascii="Consolas" w:hAnsi="Consolas"/>
          <w:sz w:val="18"/>
          <w:szCs w:val="18"/>
        </w:rPr>
        <w:t>-1)*g</w:t>
      </w:r>
    </w:p>
    <w:p w14:paraId="29435BE7" w14:textId="19834923" w:rsidR="004A5674" w:rsidRPr="002066BE" w:rsidRDefault="004A5674" w:rsidP="004A5674">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ab/>
      </w:r>
      <w:r w:rsidRPr="002066BE">
        <w:rPr>
          <w:rFonts w:ascii="Consolas" w:hAnsi="Consolas"/>
          <w:sz w:val="18"/>
          <w:szCs w:val="18"/>
        </w:rPr>
        <w:tab/>
      </w:r>
      <w:r w:rsidRPr="002066BE">
        <w:rPr>
          <w:rFonts w:ascii="Consolas" w:hAnsi="Consolas"/>
          <w:sz w:val="18"/>
          <w:szCs w:val="18"/>
        </w:rPr>
        <w:t>更新</w:t>
      </w:r>
      <w:r w:rsidRPr="002066BE">
        <w:rPr>
          <w:rFonts w:ascii="Consolas" w:hAnsi="Consolas" w:hint="eastAsia"/>
          <w:sz w:val="18"/>
          <w:szCs w:val="18"/>
        </w:rPr>
        <w:t>x</w:t>
      </w:r>
      <w:r w:rsidRPr="002066BE">
        <w:rPr>
          <w:rFonts w:ascii="Consolas" w:hAnsi="Consolas"/>
          <w:sz w:val="18"/>
          <w:szCs w:val="18"/>
        </w:rPr>
        <w:t>: x = x + pk</w:t>
      </w:r>
    </w:p>
    <w:p w14:paraId="182963B1" w14:textId="77777777" w:rsidR="004A5674" w:rsidRPr="002066BE" w:rsidRDefault="004A5674" w:rsidP="004A5674">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ab/>
      </w:r>
      <w:r w:rsidRPr="002066BE">
        <w:rPr>
          <w:rFonts w:ascii="Consolas" w:hAnsi="Consolas"/>
          <w:sz w:val="18"/>
          <w:szCs w:val="18"/>
        </w:rPr>
        <w:tab/>
      </w:r>
      <w:r w:rsidRPr="002066BE">
        <w:rPr>
          <w:rFonts w:ascii="Consolas" w:hAnsi="Consolas"/>
          <w:sz w:val="18"/>
          <w:szCs w:val="18"/>
        </w:rPr>
        <w:t>计算</w:t>
      </w:r>
      <w:r w:rsidRPr="002066BE">
        <w:rPr>
          <w:rFonts w:ascii="Consolas" w:hAnsi="Consolas" w:hint="eastAsia"/>
          <w:sz w:val="18"/>
          <w:szCs w:val="18"/>
        </w:rPr>
        <w:t>两次</w:t>
      </w:r>
      <w:r w:rsidRPr="002066BE">
        <w:rPr>
          <w:rFonts w:ascii="Consolas" w:hAnsi="Consolas" w:hint="eastAsia"/>
          <w:sz w:val="18"/>
          <w:szCs w:val="18"/>
        </w:rPr>
        <w:t>x</w:t>
      </w:r>
      <w:r w:rsidRPr="002066BE">
        <w:rPr>
          <w:rFonts w:ascii="Consolas" w:hAnsi="Consolas" w:hint="eastAsia"/>
          <w:sz w:val="18"/>
          <w:szCs w:val="18"/>
        </w:rPr>
        <w:t>差的二范数</w:t>
      </w:r>
      <w:r w:rsidRPr="002066BE">
        <w:rPr>
          <w:rFonts w:ascii="Consolas" w:hAnsi="Consolas"/>
          <w:sz w:val="18"/>
          <w:szCs w:val="18"/>
        </w:rPr>
        <w:t xml:space="preserve">: </w:t>
      </w:r>
      <w:proofErr w:type="spellStart"/>
      <w:r w:rsidRPr="002066BE">
        <w:rPr>
          <w:rFonts w:ascii="Consolas" w:hAnsi="Consolas"/>
          <w:sz w:val="18"/>
          <w:szCs w:val="18"/>
        </w:rPr>
        <w:t>xdiff</w:t>
      </w:r>
      <w:proofErr w:type="spellEnd"/>
      <w:r w:rsidRPr="002066BE">
        <w:rPr>
          <w:rFonts w:ascii="Consolas" w:hAnsi="Consolas"/>
          <w:sz w:val="18"/>
          <w:szCs w:val="18"/>
        </w:rPr>
        <w:t xml:space="preserve"> = </w:t>
      </w:r>
      <w:proofErr w:type="gramStart"/>
      <w:r w:rsidRPr="002066BE">
        <w:rPr>
          <w:rFonts w:ascii="Consolas" w:hAnsi="Consolas"/>
          <w:sz w:val="18"/>
          <w:szCs w:val="18"/>
        </w:rPr>
        <w:t>norm(</w:t>
      </w:r>
      <w:proofErr w:type="gramEnd"/>
      <w:r w:rsidRPr="002066BE">
        <w:rPr>
          <w:rFonts w:ascii="Consolas" w:hAnsi="Consolas"/>
          <w:sz w:val="18"/>
          <w:szCs w:val="18"/>
        </w:rPr>
        <w:t xml:space="preserve">x - </w:t>
      </w:r>
      <w:proofErr w:type="spellStart"/>
      <w:r w:rsidRPr="002066BE">
        <w:rPr>
          <w:rFonts w:ascii="Consolas" w:hAnsi="Consolas"/>
          <w:sz w:val="18"/>
          <w:szCs w:val="18"/>
        </w:rPr>
        <w:t>xold</w:t>
      </w:r>
      <w:proofErr w:type="spellEnd"/>
      <w:r w:rsidRPr="002066BE">
        <w:rPr>
          <w:rFonts w:ascii="Consolas" w:hAnsi="Consolas"/>
          <w:sz w:val="18"/>
          <w:szCs w:val="18"/>
        </w:rPr>
        <w:t>)</w:t>
      </w:r>
    </w:p>
    <w:p w14:paraId="06E24EAD" w14:textId="77777777" w:rsidR="004A5674" w:rsidRPr="002066BE" w:rsidRDefault="004A5674" w:rsidP="004A5674">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ab/>
      </w:r>
      <w:r w:rsidRPr="002066BE">
        <w:rPr>
          <w:rFonts w:ascii="Consolas" w:hAnsi="Consolas"/>
          <w:sz w:val="18"/>
          <w:szCs w:val="18"/>
        </w:rPr>
        <w:tab/>
        <w:t xml:space="preserve">if </w:t>
      </w:r>
      <w:proofErr w:type="gramStart"/>
      <w:r w:rsidRPr="002066BE">
        <w:rPr>
          <w:rFonts w:ascii="Consolas" w:hAnsi="Consolas"/>
          <w:sz w:val="18"/>
          <w:szCs w:val="18"/>
        </w:rPr>
        <w:t xml:space="preserve">( </w:t>
      </w:r>
      <w:proofErr w:type="spellStart"/>
      <w:r w:rsidRPr="002066BE">
        <w:rPr>
          <w:rFonts w:ascii="Consolas" w:hAnsi="Consolas"/>
          <w:sz w:val="18"/>
          <w:szCs w:val="18"/>
        </w:rPr>
        <w:t>xdiff</w:t>
      </w:r>
      <w:proofErr w:type="spellEnd"/>
      <w:proofErr w:type="gramEnd"/>
      <w:r w:rsidRPr="002066BE">
        <w:rPr>
          <w:rFonts w:ascii="Consolas" w:hAnsi="Consolas" w:hint="eastAsia"/>
          <w:sz w:val="18"/>
          <w:szCs w:val="18"/>
        </w:rPr>
        <w:t xml:space="preserve"> </w:t>
      </w:r>
      <w:r w:rsidRPr="002066BE">
        <w:rPr>
          <w:rFonts w:ascii="Consolas" w:hAnsi="Consolas"/>
          <w:sz w:val="18"/>
          <w:szCs w:val="18"/>
        </w:rPr>
        <w:t xml:space="preserve">&lt; </w:t>
      </w:r>
      <w:proofErr w:type="spellStart"/>
      <w:r w:rsidRPr="002066BE">
        <w:rPr>
          <w:rFonts w:ascii="Consolas" w:hAnsi="Consolas" w:hint="eastAsia"/>
          <w:sz w:val="18"/>
          <w:szCs w:val="18"/>
        </w:rPr>
        <w:t>t</w:t>
      </w:r>
      <w:r w:rsidRPr="002066BE">
        <w:rPr>
          <w:rFonts w:ascii="Consolas" w:hAnsi="Consolas"/>
          <w:sz w:val="18"/>
          <w:szCs w:val="18"/>
        </w:rPr>
        <w:t>ol</w:t>
      </w:r>
      <w:proofErr w:type="spellEnd"/>
      <w:r w:rsidRPr="002066BE">
        <w:rPr>
          <w:rFonts w:ascii="Consolas" w:hAnsi="Consolas" w:hint="eastAsia"/>
          <w:sz w:val="18"/>
          <w:szCs w:val="18"/>
        </w:rPr>
        <w:t>)</w:t>
      </w:r>
    </w:p>
    <w:p w14:paraId="32F1005D" w14:textId="77777777" w:rsidR="004A5674" w:rsidRPr="002066BE" w:rsidRDefault="004A5674" w:rsidP="004A5674">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ab/>
      </w:r>
      <w:r w:rsidRPr="002066BE">
        <w:rPr>
          <w:rFonts w:ascii="Consolas" w:hAnsi="Consolas"/>
          <w:sz w:val="18"/>
          <w:szCs w:val="18"/>
        </w:rPr>
        <w:tab/>
      </w:r>
      <w:r w:rsidRPr="002066BE">
        <w:rPr>
          <w:rFonts w:ascii="Consolas" w:hAnsi="Consolas"/>
          <w:sz w:val="18"/>
          <w:szCs w:val="18"/>
        </w:rPr>
        <w:tab/>
        <w:t>break</w:t>
      </w:r>
    </w:p>
    <w:p w14:paraId="62A7CE7E" w14:textId="77777777" w:rsidR="004A5674" w:rsidRPr="002066BE" w:rsidRDefault="004A5674" w:rsidP="004A5674">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sz w:val="18"/>
          <w:szCs w:val="18"/>
        </w:rPr>
        <w:t>end</w:t>
      </w:r>
    </w:p>
    <w:p w14:paraId="4EAC6B8D" w14:textId="1F6C5E41" w:rsidR="0043415B" w:rsidRPr="00944116" w:rsidRDefault="004A5674" w:rsidP="00944116">
      <w:pPr>
        <w:pBdr>
          <w:top w:val="single" w:sz="4" w:space="1" w:color="auto"/>
          <w:left w:val="single" w:sz="4" w:space="4" w:color="auto"/>
          <w:bottom w:val="single" w:sz="4" w:space="1" w:color="auto"/>
          <w:right w:val="single" w:sz="4" w:space="4" w:color="auto"/>
        </w:pBdr>
        <w:shd w:val="clear" w:color="auto" w:fill="D9D9D9" w:themeFill="background1" w:themeFillShade="D9"/>
        <w:spacing w:line="240" w:lineRule="auto"/>
        <w:ind w:firstLine="420"/>
        <w:rPr>
          <w:rFonts w:ascii="Consolas" w:hAnsi="Consolas"/>
          <w:sz w:val="18"/>
          <w:szCs w:val="18"/>
        </w:rPr>
      </w:pPr>
      <w:r w:rsidRPr="002066BE">
        <w:rPr>
          <w:rFonts w:ascii="Consolas" w:hAnsi="Consolas" w:hint="eastAsia"/>
          <w:sz w:val="18"/>
          <w:szCs w:val="18"/>
        </w:rPr>
        <w:t>end</w:t>
      </w:r>
    </w:p>
    <w:p w14:paraId="500DB623" w14:textId="65309886" w:rsidR="005557DC" w:rsidRDefault="00BA402B" w:rsidP="0043415B">
      <w:pPr>
        <w:pStyle w:val="4"/>
      </w:pPr>
      <w:r>
        <w:t>5</w:t>
      </w:r>
      <w:r w:rsidR="005557DC">
        <w:t>.2.</w:t>
      </w:r>
      <w:r w:rsidR="00B2636C">
        <w:t>3</w:t>
      </w:r>
      <w:r w:rsidR="005557DC">
        <w:rPr>
          <w:rFonts w:hint="eastAsia"/>
        </w:rPr>
        <w:t>a</w:t>
      </w:r>
      <w:r w:rsidR="005557DC">
        <w:t>.2</w:t>
      </w:r>
      <w:r w:rsidR="00A61676">
        <w:t xml:space="preserve"> </w:t>
      </w:r>
      <w:r w:rsidR="005557DC">
        <w:rPr>
          <w:rFonts w:hint="eastAsia"/>
        </w:rPr>
        <w:t>算法结果</w:t>
      </w:r>
    </w:p>
    <w:p w14:paraId="69B28D79" w14:textId="77777777" w:rsidR="0077021C" w:rsidRPr="002066BE" w:rsidRDefault="0077021C" w:rsidP="0077021C">
      <w:r w:rsidRPr="002066BE">
        <w:rPr>
          <w:rFonts w:hint="eastAsia"/>
        </w:rPr>
        <w:t>设置1：</w:t>
      </w:r>
    </w:p>
    <w:tbl>
      <w:tblPr>
        <w:tblStyle w:val="ae"/>
        <w:tblW w:w="8322" w:type="dxa"/>
        <w:shd w:val="clear" w:color="auto" w:fill="A8D08D" w:themeFill="accent6" w:themeFillTint="99"/>
        <w:tblLook w:val="04A0" w:firstRow="1" w:lastRow="0" w:firstColumn="1" w:lastColumn="0" w:noHBand="0" w:noVBand="1"/>
      </w:tblPr>
      <w:tblGrid>
        <w:gridCol w:w="2774"/>
        <w:gridCol w:w="2774"/>
        <w:gridCol w:w="2774"/>
      </w:tblGrid>
      <w:tr w:rsidR="0077021C" w:rsidRPr="002066BE" w14:paraId="1A597432" w14:textId="77777777" w:rsidTr="00EE3018">
        <w:trPr>
          <w:trHeight w:val="382"/>
        </w:trPr>
        <w:tc>
          <w:tcPr>
            <w:tcW w:w="2774" w:type="dxa"/>
            <w:shd w:val="clear" w:color="auto" w:fill="A8D08D" w:themeFill="accent6" w:themeFillTint="99"/>
          </w:tcPr>
          <w:p w14:paraId="01EA5000" w14:textId="77777777" w:rsidR="0077021C" w:rsidRPr="002066BE" w:rsidRDefault="0077021C" w:rsidP="00EE3018">
            <w:pPr>
              <w:jc w:val="center"/>
            </w:pPr>
            <w:r w:rsidRPr="002066BE">
              <w:t>x0</w:t>
            </w:r>
          </w:p>
        </w:tc>
        <w:tc>
          <w:tcPr>
            <w:tcW w:w="2774" w:type="dxa"/>
            <w:shd w:val="clear" w:color="auto" w:fill="A8D08D" w:themeFill="accent6" w:themeFillTint="99"/>
          </w:tcPr>
          <w:p w14:paraId="150BB8D7" w14:textId="77777777" w:rsidR="0077021C" w:rsidRPr="002066BE" w:rsidRDefault="0077021C" w:rsidP="00EE3018">
            <w:pPr>
              <w:jc w:val="center"/>
            </w:pPr>
            <w:proofErr w:type="spellStart"/>
            <w:r w:rsidRPr="002066BE">
              <w:rPr>
                <w:rFonts w:hint="eastAsia"/>
              </w:rPr>
              <w:t>t</w:t>
            </w:r>
            <w:r w:rsidRPr="002066BE">
              <w:t>ol</w:t>
            </w:r>
            <w:proofErr w:type="spellEnd"/>
          </w:p>
        </w:tc>
        <w:tc>
          <w:tcPr>
            <w:tcW w:w="2774" w:type="dxa"/>
            <w:shd w:val="clear" w:color="auto" w:fill="A8D08D" w:themeFill="accent6" w:themeFillTint="99"/>
          </w:tcPr>
          <w:p w14:paraId="7DBEC35B" w14:textId="77777777" w:rsidR="0077021C" w:rsidRPr="002066BE" w:rsidRDefault="0077021C" w:rsidP="00EE3018">
            <w:pPr>
              <w:jc w:val="center"/>
            </w:pPr>
            <w:r w:rsidRPr="002066BE">
              <w:rPr>
                <w:rFonts w:hint="eastAsia"/>
              </w:rPr>
              <w:t>i</w:t>
            </w:r>
            <w:r w:rsidRPr="002066BE">
              <w:t>terations</w:t>
            </w:r>
          </w:p>
        </w:tc>
      </w:tr>
      <w:tr w:rsidR="0077021C" w:rsidRPr="002066BE" w14:paraId="432C4FA8" w14:textId="77777777" w:rsidTr="00EE3018">
        <w:trPr>
          <w:trHeight w:val="370"/>
        </w:trPr>
        <w:tc>
          <w:tcPr>
            <w:tcW w:w="2774" w:type="dxa"/>
            <w:shd w:val="clear" w:color="auto" w:fill="A8D08D" w:themeFill="accent6" w:themeFillTint="99"/>
          </w:tcPr>
          <w:p w14:paraId="74CB58A2" w14:textId="77777777" w:rsidR="0077021C" w:rsidRPr="002066BE" w:rsidRDefault="0077021C" w:rsidP="00EE3018">
            <w:pPr>
              <w:jc w:val="center"/>
            </w:pPr>
            <w:r w:rsidRPr="002066BE">
              <w:rPr>
                <w:rFonts w:hint="eastAsia"/>
              </w:rPr>
              <w:t>[</w:t>
            </w:r>
            <w:r w:rsidRPr="002066BE">
              <w:t>-1,2]</w:t>
            </w:r>
          </w:p>
        </w:tc>
        <w:tc>
          <w:tcPr>
            <w:tcW w:w="2774" w:type="dxa"/>
            <w:shd w:val="clear" w:color="auto" w:fill="A8D08D" w:themeFill="accent6" w:themeFillTint="99"/>
          </w:tcPr>
          <w:p w14:paraId="38144114" w14:textId="77777777" w:rsidR="0077021C" w:rsidRPr="002066BE" w:rsidRDefault="0077021C" w:rsidP="00EE3018">
            <w:pPr>
              <w:jc w:val="center"/>
            </w:pPr>
            <w:r w:rsidRPr="002066BE">
              <w:rPr>
                <w:rFonts w:hint="eastAsia"/>
              </w:rPr>
              <w:t>1</w:t>
            </w:r>
            <w:r w:rsidRPr="002066BE">
              <w:t>e-4</w:t>
            </w:r>
          </w:p>
        </w:tc>
        <w:tc>
          <w:tcPr>
            <w:tcW w:w="2774" w:type="dxa"/>
            <w:shd w:val="clear" w:color="auto" w:fill="A8D08D" w:themeFill="accent6" w:themeFillTint="99"/>
          </w:tcPr>
          <w:p w14:paraId="7C116A6A" w14:textId="77777777" w:rsidR="0077021C" w:rsidRPr="002066BE" w:rsidRDefault="0077021C" w:rsidP="00EE3018">
            <w:pPr>
              <w:jc w:val="center"/>
            </w:pPr>
            <w:r w:rsidRPr="002066BE">
              <w:rPr>
                <w:rFonts w:hint="eastAsia"/>
              </w:rPr>
              <w:t>1</w:t>
            </w:r>
            <w:r w:rsidRPr="002066BE">
              <w:t>0000</w:t>
            </w:r>
          </w:p>
        </w:tc>
      </w:tr>
    </w:tbl>
    <w:p w14:paraId="15F8B048" w14:textId="77777777" w:rsidR="0077021C" w:rsidRPr="002066BE" w:rsidRDefault="0077021C" w:rsidP="0077021C"/>
    <w:p w14:paraId="008F823E" w14:textId="77777777" w:rsidR="0077021C" w:rsidRPr="002066BE" w:rsidRDefault="0077021C" w:rsidP="0077021C">
      <w:r w:rsidRPr="002066BE">
        <w:rPr>
          <w:rFonts w:hint="eastAsia"/>
        </w:rPr>
        <w:t>结果1：</w:t>
      </w:r>
    </w:p>
    <w:tbl>
      <w:tblPr>
        <w:tblStyle w:val="ae"/>
        <w:tblW w:w="8332" w:type="dxa"/>
        <w:shd w:val="clear" w:color="auto" w:fill="A8D08D" w:themeFill="accent6" w:themeFillTint="99"/>
        <w:tblLook w:val="04A0" w:firstRow="1" w:lastRow="0" w:firstColumn="1" w:lastColumn="0" w:noHBand="0" w:noVBand="1"/>
      </w:tblPr>
      <w:tblGrid>
        <w:gridCol w:w="2083"/>
        <w:gridCol w:w="2083"/>
        <w:gridCol w:w="2083"/>
        <w:gridCol w:w="2083"/>
      </w:tblGrid>
      <w:tr w:rsidR="0077021C" w:rsidRPr="002066BE" w14:paraId="41D5C96F" w14:textId="77777777" w:rsidTr="00EE3018">
        <w:trPr>
          <w:trHeight w:val="393"/>
        </w:trPr>
        <w:tc>
          <w:tcPr>
            <w:tcW w:w="2083" w:type="dxa"/>
            <w:shd w:val="clear" w:color="auto" w:fill="A8D08D" w:themeFill="accent6" w:themeFillTint="99"/>
          </w:tcPr>
          <w:p w14:paraId="1C842DF6" w14:textId="77777777" w:rsidR="0077021C" w:rsidRPr="002066BE" w:rsidRDefault="0077021C" w:rsidP="00EE3018">
            <w:pPr>
              <w:jc w:val="center"/>
            </w:pPr>
            <w:r w:rsidRPr="002066BE">
              <w:rPr>
                <w:rFonts w:hint="eastAsia"/>
              </w:rPr>
              <w:t>收敛否</w:t>
            </w:r>
          </w:p>
        </w:tc>
        <w:tc>
          <w:tcPr>
            <w:tcW w:w="2083" w:type="dxa"/>
            <w:shd w:val="clear" w:color="auto" w:fill="A8D08D" w:themeFill="accent6" w:themeFillTint="99"/>
          </w:tcPr>
          <w:p w14:paraId="15E3FB01" w14:textId="77777777" w:rsidR="0077021C" w:rsidRPr="002066BE" w:rsidRDefault="0077021C" w:rsidP="00EE3018">
            <w:pPr>
              <w:jc w:val="center"/>
            </w:pPr>
            <w:r w:rsidRPr="002066BE">
              <w:rPr>
                <w:rFonts w:hint="eastAsia"/>
              </w:rPr>
              <w:t>迭代次数</w:t>
            </w:r>
          </w:p>
        </w:tc>
        <w:tc>
          <w:tcPr>
            <w:tcW w:w="2083" w:type="dxa"/>
            <w:shd w:val="clear" w:color="auto" w:fill="A8D08D" w:themeFill="accent6" w:themeFillTint="99"/>
          </w:tcPr>
          <w:p w14:paraId="66212306" w14:textId="77777777" w:rsidR="0077021C" w:rsidRPr="002066BE" w:rsidRDefault="0077021C" w:rsidP="00EE3018">
            <w:pPr>
              <w:jc w:val="center"/>
            </w:pPr>
            <w:proofErr w:type="gramStart"/>
            <w:r w:rsidRPr="002066BE">
              <w:rPr>
                <w:rFonts w:hint="eastAsia"/>
              </w:rPr>
              <w:t>收敛值</w:t>
            </w:r>
            <w:proofErr w:type="gramEnd"/>
          </w:p>
        </w:tc>
        <w:tc>
          <w:tcPr>
            <w:tcW w:w="2083" w:type="dxa"/>
            <w:shd w:val="clear" w:color="auto" w:fill="A8D08D" w:themeFill="accent6" w:themeFillTint="99"/>
          </w:tcPr>
          <w:p w14:paraId="20499495" w14:textId="77777777" w:rsidR="0077021C" w:rsidRPr="002066BE" w:rsidRDefault="0077021C" w:rsidP="00EE3018">
            <w:pPr>
              <w:jc w:val="center"/>
            </w:pPr>
            <w:r w:rsidRPr="002066BE">
              <w:rPr>
                <w:rFonts w:hint="eastAsia"/>
              </w:rPr>
              <w:t>运行时间</w:t>
            </w:r>
          </w:p>
        </w:tc>
      </w:tr>
      <w:tr w:rsidR="0077021C" w:rsidRPr="002066BE" w14:paraId="5C93B336" w14:textId="77777777" w:rsidTr="00EE3018">
        <w:trPr>
          <w:trHeight w:val="393"/>
        </w:trPr>
        <w:tc>
          <w:tcPr>
            <w:tcW w:w="2083" w:type="dxa"/>
            <w:shd w:val="clear" w:color="auto" w:fill="A8D08D" w:themeFill="accent6" w:themeFillTint="99"/>
          </w:tcPr>
          <w:p w14:paraId="419D6EBB" w14:textId="77777777" w:rsidR="0077021C" w:rsidRPr="002066BE" w:rsidRDefault="0077021C" w:rsidP="00EE3018">
            <w:pPr>
              <w:jc w:val="center"/>
            </w:pPr>
            <w:r w:rsidRPr="002066BE">
              <w:rPr>
                <w:rFonts w:hint="eastAsia"/>
              </w:rPr>
              <w:t>收敛</w:t>
            </w:r>
          </w:p>
        </w:tc>
        <w:tc>
          <w:tcPr>
            <w:tcW w:w="2083" w:type="dxa"/>
            <w:shd w:val="clear" w:color="auto" w:fill="A8D08D" w:themeFill="accent6" w:themeFillTint="99"/>
          </w:tcPr>
          <w:p w14:paraId="4FADD9BE" w14:textId="2EB5EDC7" w:rsidR="0077021C" w:rsidRPr="002066BE" w:rsidRDefault="0077021C" w:rsidP="00EE3018">
            <w:pPr>
              <w:jc w:val="center"/>
            </w:pPr>
            <w:r>
              <w:t>6</w:t>
            </w:r>
          </w:p>
        </w:tc>
        <w:tc>
          <w:tcPr>
            <w:tcW w:w="2083" w:type="dxa"/>
            <w:shd w:val="clear" w:color="auto" w:fill="A8D08D" w:themeFill="accent6" w:themeFillTint="99"/>
          </w:tcPr>
          <w:p w14:paraId="5B8737BF" w14:textId="79ADEC4E" w:rsidR="0077021C" w:rsidRPr="002066BE" w:rsidRDefault="0077021C" w:rsidP="00EE3018">
            <w:pPr>
              <w:jc w:val="center"/>
            </w:pPr>
            <w:r w:rsidRPr="0077021C">
              <w:t>f(x)=0.000000</w:t>
            </w:r>
          </w:p>
        </w:tc>
        <w:tc>
          <w:tcPr>
            <w:tcW w:w="2083" w:type="dxa"/>
            <w:shd w:val="clear" w:color="auto" w:fill="A8D08D" w:themeFill="accent6" w:themeFillTint="99"/>
          </w:tcPr>
          <w:p w14:paraId="6D727F8A" w14:textId="01EE1A21" w:rsidR="0077021C" w:rsidRPr="002066BE" w:rsidRDefault="00A76BC2" w:rsidP="00EE3018">
            <w:pPr>
              <w:jc w:val="center"/>
            </w:pPr>
            <w:r w:rsidRPr="00A76BC2">
              <w:t>0.000</w:t>
            </w:r>
            <w:r>
              <w:t>6</w:t>
            </w:r>
            <w:r w:rsidRPr="00A76BC2">
              <w:t>47</w:t>
            </w:r>
            <w:r w:rsidR="0077021C" w:rsidRPr="0077021C">
              <w:t xml:space="preserve"> 秒</w:t>
            </w:r>
          </w:p>
        </w:tc>
      </w:tr>
    </w:tbl>
    <w:p w14:paraId="294F15FB" w14:textId="77777777" w:rsidR="0077021C" w:rsidRDefault="0077021C" w:rsidP="0077021C"/>
    <w:p w14:paraId="5A0AFF38" w14:textId="77777777" w:rsidR="0077021C" w:rsidRPr="002066BE" w:rsidRDefault="0077021C" w:rsidP="0077021C">
      <w:r w:rsidRPr="002066BE">
        <w:rPr>
          <w:rFonts w:hint="eastAsia"/>
        </w:rPr>
        <w:t>迭代过程1：</w:t>
      </w:r>
    </w:p>
    <w:p w14:paraId="0D5DFCA9" w14:textId="7D38CD1E" w:rsidR="0077021C" w:rsidRPr="0077021C" w:rsidRDefault="003637C1" w:rsidP="0077021C">
      <w:r>
        <w:rPr>
          <w:noProof/>
        </w:rPr>
        <w:lastRenderedPageBreak/>
        <w:drawing>
          <wp:inline distT="0" distB="0" distL="0" distR="0" wp14:anchorId="1B92A8E9" wp14:editId="6466B99A">
            <wp:extent cx="2545430" cy="1908000"/>
            <wp:effectExtent l="0" t="0" r="762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545430" cy="1908000"/>
                    </a:xfrm>
                    <a:prstGeom prst="rect">
                      <a:avLst/>
                    </a:prstGeom>
                    <a:noFill/>
                    <a:ln>
                      <a:noFill/>
                    </a:ln>
                  </pic:spPr>
                </pic:pic>
              </a:graphicData>
            </a:graphic>
          </wp:inline>
        </w:drawing>
      </w:r>
      <w:r>
        <w:rPr>
          <w:noProof/>
        </w:rPr>
        <w:drawing>
          <wp:inline distT="0" distB="0" distL="0" distR="0" wp14:anchorId="26516C91" wp14:editId="1CBEAAAE">
            <wp:extent cx="2545430" cy="1908000"/>
            <wp:effectExtent l="0" t="0" r="762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545430" cy="1908000"/>
                    </a:xfrm>
                    <a:prstGeom prst="rect">
                      <a:avLst/>
                    </a:prstGeom>
                    <a:noFill/>
                    <a:ln>
                      <a:noFill/>
                    </a:ln>
                  </pic:spPr>
                </pic:pic>
              </a:graphicData>
            </a:graphic>
          </wp:inline>
        </w:drawing>
      </w:r>
      <w:r>
        <w:rPr>
          <w:noProof/>
        </w:rPr>
        <w:drawing>
          <wp:inline distT="0" distB="0" distL="0" distR="0" wp14:anchorId="27BE33F4" wp14:editId="186B68FE">
            <wp:extent cx="2545430" cy="1908000"/>
            <wp:effectExtent l="0" t="0" r="762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545430" cy="1908000"/>
                    </a:xfrm>
                    <a:prstGeom prst="rect">
                      <a:avLst/>
                    </a:prstGeom>
                    <a:noFill/>
                    <a:ln>
                      <a:noFill/>
                    </a:ln>
                  </pic:spPr>
                </pic:pic>
              </a:graphicData>
            </a:graphic>
          </wp:inline>
        </w:drawing>
      </w:r>
      <w:r>
        <w:rPr>
          <w:rFonts w:hint="eastAsia"/>
        </w:rPr>
        <w:t xml:space="preserve"> </w:t>
      </w:r>
      <w:r>
        <w:t xml:space="preserve"> </w:t>
      </w:r>
      <w:r>
        <w:rPr>
          <w:noProof/>
        </w:rPr>
        <w:drawing>
          <wp:inline distT="0" distB="0" distL="0" distR="0" wp14:anchorId="3C581987" wp14:editId="248A6882">
            <wp:extent cx="2545430" cy="1908000"/>
            <wp:effectExtent l="0" t="0" r="762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545430" cy="1908000"/>
                    </a:xfrm>
                    <a:prstGeom prst="rect">
                      <a:avLst/>
                    </a:prstGeom>
                    <a:noFill/>
                    <a:ln>
                      <a:noFill/>
                    </a:ln>
                  </pic:spPr>
                </pic:pic>
              </a:graphicData>
            </a:graphic>
          </wp:inline>
        </w:drawing>
      </w:r>
    </w:p>
    <w:p w14:paraId="6358DE52" w14:textId="19765831" w:rsidR="005557DC" w:rsidRDefault="00BA402B" w:rsidP="0043415B">
      <w:pPr>
        <w:pStyle w:val="4"/>
      </w:pPr>
      <w:r>
        <w:t>5</w:t>
      </w:r>
      <w:r w:rsidR="005557DC">
        <w:t>.2.</w:t>
      </w:r>
      <w:r w:rsidR="00B2636C">
        <w:t>3</w:t>
      </w:r>
      <w:r w:rsidR="005557DC">
        <w:rPr>
          <w:rFonts w:hint="eastAsia"/>
        </w:rPr>
        <w:t>a</w:t>
      </w:r>
      <w:r w:rsidR="005557DC">
        <w:t>.3</w:t>
      </w:r>
      <w:r w:rsidR="00A61676">
        <w:t xml:space="preserve"> </w:t>
      </w:r>
      <w:r w:rsidR="005557DC">
        <w:rPr>
          <w:rFonts w:hint="eastAsia"/>
        </w:rPr>
        <w:t>算法总结</w:t>
      </w:r>
    </w:p>
    <w:p w14:paraId="758F82A2" w14:textId="2266695C" w:rsidR="00654B2D" w:rsidRDefault="00654B2D" w:rsidP="00654B2D">
      <w:r>
        <w:tab/>
      </w:r>
      <w:r>
        <w:rPr>
          <w:rFonts w:hint="eastAsia"/>
        </w:rPr>
        <w:t>在这种不是用数据集</w:t>
      </w:r>
      <w:r w:rsidR="00205130">
        <w:rPr>
          <w:rFonts w:hint="eastAsia"/>
        </w:rPr>
        <w:t>优化的目标函数上牛顿法表现是相当出色的，迭代次数仅6步，而且运行时间也少。</w:t>
      </w:r>
      <w:r w:rsidR="00DF4E0C">
        <w:rPr>
          <w:rFonts w:hint="eastAsia"/>
        </w:rPr>
        <w:t>但是学习时很多文章都说牛顿法在数据量大的时候计算海森矩阵会消耗更多时间</w:t>
      </w:r>
      <w:r w:rsidR="00AD7A96">
        <w:rPr>
          <w:rFonts w:hint="eastAsia"/>
        </w:rPr>
        <w:t>。有待用仿真数据验证对比。</w:t>
      </w:r>
      <w:r w:rsidR="00EE3018">
        <w:rPr>
          <w:rFonts w:hint="eastAsia"/>
        </w:rPr>
        <w:t>牛顿法在临近最优值</w:t>
      </w:r>
      <w:r w:rsidR="004F4F33">
        <w:rPr>
          <w:rFonts w:hint="eastAsia"/>
        </w:rPr>
        <w:t>才能二次收敛。</w:t>
      </w:r>
    </w:p>
    <w:p w14:paraId="4DE4A8B7" w14:textId="719F388C" w:rsidR="001B1793" w:rsidRDefault="00BA402B" w:rsidP="001B1793">
      <w:pPr>
        <w:pStyle w:val="3"/>
      </w:pPr>
      <w:bookmarkStart w:id="64" w:name="_Toc29630711"/>
      <w:r>
        <w:t>5</w:t>
      </w:r>
      <w:r w:rsidR="001B1793">
        <w:t>.2.3</w:t>
      </w:r>
      <w:r w:rsidR="001B1793">
        <w:rPr>
          <w:rFonts w:hint="eastAsia"/>
        </w:rPr>
        <w:t>b</w:t>
      </w:r>
      <w:r w:rsidR="001B1793">
        <w:t xml:space="preserve"> </w:t>
      </w:r>
      <w:r w:rsidR="001B1793">
        <w:rPr>
          <w:rFonts w:hint="eastAsia"/>
        </w:rPr>
        <w:t>拟牛顿法B</w:t>
      </w:r>
      <w:r w:rsidR="001B1793">
        <w:t>FGS</w:t>
      </w:r>
      <w:bookmarkEnd w:id="64"/>
    </w:p>
    <w:p w14:paraId="4C751378" w14:textId="08D4034B" w:rsidR="001B1793" w:rsidRDefault="00BA402B" w:rsidP="001B1793">
      <w:pPr>
        <w:pStyle w:val="4"/>
      </w:pPr>
      <w:r>
        <w:t>5</w:t>
      </w:r>
      <w:r w:rsidR="001B1793">
        <w:t>.2.3</w:t>
      </w:r>
      <w:r w:rsidR="001B1793">
        <w:rPr>
          <w:rFonts w:hint="eastAsia"/>
        </w:rPr>
        <w:t>b</w:t>
      </w:r>
      <w:r w:rsidR="001B1793">
        <w:t xml:space="preserve">.1 </w:t>
      </w:r>
      <w:r w:rsidR="001B1793">
        <w:rPr>
          <w:rFonts w:hint="eastAsia"/>
        </w:rPr>
        <w:t>算法步骤</w:t>
      </w:r>
    </w:p>
    <w:p w14:paraId="4EA9F871" w14:textId="304DCB38" w:rsidR="001B1793" w:rsidRDefault="00BA402B" w:rsidP="001B1793">
      <w:pPr>
        <w:pStyle w:val="4"/>
      </w:pPr>
      <w:r>
        <w:t>5</w:t>
      </w:r>
      <w:r w:rsidR="001B1793">
        <w:t xml:space="preserve">.2.3b.2 </w:t>
      </w:r>
      <w:r w:rsidR="001B1793">
        <w:rPr>
          <w:rFonts w:hint="eastAsia"/>
        </w:rPr>
        <w:t>算法结果</w:t>
      </w:r>
    </w:p>
    <w:p w14:paraId="1346AAF1" w14:textId="77777777" w:rsidR="00485D6B" w:rsidRPr="002066BE" w:rsidRDefault="00485D6B" w:rsidP="00485D6B">
      <w:r w:rsidRPr="002066BE">
        <w:rPr>
          <w:rFonts w:hint="eastAsia"/>
        </w:rPr>
        <w:t>设置1：</w:t>
      </w:r>
    </w:p>
    <w:tbl>
      <w:tblPr>
        <w:tblStyle w:val="ae"/>
        <w:tblW w:w="8322" w:type="dxa"/>
        <w:shd w:val="clear" w:color="auto" w:fill="A8D08D" w:themeFill="accent6" w:themeFillTint="99"/>
        <w:tblLook w:val="04A0" w:firstRow="1" w:lastRow="0" w:firstColumn="1" w:lastColumn="0" w:noHBand="0" w:noVBand="1"/>
      </w:tblPr>
      <w:tblGrid>
        <w:gridCol w:w="2774"/>
        <w:gridCol w:w="2774"/>
        <w:gridCol w:w="2774"/>
      </w:tblGrid>
      <w:tr w:rsidR="00485D6B" w:rsidRPr="002066BE" w14:paraId="755578DB" w14:textId="77777777" w:rsidTr="00900B84">
        <w:trPr>
          <w:trHeight w:val="382"/>
        </w:trPr>
        <w:tc>
          <w:tcPr>
            <w:tcW w:w="2774" w:type="dxa"/>
            <w:shd w:val="clear" w:color="auto" w:fill="A8D08D" w:themeFill="accent6" w:themeFillTint="99"/>
          </w:tcPr>
          <w:p w14:paraId="1918A11E" w14:textId="77777777" w:rsidR="00485D6B" w:rsidRPr="002066BE" w:rsidRDefault="00485D6B" w:rsidP="00900B84">
            <w:pPr>
              <w:jc w:val="center"/>
            </w:pPr>
            <w:r w:rsidRPr="002066BE">
              <w:t>x0</w:t>
            </w:r>
          </w:p>
        </w:tc>
        <w:tc>
          <w:tcPr>
            <w:tcW w:w="2774" w:type="dxa"/>
            <w:shd w:val="clear" w:color="auto" w:fill="A8D08D" w:themeFill="accent6" w:themeFillTint="99"/>
          </w:tcPr>
          <w:p w14:paraId="60E9ACE6" w14:textId="77777777" w:rsidR="00485D6B" w:rsidRPr="002066BE" w:rsidRDefault="00485D6B" w:rsidP="00900B84">
            <w:pPr>
              <w:jc w:val="center"/>
            </w:pPr>
            <w:proofErr w:type="spellStart"/>
            <w:r w:rsidRPr="002066BE">
              <w:rPr>
                <w:rFonts w:hint="eastAsia"/>
              </w:rPr>
              <w:t>t</w:t>
            </w:r>
            <w:r w:rsidRPr="002066BE">
              <w:t>ol</w:t>
            </w:r>
            <w:proofErr w:type="spellEnd"/>
          </w:p>
        </w:tc>
        <w:tc>
          <w:tcPr>
            <w:tcW w:w="2774" w:type="dxa"/>
            <w:shd w:val="clear" w:color="auto" w:fill="A8D08D" w:themeFill="accent6" w:themeFillTint="99"/>
          </w:tcPr>
          <w:p w14:paraId="7F9AEBD0" w14:textId="77777777" w:rsidR="00485D6B" w:rsidRPr="002066BE" w:rsidRDefault="00485D6B" w:rsidP="00900B84">
            <w:pPr>
              <w:jc w:val="center"/>
            </w:pPr>
            <w:r w:rsidRPr="002066BE">
              <w:rPr>
                <w:rFonts w:hint="eastAsia"/>
              </w:rPr>
              <w:t>i</w:t>
            </w:r>
            <w:r w:rsidRPr="002066BE">
              <w:t>terations</w:t>
            </w:r>
          </w:p>
        </w:tc>
      </w:tr>
      <w:tr w:rsidR="00485D6B" w:rsidRPr="002066BE" w14:paraId="2E9FAD49" w14:textId="77777777" w:rsidTr="00900B84">
        <w:trPr>
          <w:trHeight w:val="370"/>
        </w:trPr>
        <w:tc>
          <w:tcPr>
            <w:tcW w:w="2774" w:type="dxa"/>
            <w:shd w:val="clear" w:color="auto" w:fill="A8D08D" w:themeFill="accent6" w:themeFillTint="99"/>
          </w:tcPr>
          <w:p w14:paraId="6B0A51C8" w14:textId="77777777" w:rsidR="00485D6B" w:rsidRPr="002066BE" w:rsidRDefault="00485D6B" w:rsidP="00900B84">
            <w:pPr>
              <w:jc w:val="center"/>
            </w:pPr>
            <w:r w:rsidRPr="002066BE">
              <w:rPr>
                <w:rFonts w:hint="eastAsia"/>
              </w:rPr>
              <w:t>[</w:t>
            </w:r>
            <w:r w:rsidRPr="002066BE">
              <w:t>-1,2]</w:t>
            </w:r>
          </w:p>
        </w:tc>
        <w:tc>
          <w:tcPr>
            <w:tcW w:w="2774" w:type="dxa"/>
            <w:shd w:val="clear" w:color="auto" w:fill="A8D08D" w:themeFill="accent6" w:themeFillTint="99"/>
          </w:tcPr>
          <w:p w14:paraId="05F058FA" w14:textId="77777777" w:rsidR="00485D6B" w:rsidRPr="002066BE" w:rsidRDefault="00485D6B" w:rsidP="00900B84">
            <w:pPr>
              <w:jc w:val="center"/>
            </w:pPr>
            <w:r w:rsidRPr="002066BE">
              <w:rPr>
                <w:rFonts w:hint="eastAsia"/>
              </w:rPr>
              <w:t>1</w:t>
            </w:r>
            <w:r w:rsidRPr="002066BE">
              <w:t>e-4</w:t>
            </w:r>
          </w:p>
        </w:tc>
        <w:tc>
          <w:tcPr>
            <w:tcW w:w="2774" w:type="dxa"/>
            <w:shd w:val="clear" w:color="auto" w:fill="A8D08D" w:themeFill="accent6" w:themeFillTint="99"/>
          </w:tcPr>
          <w:p w14:paraId="709210E9" w14:textId="77777777" w:rsidR="00485D6B" w:rsidRPr="002066BE" w:rsidRDefault="00485D6B" w:rsidP="00900B84">
            <w:pPr>
              <w:jc w:val="center"/>
            </w:pPr>
            <w:r w:rsidRPr="002066BE">
              <w:rPr>
                <w:rFonts w:hint="eastAsia"/>
              </w:rPr>
              <w:t>1</w:t>
            </w:r>
            <w:r w:rsidRPr="002066BE">
              <w:t>0000</w:t>
            </w:r>
          </w:p>
        </w:tc>
      </w:tr>
    </w:tbl>
    <w:p w14:paraId="3EC7A010" w14:textId="77777777" w:rsidR="00485D6B" w:rsidRPr="002066BE" w:rsidRDefault="00485D6B" w:rsidP="00485D6B"/>
    <w:p w14:paraId="0B5457CA" w14:textId="77777777" w:rsidR="00485D6B" w:rsidRPr="002066BE" w:rsidRDefault="00485D6B" w:rsidP="00485D6B">
      <w:r w:rsidRPr="002066BE">
        <w:rPr>
          <w:rFonts w:hint="eastAsia"/>
        </w:rPr>
        <w:lastRenderedPageBreak/>
        <w:t>结果1：</w:t>
      </w:r>
    </w:p>
    <w:tbl>
      <w:tblPr>
        <w:tblStyle w:val="ae"/>
        <w:tblW w:w="8332" w:type="dxa"/>
        <w:shd w:val="clear" w:color="auto" w:fill="A8D08D" w:themeFill="accent6" w:themeFillTint="99"/>
        <w:tblLook w:val="04A0" w:firstRow="1" w:lastRow="0" w:firstColumn="1" w:lastColumn="0" w:noHBand="0" w:noVBand="1"/>
      </w:tblPr>
      <w:tblGrid>
        <w:gridCol w:w="2083"/>
        <w:gridCol w:w="2083"/>
        <w:gridCol w:w="2083"/>
        <w:gridCol w:w="2083"/>
      </w:tblGrid>
      <w:tr w:rsidR="00485D6B" w:rsidRPr="002066BE" w14:paraId="094A954F" w14:textId="77777777" w:rsidTr="00900B84">
        <w:trPr>
          <w:trHeight w:val="393"/>
        </w:trPr>
        <w:tc>
          <w:tcPr>
            <w:tcW w:w="2083" w:type="dxa"/>
            <w:shd w:val="clear" w:color="auto" w:fill="A8D08D" w:themeFill="accent6" w:themeFillTint="99"/>
          </w:tcPr>
          <w:p w14:paraId="3DB888EB" w14:textId="77777777" w:rsidR="00485D6B" w:rsidRPr="002066BE" w:rsidRDefault="00485D6B" w:rsidP="00900B84">
            <w:pPr>
              <w:jc w:val="center"/>
            </w:pPr>
            <w:r w:rsidRPr="002066BE">
              <w:rPr>
                <w:rFonts w:hint="eastAsia"/>
              </w:rPr>
              <w:t>收敛否</w:t>
            </w:r>
          </w:p>
        </w:tc>
        <w:tc>
          <w:tcPr>
            <w:tcW w:w="2083" w:type="dxa"/>
            <w:shd w:val="clear" w:color="auto" w:fill="A8D08D" w:themeFill="accent6" w:themeFillTint="99"/>
          </w:tcPr>
          <w:p w14:paraId="6B698379" w14:textId="77777777" w:rsidR="00485D6B" w:rsidRPr="002066BE" w:rsidRDefault="00485D6B" w:rsidP="00900B84">
            <w:pPr>
              <w:jc w:val="center"/>
            </w:pPr>
            <w:r w:rsidRPr="002066BE">
              <w:rPr>
                <w:rFonts w:hint="eastAsia"/>
              </w:rPr>
              <w:t>迭代次数</w:t>
            </w:r>
          </w:p>
        </w:tc>
        <w:tc>
          <w:tcPr>
            <w:tcW w:w="2083" w:type="dxa"/>
            <w:shd w:val="clear" w:color="auto" w:fill="A8D08D" w:themeFill="accent6" w:themeFillTint="99"/>
          </w:tcPr>
          <w:p w14:paraId="49E5AC92" w14:textId="77777777" w:rsidR="00485D6B" w:rsidRPr="002066BE" w:rsidRDefault="00485D6B" w:rsidP="00900B84">
            <w:pPr>
              <w:jc w:val="center"/>
            </w:pPr>
            <w:proofErr w:type="gramStart"/>
            <w:r w:rsidRPr="002066BE">
              <w:rPr>
                <w:rFonts w:hint="eastAsia"/>
              </w:rPr>
              <w:t>收敛值</w:t>
            </w:r>
            <w:proofErr w:type="gramEnd"/>
          </w:p>
        </w:tc>
        <w:tc>
          <w:tcPr>
            <w:tcW w:w="2083" w:type="dxa"/>
            <w:shd w:val="clear" w:color="auto" w:fill="A8D08D" w:themeFill="accent6" w:themeFillTint="99"/>
          </w:tcPr>
          <w:p w14:paraId="0B1A415F" w14:textId="77777777" w:rsidR="00485D6B" w:rsidRPr="002066BE" w:rsidRDefault="00485D6B" w:rsidP="00900B84">
            <w:pPr>
              <w:jc w:val="center"/>
            </w:pPr>
            <w:r w:rsidRPr="002066BE">
              <w:rPr>
                <w:rFonts w:hint="eastAsia"/>
              </w:rPr>
              <w:t>运行时间</w:t>
            </w:r>
          </w:p>
        </w:tc>
      </w:tr>
      <w:tr w:rsidR="00485D6B" w:rsidRPr="002066BE" w14:paraId="2C3749D8" w14:textId="77777777" w:rsidTr="00900B84">
        <w:trPr>
          <w:trHeight w:val="393"/>
        </w:trPr>
        <w:tc>
          <w:tcPr>
            <w:tcW w:w="2083" w:type="dxa"/>
            <w:shd w:val="clear" w:color="auto" w:fill="A8D08D" w:themeFill="accent6" w:themeFillTint="99"/>
          </w:tcPr>
          <w:p w14:paraId="0D4EA93B" w14:textId="77777777" w:rsidR="00485D6B" w:rsidRPr="002066BE" w:rsidRDefault="00485D6B" w:rsidP="00900B84">
            <w:pPr>
              <w:jc w:val="center"/>
            </w:pPr>
            <w:r w:rsidRPr="002066BE">
              <w:rPr>
                <w:rFonts w:hint="eastAsia"/>
              </w:rPr>
              <w:t>收敛</w:t>
            </w:r>
          </w:p>
        </w:tc>
        <w:tc>
          <w:tcPr>
            <w:tcW w:w="2083" w:type="dxa"/>
            <w:shd w:val="clear" w:color="auto" w:fill="A8D08D" w:themeFill="accent6" w:themeFillTint="99"/>
          </w:tcPr>
          <w:p w14:paraId="1DBEF262" w14:textId="135C6041" w:rsidR="00485D6B" w:rsidRPr="002066BE" w:rsidRDefault="007B08EB" w:rsidP="00900B84">
            <w:pPr>
              <w:jc w:val="center"/>
            </w:pPr>
            <w:r>
              <w:rPr>
                <w:rFonts w:hint="eastAsia"/>
              </w:rPr>
              <w:t>3</w:t>
            </w:r>
            <w:r>
              <w:t>7</w:t>
            </w:r>
          </w:p>
        </w:tc>
        <w:tc>
          <w:tcPr>
            <w:tcW w:w="2083" w:type="dxa"/>
            <w:shd w:val="clear" w:color="auto" w:fill="A8D08D" w:themeFill="accent6" w:themeFillTint="99"/>
          </w:tcPr>
          <w:p w14:paraId="41656B0D" w14:textId="4F78791A" w:rsidR="00485D6B" w:rsidRPr="002066BE" w:rsidRDefault="00485D6B" w:rsidP="00900B84">
            <w:pPr>
              <w:jc w:val="center"/>
            </w:pPr>
            <w:r w:rsidRPr="0077021C">
              <w:t>f(x)=0.00000</w:t>
            </w:r>
            <w:r w:rsidR="007B08EB">
              <w:t>1</w:t>
            </w:r>
          </w:p>
        </w:tc>
        <w:tc>
          <w:tcPr>
            <w:tcW w:w="2083" w:type="dxa"/>
            <w:shd w:val="clear" w:color="auto" w:fill="A8D08D" w:themeFill="accent6" w:themeFillTint="99"/>
          </w:tcPr>
          <w:p w14:paraId="6AC89634" w14:textId="68C766BD" w:rsidR="00485D6B" w:rsidRPr="002066BE" w:rsidRDefault="007B08EB" w:rsidP="00900B84">
            <w:pPr>
              <w:jc w:val="center"/>
            </w:pPr>
            <w:r w:rsidRPr="007B08EB">
              <w:t>0.009758</w:t>
            </w:r>
            <w:r w:rsidR="00485D6B" w:rsidRPr="0077021C">
              <w:t xml:space="preserve"> 秒</w:t>
            </w:r>
          </w:p>
        </w:tc>
      </w:tr>
    </w:tbl>
    <w:p w14:paraId="6018AE2C" w14:textId="77777777" w:rsidR="00485D6B" w:rsidRDefault="00485D6B" w:rsidP="00485D6B"/>
    <w:p w14:paraId="2DDEAB7F" w14:textId="77777777" w:rsidR="00485D6B" w:rsidRPr="002066BE" w:rsidRDefault="00485D6B" w:rsidP="00485D6B">
      <w:r w:rsidRPr="002066BE">
        <w:rPr>
          <w:rFonts w:hint="eastAsia"/>
        </w:rPr>
        <w:t>迭代过程1：</w:t>
      </w:r>
    </w:p>
    <w:p w14:paraId="2679372E" w14:textId="509AE4AB" w:rsidR="00485D6B" w:rsidRPr="00485D6B" w:rsidRDefault="004A27B5" w:rsidP="00485D6B">
      <w:r>
        <w:rPr>
          <w:noProof/>
        </w:rPr>
        <w:drawing>
          <wp:inline distT="0" distB="0" distL="0" distR="0" wp14:anchorId="6B3E3295" wp14:editId="4C276468">
            <wp:extent cx="2545430" cy="1908000"/>
            <wp:effectExtent l="0" t="0" r="762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545430" cy="1908000"/>
                    </a:xfrm>
                    <a:prstGeom prst="rect">
                      <a:avLst/>
                    </a:prstGeom>
                    <a:noFill/>
                    <a:ln>
                      <a:noFill/>
                    </a:ln>
                  </pic:spPr>
                </pic:pic>
              </a:graphicData>
            </a:graphic>
          </wp:inline>
        </w:drawing>
      </w:r>
      <w:r>
        <w:rPr>
          <w:noProof/>
        </w:rPr>
        <w:drawing>
          <wp:inline distT="0" distB="0" distL="0" distR="0" wp14:anchorId="47077288" wp14:editId="03C1A3D3">
            <wp:extent cx="2545430" cy="1908000"/>
            <wp:effectExtent l="0" t="0" r="762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545430" cy="1908000"/>
                    </a:xfrm>
                    <a:prstGeom prst="rect">
                      <a:avLst/>
                    </a:prstGeom>
                    <a:noFill/>
                    <a:ln>
                      <a:noFill/>
                    </a:ln>
                  </pic:spPr>
                </pic:pic>
              </a:graphicData>
            </a:graphic>
          </wp:inline>
        </w:drawing>
      </w:r>
      <w:r>
        <w:rPr>
          <w:noProof/>
        </w:rPr>
        <w:drawing>
          <wp:inline distT="0" distB="0" distL="0" distR="0" wp14:anchorId="25DE0ACE" wp14:editId="4DC5E8A4">
            <wp:extent cx="2545430" cy="1908000"/>
            <wp:effectExtent l="0" t="0" r="762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545430" cy="1908000"/>
                    </a:xfrm>
                    <a:prstGeom prst="rect">
                      <a:avLst/>
                    </a:prstGeom>
                    <a:noFill/>
                    <a:ln>
                      <a:noFill/>
                    </a:ln>
                  </pic:spPr>
                </pic:pic>
              </a:graphicData>
            </a:graphic>
          </wp:inline>
        </w:drawing>
      </w:r>
      <w:r>
        <w:rPr>
          <w:noProof/>
        </w:rPr>
        <w:t xml:space="preserve"> </w:t>
      </w:r>
      <w:r w:rsidR="007569C8">
        <w:rPr>
          <w:noProof/>
        </w:rPr>
        <w:t xml:space="preserve"> </w:t>
      </w:r>
      <w:r w:rsidR="007569C8">
        <w:rPr>
          <w:noProof/>
        </w:rPr>
        <w:drawing>
          <wp:inline distT="0" distB="0" distL="0" distR="0" wp14:anchorId="74E07A57" wp14:editId="62C24C4C">
            <wp:extent cx="2545430" cy="1908000"/>
            <wp:effectExtent l="0" t="0" r="762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545430" cy="1908000"/>
                    </a:xfrm>
                    <a:prstGeom prst="rect">
                      <a:avLst/>
                    </a:prstGeom>
                    <a:noFill/>
                    <a:ln>
                      <a:noFill/>
                    </a:ln>
                  </pic:spPr>
                </pic:pic>
              </a:graphicData>
            </a:graphic>
          </wp:inline>
        </w:drawing>
      </w:r>
      <w:r>
        <w:rPr>
          <w:noProof/>
        </w:rPr>
        <w:t xml:space="preserve"> </w:t>
      </w:r>
    </w:p>
    <w:p w14:paraId="6CF29A10" w14:textId="684C38C1" w:rsidR="0036554E" w:rsidRDefault="00BA402B" w:rsidP="0036554E">
      <w:pPr>
        <w:pStyle w:val="4"/>
      </w:pPr>
      <w:r>
        <w:t>5</w:t>
      </w:r>
      <w:r w:rsidR="0036554E">
        <w:t xml:space="preserve">.2.3b.3 </w:t>
      </w:r>
      <w:r w:rsidR="0036554E">
        <w:rPr>
          <w:rFonts w:hint="eastAsia"/>
        </w:rPr>
        <w:t>算法总结</w:t>
      </w:r>
    </w:p>
    <w:p w14:paraId="65216037" w14:textId="08D9CB24" w:rsidR="001B1793" w:rsidRDefault="009E426A" w:rsidP="001B1793">
      <w:r>
        <w:tab/>
      </w:r>
      <w:r w:rsidR="00600649">
        <w:rPr>
          <w:rFonts w:hint="eastAsia"/>
        </w:rPr>
        <w:t>B</w:t>
      </w:r>
      <w:r w:rsidR="00600649">
        <w:t>FGS</w:t>
      </w:r>
      <w:r>
        <w:rPr>
          <w:rFonts w:hint="eastAsia"/>
        </w:rPr>
        <w:t>法</w:t>
      </w:r>
      <w:r w:rsidR="0070032E">
        <w:rPr>
          <w:rFonts w:hint="eastAsia"/>
        </w:rPr>
        <w:t>是一种</w:t>
      </w:r>
      <w:r w:rsidR="00600649">
        <w:rPr>
          <w:rFonts w:hint="eastAsia"/>
        </w:rPr>
        <w:t>通过构造</w:t>
      </w:r>
      <w:proofErr w:type="gramStart"/>
      <w:r w:rsidR="00A76295">
        <w:rPr>
          <w:rFonts w:hint="eastAsia"/>
        </w:rPr>
        <w:t>近似海</w:t>
      </w:r>
      <w:proofErr w:type="gramEnd"/>
      <w:r w:rsidR="00A76295">
        <w:rPr>
          <w:rFonts w:hint="eastAsia"/>
        </w:rPr>
        <w:t>森矩阵</w:t>
      </w:r>
      <w:r w:rsidR="0070032E">
        <w:rPr>
          <w:rFonts w:hint="eastAsia"/>
        </w:rPr>
        <w:t>进行求解</w:t>
      </w:r>
      <w:r w:rsidR="00A76295">
        <w:rPr>
          <w:rFonts w:hint="eastAsia"/>
        </w:rPr>
        <w:t>的方法</w:t>
      </w:r>
      <w:r w:rsidR="0070032E">
        <w:rPr>
          <w:rFonts w:hint="eastAsia"/>
        </w:rPr>
        <w:t>。从</w:t>
      </w:r>
      <w:r w:rsidR="005A1D18">
        <w:rPr>
          <w:rFonts w:hint="eastAsia"/>
        </w:rPr>
        <w:t>实验数据可以看出迭代次数比牛顿法</w:t>
      </w:r>
      <w:r w:rsidR="00E877B4">
        <w:rPr>
          <w:rFonts w:hint="eastAsia"/>
        </w:rPr>
        <w:t>多不少，这应该就是</w:t>
      </w:r>
      <w:r w:rsidR="000545AD">
        <w:rPr>
          <w:rFonts w:hint="eastAsia"/>
        </w:rPr>
        <w:t>海森矩阵和</w:t>
      </w:r>
      <w:proofErr w:type="gramStart"/>
      <w:r w:rsidR="000545AD">
        <w:rPr>
          <w:rFonts w:hint="eastAsia"/>
        </w:rPr>
        <w:t>近似海</w:t>
      </w:r>
      <w:proofErr w:type="gramEnd"/>
      <w:r w:rsidR="000545AD">
        <w:rPr>
          <w:rFonts w:hint="eastAsia"/>
        </w:rPr>
        <w:t>森矩阵的区别，能够证明拟牛顿法是超线性收敛的，证明过程还没看。</w:t>
      </w:r>
      <w:r w:rsidR="00472A9D">
        <w:rPr>
          <w:rFonts w:hint="eastAsia"/>
        </w:rPr>
        <w:t>在实验中</w:t>
      </w:r>
      <w:r w:rsidR="00472A9D">
        <w:t>BFGS</w:t>
      </w:r>
      <w:r w:rsidR="00472A9D">
        <w:rPr>
          <w:rFonts w:hint="eastAsia"/>
        </w:rPr>
        <w:t>法会遇到</w:t>
      </w:r>
      <w:proofErr w:type="gramStart"/>
      <w:r w:rsidR="00472A9D">
        <w:rPr>
          <w:rFonts w:hint="eastAsia"/>
        </w:rPr>
        <w:t>近似海</w:t>
      </w:r>
      <w:proofErr w:type="gramEnd"/>
      <w:r w:rsidR="00472A9D">
        <w:rPr>
          <w:rFonts w:hint="eastAsia"/>
        </w:rPr>
        <w:t>森矩阵非正定的情况，这时候就需要用到</w:t>
      </w:r>
      <w:r w:rsidR="00137B69">
        <w:rPr>
          <w:rFonts w:hint="eastAsia"/>
        </w:rPr>
        <w:t>对非正定矩阵修正的方法了，但是发现增大搜索步长的最大值</w:t>
      </w:r>
      <w:r w:rsidR="00192655">
        <w:rPr>
          <w:rFonts w:hint="eastAsia"/>
        </w:rPr>
        <w:t>或设置迭代步长直接为1</w:t>
      </w:r>
      <w:r w:rsidR="00137B69">
        <w:rPr>
          <w:rFonts w:hint="eastAsia"/>
        </w:rPr>
        <w:t>能解决问题。</w:t>
      </w:r>
      <w:r w:rsidR="00EC7835">
        <w:rPr>
          <w:rFonts w:hint="eastAsia"/>
        </w:rPr>
        <w:t>后来发现</w:t>
      </w:r>
      <w:r w:rsidR="00A17C81">
        <w:rPr>
          <w:rFonts w:hint="eastAsia"/>
        </w:rPr>
        <w:t>在步长搜索中B</w:t>
      </w:r>
      <w:r w:rsidR="00A17C81">
        <w:t>FGS</w:t>
      </w:r>
      <w:r w:rsidR="00A17C81">
        <w:rPr>
          <w:rFonts w:hint="eastAsia"/>
        </w:rPr>
        <w:t>会遇到搜索到0也找不到合适的步长的情况，这时直接把步长设置为1了。</w:t>
      </w:r>
    </w:p>
    <w:p w14:paraId="7B3273FC" w14:textId="2246D7B7" w:rsidR="00900B84" w:rsidRDefault="00BA402B" w:rsidP="00900B84">
      <w:pPr>
        <w:pStyle w:val="3"/>
      </w:pPr>
      <w:bookmarkStart w:id="65" w:name="_Toc29630712"/>
      <w:r>
        <w:lastRenderedPageBreak/>
        <w:t>5</w:t>
      </w:r>
      <w:r w:rsidR="00900B84">
        <w:t xml:space="preserve">.2.4 </w:t>
      </w:r>
      <w:r w:rsidR="00900B84">
        <w:rPr>
          <w:rFonts w:hint="eastAsia"/>
        </w:rPr>
        <w:t>非线性共轭梯度法</w:t>
      </w:r>
      <w:bookmarkEnd w:id="65"/>
    </w:p>
    <w:p w14:paraId="5EAC50F8" w14:textId="0D737246" w:rsidR="00900B84" w:rsidRDefault="00BA402B" w:rsidP="00900B84">
      <w:pPr>
        <w:pStyle w:val="4"/>
      </w:pPr>
      <w:r>
        <w:t>5</w:t>
      </w:r>
      <w:r w:rsidR="00900B84">
        <w:t xml:space="preserve">.2.4.1 </w:t>
      </w:r>
      <w:r w:rsidR="00900B84">
        <w:rPr>
          <w:rFonts w:hint="eastAsia"/>
        </w:rPr>
        <w:t>算法步骤</w:t>
      </w:r>
    </w:p>
    <w:p w14:paraId="13AB2CD0" w14:textId="3C932791" w:rsidR="00900B84" w:rsidRDefault="00BA402B" w:rsidP="00900B84">
      <w:pPr>
        <w:pStyle w:val="4"/>
      </w:pPr>
      <w:r>
        <w:t>5</w:t>
      </w:r>
      <w:r w:rsidR="00900B84">
        <w:t xml:space="preserve">.2.4.2 </w:t>
      </w:r>
      <w:r w:rsidR="00900B84">
        <w:rPr>
          <w:rFonts w:hint="eastAsia"/>
        </w:rPr>
        <w:t>算法结果</w:t>
      </w:r>
    </w:p>
    <w:p w14:paraId="28E2DE90" w14:textId="77777777" w:rsidR="00900B84" w:rsidRPr="002066BE" w:rsidRDefault="00900B84" w:rsidP="00900B84">
      <w:r w:rsidRPr="002066BE">
        <w:rPr>
          <w:rFonts w:hint="eastAsia"/>
        </w:rPr>
        <w:t>设置1：</w:t>
      </w:r>
    </w:p>
    <w:tbl>
      <w:tblPr>
        <w:tblStyle w:val="ae"/>
        <w:tblW w:w="8322" w:type="dxa"/>
        <w:shd w:val="clear" w:color="auto" w:fill="A8D08D" w:themeFill="accent6" w:themeFillTint="99"/>
        <w:tblLook w:val="04A0" w:firstRow="1" w:lastRow="0" w:firstColumn="1" w:lastColumn="0" w:noHBand="0" w:noVBand="1"/>
      </w:tblPr>
      <w:tblGrid>
        <w:gridCol w:w="2774"/>
        <w:gridCol w:w="2774"/>
        <w:gridCol w:w="2774"/>
      </w:tblGrid>
      <w:tr w:rsidR="00900B84" w:rsidRPr="002066BE" w14:paraId="5571B234" w14:textId="77777777" w:rsidTr="00900B84">
        <w:trPr>
          <w:trHeight w:val="382"/>
        </w:trPr>
        <w:tc>
          <w:tcPr>
            <w:tcW w:w="2774" w:type="dxa"/>
            <w:shd w:val="clear" w:color="auto" w:fill="A8D08D" w:themeFill="accent6" w:themeFillTint="99"/>
          </w:tcPr>
          <w:p w14:paraId="2280FA3A" w14:textId="77777777" w:rsidR="00900B84" w:rsidRPr="002066BE" w:rsidRDefault="00900B84" w:rsidP="00900B84">
            <w:pPr>
              <w:jc w:val="center"/>
            </w:pPr>
            <w:r w:rsidRPr="002066BE">
              <w:t>x0</w:t>
            </w:r>
          </w:p>
        </w:tc>
        <w:tc>
          <w:tcPr>
            <w:tcW w:w="2774" w:type="dxa"/>
            <w:shd w:val="clear" w:color="auto" w:fill="A8D08D" w:themeFill="accent6" w:themeFillTint="99"/>
          </w:tcPr>
          <w:p w14:paraId="490C5A96" w14:textId="77777777" w:rsidR="00900B84" w:rsidRPr="002066BE" w:rsidRDefault="00900B84" w:rsidP="00900B84">
            <w:pPr>
              <w:jc w:val="center"/>
            </w:pPr>
            <w:proofErr w:type="spellStart"/>
            <w:r w:rsidRPr="002066BE">
              <w:rPr>
                <w:rFonts w:hint="eastAsia"/>
              </w:rPr>
              <w:t>t</w:t>
            </w:r>
            <w:r w:rsidRPr="002066BE">
              <w:t>ol</w:t>
            </w:r>
            <w:proofErr w:type="spellEnd"/>
          </w:p>
        </w:tc>
        <w:tc>
          <w:tcPr>
            <w:tcW w:w="2774" w:type="dxa"/>
            <w:shd w:val="clear" w:color="auto" w:fill="A8D08D" w:themeFill="accent6" w:themeFillTint="99"/>
          </w:tcPr>
          <w:p w14:paraId="79FC0C52" w14:textId="77777777" w:rsidR="00900B84" w:rsidRPr="002066BE" w:rsidRDefault="00900B84" w:rsidP="00900B84">
            <w:pPr>
              <w:jc w:val="center"/>
            </w:pPr>
            <w:r w:rsidRPr="002066BE">
              <w:rPr>
                <w:rFonts w:hint="eastAsia"/>
              </w:rPr>
              <w:t>i</w:t>
            </w:r>
            <w:r w:rsidRPr="002066BE">
              <w:t>terations</w:t>
            </w:r>
          </w:p>
        </w:tc>
      </w:tr>
      <w:tr w:rsidR="00900B84" w:rsidRPr="002066BE" w14:paraId="69A7C69D" w14:textId="77777777" w:rsidTr="00900B84">
        <w:trPr>
          <w:trHeight w:val="370"/>
        </w:trPr>
        <w:tc>
          <w:tcPr>
            <w:tcW w:w="2774" w:type="dxa"/>
            <w:shd w:val="clear" w:color="auto" w:fill="A8D08D" w:themeFill="accent6" w:themeFillTint="99"/>
          </w:tcPr>
          <w:p w14:paraId="05CE5E05" w14:textId="77777777" w:rsidR="00900B84" w:rsidRPr="002066BE" w:rsidRDefault="00900B84" w:rsidP="00900B84">
            <w:pPr>
              <w:jc w:val="center"/>
            </w:pPr>
            <w:r w:rsidRPr="002066BE">
              <w:rPr>
                <w:rFonts w:hint="eastAsia"/>
              </w:rPr>
              <w:t>[</w:t>
            </w:r>
            <w:r w:rsidRPr="002066BE">
              <w:t>-1,2]</w:t>
            </w:r>
          </w:p>
        </w:tc>
        <w:tc>
          <w:tcPr>
            <w:tcW w:w="2774" w:type="dxa"/>
            <w:shd w:val="clear" w:color="auto" w:fill="A8D08D" w:themeFill="accent6" w:themeFillTint="99"/>
          </w:tcPr>
          <w:p w14:paraId="58F99339" w14:textId="77777777" w:rsidR="00900B84" w:rsidRPr="002066BE" w:rsidRDefault="00900B84" w:rsidP="00900B84">
            <w:pPr>
              <w:jc w:val="center"/>
            </w:pPr>
            <w:r w:rsidRPr="002066BE">
              <w:rPr>
                <w:rFonts w:hint="eastAsia"/>
              </w:rPr>
              <w:t>1</w:t>
            </w:r>
            <w:r w:rsidRPr="002066BE">
              <w:t>e-4</w:t>
            </w:r>
          </w:p>
        </w:tc>
        <w:tc>
          <w:tcPr>
            <w:tcW w:w="2774" w:type="dxa"/>
            <w:shd w:val="clear" w:color="auto" w:fill="A8D08D" w:themeFill="accent6" w:themeFillTint="99"/>
          </w:tcPr>
          <w:p w14:paraId="7991CE64" w14:textId="77777777" w:rsidR="00900B84" w:rsidRPr="002066BE" w:rsidRDefault="00900B84" w:rsidP="00900B84">
            <w:pPr>
              <w:jc w:val="center"/>
            </w:pPr>
            <w:r w:rsidRPr="002066BE">
              <w:rPr>
                <w:rFonts w:hint="eastAsia"/>
              </w:rPr>
              <w:t>1</w:t>
            </w:r>
            <w:r w:rsidRPr="002066BE">
              <w:t>0000</w:t>
            </w:r>
          </w:p>
        </w:tc>
      </w:tr>
    </w:tbl>
    <w:p w14:paraId="647B71A4" w14:textId="77777777" w:rsidR="00900B84" w:rsidRPr="002066BE" w:rsidRDefault="00900B84" w:rsidP="00900B84"/>
    <w:p w14:paraId="6EC37D09" w14:textId="77777777" w:rsidR="00900B84" w:rsidRPr="002066BE" w:rsidRDefault="00900B84" w:rsidP="00900B84">
      <w:r w:rsidRPr="002066BE">
        <w:rPr>
          <w:rFonts w:hint="eastAsia"/>
        </w:rPr>
        <w:t>结果1：</w:t>
      </w:r>
    </w:p>
    <w:tbl>
      <w:tblPr>
        <w:tblStyle w:val="ae"/>
        <w:tblW w:w="8332" w:type="dxa"/>
        <w:shd w:val="clear" w:color="auto" w:fill="A8D08D" w:themeFill="accent6" w:themeFillTint="99"/>
        <w:tblLook w:val="04A0" w:firstRow="1" w:lastRow="0" w:firstColumn="1" w:lastColumn="0" w:noHBand="0" w:noVBand="1"/>
      </w:tblPr>
      <w:tblGrid>
        <w:gridCol w:w="2083"/>
        <w:gridCol w:w="2083"/>
        <w:gridCol w:w="2083"/>
        <w:gridCol w:w="2083"/>
      </w:tblGrid>
      <w:tr w:rsidR="00900B84" w:rsidRPr="002066BE" w14:paraId="3F3C53FE" w14:textId="77777777" w:rsidTr="00900B84">
        <w:trPr>
          <w:trHeight w:val="393"/>
        </w:trPr>
        <w:tc>
          <w:tcPr>
            <w:tcW w:w="2083" w:type="dxa"/>
            <w:shd w:val="clear" w:color="auto" w:fill="A8D08D" w:themeFill="accent6" w:themeFillTint="99"/>
          </w:tcPr>
          <w:p w14:paraId="5CA0C804" w14:textId="77777777" w:rsidR="00900B84" w:rsidRPr="002066BE" w:rsidRDefault="00900B84" w:rsidP="00900B84">
            <w:pPr>
              <w:jc w:val="center"/>
            </w:pPr>
            <w:r w:rsidRPr="002066BE">
              <w:rPr>
                <w:rFonts w:hint="eastAsia"/>
              </w:rPr>
              <w:t>收敛否</w:t>
            </w:r>
          </w:p>
        </w:tc>
        <w:tc>
          <w:tcPr>
            <w:tcW w:w="2083" w:type="dxa"/>
            <w:shd w:val="clear" w:color="auto" w:fill="A8D08D" w:themeFill="accent6" w:themeFillTint="99"/>
          </w:tcPr>
          <w:p w14:paraId="1F262423" w14:textId="77777777" w:rsidR="00900B84" w:rsidRPr="002066BE" w:rsidRDefault="00900B84" w:rsidP="00900B84">
            <w:pPr>
              <w:jc w:val="center"/>
            </w:pPr>
            <w:r w:rsidRPr="002066BE">
              <w:rPr>
                <w:rFonts w:hint="eastAsia"/>
              </w:rPr>
              <w:t>迭代次数</w:t>
            </w:r>
          </w:p>
        </w:tc>
        <w:tc>
          <w:tcPr>
            <w:tcW w:w="2083" w:type="dxa"/>
            <w:shd w:val="clear" w:color="auto" w:fill="A8D08D" w:themeFill="accent6" w:themeFillTint="99"/>
          </w:tcPr>
          <w:p w14:paraId="15450EA9" w14:textId="77777777" w:rsidR="00900B84" w:rsidRPr="002066BE" w:rsidRDefault="00900B84" w:rsidP="00900B84">
            <w:pPr>
              <w:jc w:val="center"/>
            </w:pPr>
            <w:proofErr w:type="gramStart"/>
            <w:r w:rsidRPr="002066BE">
              <w:rPr>
                <w:rFonts w:hint="eastAsia"/>
              </w:rPr>
              <w:t>收敛值</w:t>
            </w:r>
            <w:proofErr w:type="gramEnd"/>
          </w:p>
        </w:tc>
        <w:tc>
          <w:tcPr>
            <w:tcW w:w="2083" w:type="dxa"/>
            <w:shd w:val="clear" w:color="auto" w:fill="A8D08D" w:themeFill="accent6" w:themeFillTint="99"/>
          </w:tcPr>
          <w:p w14:paraId="155028DD" w14:textId="77777777" w:rsidR="00900B84" w:rsidRPr="002066BE" w:rsidRDefault="00900B84" w:rsidP="00900B84">
            <w:pPr>
              <w:jc w:val="center"/>
            </w:pPr>
            <w:r w:rsidRPr="002066BE">
              <w:rPr>
                <w:rFonts w:hint="eastAsia"/>
              </w:rPr>
              <w:t>运行时间</w:t>
            </w:r>
          </w:p>
        </w:tc>
      </w:tr>
      <w:tr w:rsidR="00900B84" w:rsidRPr="002066BE" w14:paraId="78EE22BC" w14:textId="77777777" w:rsidTr="00900B84">
        <w:trPr>
          <w:trHeight w:val="393"/>
        </w:trPr>
        <w:tc>
          <w:tcPr>
            <w:tcW w:w="2083" w:type="dxa"/>
            <w:shd w:val="clear" w:color="auto" w:fill="A8D08D" w:themeFill="accent6" w:themeFillTint="99"/>
          </w:tcPr>
          <w:p w14:paraId="086F0979" w14:textId="77777777" w:rsidR="00900B84" w:rsidRPr="002066BE" w:rsidRDefault="00900B84" w:rsidP="00900B84">
            <w:pPr>
              <w:jc w:val="center"/>
            </w:pPr>
            <w:r w:rsidRPr="002066BE">
              <w:rPr>
                <w:rFonts w:hint="eastAsia"/>
              </w:rPr>
              <w:t>收敛</w:t>
            </w:r>
          </w:p>
        </w:tc>
        <w:tc>
          <w:tcPr>
            <w:tcW w:w="2083" w:type="dxa"/>
            <w:shd w:val="clear" w:color="auto" w:fill="A8D08D" w:themeFill="accent6" w:themeFillTint="99"/>
          </w:tcPr>
          <w:p w14:paraId="26CB2466" w14:textId="6B071333" w:rsidR="00900B84" w:rsidRPr="002066BE" w:rsidRDefault="00900B84" w:rsidP="00900B84">
            <w:pPr>
              <w:jc w:val="center"/>
            </w:pPr>
            <w:r>
              <w:t>136</w:t>
            </w:r>
          </w:p>
        </w:tc>
        <w:tc>
          <w:tcPr>
            <w:tcW w:w="2083" w:type="dxa"/>
            <w:shd w:val="clear" w:color="auto" w:fill="A8D08D" w:themeFill="accent6" w:themeFillTint="99"/>
          </w:tcPr>
          <w:p w14:paraId="5A4034CB" w14:textId="2C2E3C98" w:rsidR="00900B84" w:rsidRPr="002066BE" w:rsidRDefault="00900B84" w:rsidP="00900B84">
            <w:pPr>
              <w:jc w:val="center"/>
            </w:pPr>
            <w:r w:rsidRPr="0077021C">
              <w:t>f(x)=</w:t>
            </w:r>
            <w:r w:rsidR="001D478A">
              <w:t xml:space="preserve"> </w:t>
            </w:r>
            <w:r w:rsidR="001D478A" w:rsidRPr="001D478A">
              <w:t>0.000000</w:t>
            </w:r>
          </w:p>
        </w:tc>
        <w:tc>
          <w:tcPr>
            <w:tcW w:w="2083" w:type="dxa"/>
            <w:shd w:val="clear" w:color="auto" w:fill="A8D08D" w:themeFill="accent6" w:themeFillTint="99"/>
          </w:tcPr>
          <w:p w14:paraId="6C36447B" w14:textId="1DB91268" w:rsidR="00900B84" w:rsidRPr="002066BE" w:rsidRDefault="001D478A" w:rsidP="00900B84">
            <w:pPr>
              <w:jc w:val="center"/>
            </w:pPr>
            <w:r w:rsidRPr="001D478A">
              <w:t>0.117836</w:t>
            </w:r>
            <w:r w:rsidR="00900B84" w:rsidRPr="0077021C">
              <w:t xml:space="preserve"> 秒</w:t>
            </w:r>
          </w:p>
        </w:tc>
      </w:tr>
    </w:tbl>
    <w:p w14:paraId="62B77078" w14:textId="77777777" w:rsidR="00900B84" w:rsidRDefault="00900B84" w:rsidP="00900B84"/>
    <w:p w14:paraId="32629445" w14:textId="77777777" w:rsidR="00900B84" w:rsidRPr="002066BE" w:rsidRDefault="00900B84" w:rsidP="00900B84">
      <w:r w:rsidRPr="002066BE">
        <w:rPr>
          <w:rFonts w:hint="eastAsia"/>
        </w:rPr>
        <w:t>迭代过程1：</w:t>
      </w:r>
    </w:p>
    <w:p w14:paraId="7FDDCDF0" w14:textId="15948004" w:rsidR="00900B84" w:rsidRDefault="00081A49" w:rsidP="001B1793">
      <w:pPr>
        <w:rPr>
          <w:noProof/>
        </w:rPr>
      </w:pPr>
      <w:r>
        <w:rPr>
          <w:noProof/>
        </w:rPr>
        <w:drawing>
          <wp:inline distT="0" distB="0" distL="0" distR="0" wp14:anchorId="191AD2B9" wp14:editId="3512B9E8">
            <wp:extent cx="2543796" cy="1908000"/>
            <wp:effectExtent l="0" t="0" r="952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43796" cy="1908000"/>
                    </a:xfrm>
                    <a:prstGeom prst="rect">
                      <a:avLst/>
                    </a:prstGeom>
                    <a:noFill/>
                    <a:ln>
                      <a:noFill/>
                    </a:ln>
                  </pic:spPr>
                </pic:pic>
              </a:graphicData>
            </a:graphic>
          </wp:inline>
        </w:drawing>
      </w:r>
      <w:r>
        <w:rPr>
          <w:noProof/>
        </w:rPr>
        <w:drawing>
          <wp:inline distT="0" distB="0" distL="0" distR="0" wp14:anchorId="181B8692" wp14:editId="73063C71">
            <wp:extent cx="2543796" cy="1908000"/>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543796" cy="1908000"/>
                    </a:xfrm>
                    <a:prstGeom prst="rect">
                      <a:avLst/>
                    </a:prstGeom>
                    <a:noFill/>
                    <a:ln>
                      <a:noFill/>
                    </a:ln>
                  </pic:spPr>
                </pic:pic>
              </a:graphicData>
            </a:graphic>
          </wp:inline>
        </w:drawing>
      </w:r>
      <w:r>
        <w:rPr>
          <w:noProof/>
        </w:rPr>
        <w:drawing>
          <wp:inline distT="0" distB="0" distL="0" distR="0" wp14:anchorId="5647AEA8" wp14:editId="5B6B6C47">
            <wp:extent cx="2543796" cy="190800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543796" cy="1908000"/>
                    </a:xfrm>
                    <a:prstGeom prst="rect">
                      <a:avLst/>
                    </a:prstGeom>
                    <a:noFill/>
                    <a:ln>
                      <a:noFill/>
                    </a:ln>
                  </pic:spPr>
                </pic:pic>
              </a:graphicData>
            </a:graphic>
          </wp:inline>
        </w:drawing>
      </w:r>
      <w:r>
        <w:rPr>
          <w:noProof/>
        </w:rPr>
        <w:t xml:space="preserve">  </w:t>
      </w:r>
      <w:r>
        <w:rPr>
          <w:noProof/>
        </w:rPr>
        <w:drawing>
          <wp:inline distT="0" distB="0" distL="0" distR="0" wp14:anchorId="0DA5A60B" wp14:editId="49551F77">
            <wp:extent cx="2543796" cy="1908000"/>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543796" cy="1908000"/>
                    </a:xfrm>
                    <a:prstGeom prst="rect">
                      <a:avLst/>
                    </a:prstGeom>
                    <a:noFill/>
                    <a:ln>
                      <a:noFill/>
                    </a:ln>
                  </pic:spPr>
                </pic:pic>
              </a:graphicData>
            </a:graphic>
          </wp:inline>
        </w:drawing>
      </w:r>
    </w:p>
    <w:p w14:paraId="24EB03CF" w14:textId="631172BD" w:rsidR="009B4289" w:rsidRDefault="00BA402B" w:rsidP="009B4289">
      <w:pPr>
        <w:pStyle w:val="4"/>
      </w:pPr>
      <w:r>
        <w:lastRenderedPageBreak/>
        <w:t>5</w:t>
      </w:r>
      <w:r w:rsidR="009B4289">
        <w:t xml:space="preserve">.2.4.3 </w:t>
      </w:r>
      <w:r w:rsidR="009B4289">
        <w:rPr>
          <w:rFonts w:hint="eastAsia"/>
        </w:rPr>
        <w:t>算法总结</w:t>
      </w:r>
    </w:p>
    <w:p w14:paraId="7CFFC9C7" w14:textId="1365C8AC" w:rsidR="009B4289" w:rsidRDefault="009B4289" w:rsidP="001B1793">
      <w:r>
        <w:tab/>
      </w:r>
      <w:r>
        <w:rPr>
          <w:rFonts w:hint="eastAsia"/>
        </w:rPr>
        <w:t>从结果可知，非线性共轭梯度法</w:t>
      </w:r>
      <w:r w:rsidR="0012293A">
        <w:rPr>
          <w:rFonts w:hint="eastAsia"/>
        </w:rPr>
        <w:t>（N</w:t>
      </w:r>
      <w:r w:rsidR="0012293A">
        <w:t>CG</w:t>
      </w:r>
      <w:r w:rsidR="0012293A">
        <w:rPr>
          <w:rFonts w:hint="eastAsia"/>
        </w:rPr>
        <w:t>）</w:t>
      </w:r>
      <w:r>
        <w:rPr>
          <w:rFonts w:hint="eastAsia"/>
        </w:rPr>
        <w:t>并没有线性的共轭梯度法所具有的很多优点，是因为</w:t>
      </w:r>
      <w:r w:rsidR="002327DB">
        <w:rPr>
          <w:rFonts w:hint="eastAsia"/>
        </w:rPr>
        <w:t>在非线性条件下步长只能通过</w:t>
      </w:r>
      <w:r w:rsidR="004D6224">
        <w:rPr>
          <w:rFonts w:hint="eastAsia"/>
        </w:rPr>
        <w:t>一维搜索来确定并且构造共轭向量的式子做了近似。</w:t>
      </w:r>
      <w:r w:rsidR="009B7C3C">
        <w:rPr>
          <w:rFonts w:hint="eastAsia"/>
        </w:rPr>
        <w:t>在调试过程中发现，非线性共轭梯度法在一维搜索步长时需要比拟牛顿法更多的</w:t>
      </w:r>
      <w:r w:rsidR="00524C4F">
        <w:rPr>
          <w:rFonts w:hint="eastAsia"/>
        </w:rPr>
        <w:t>迭代次数</w:t>
      </w:r>
      <w:r w:rsidR="0012293A">
        <w:rPr>
          <w:rFonts w:hint="eastAsia"/>
        </w:rPr>
        <w:t>，而且《numerical</w:t>
      </w:r>
      <w:r w:rsidR="0012293A">
        <w:t xml:space="preserve"> </w:t>
      </w:r>
      <w:r w:rsidR="0012293A">
        <w:rPr>
          <w:rFonts w:hint="eastAsia"/>
        </w:rPr>
        <w:t>optimization》中也说了NC</w:t>
      </w:r>
      <w:r w:rsidR="0012293A">
        <w:t>G</w:t>
      </w:r>
      <w:r w:rsidR="0012293A">
        <w:rPr>
          <w:rFonts w:hint="eastAsia"/>
        </w:rPr>
        <w:t>中每次搜索步长初值应该</w:t>
      </w:r>
      <w:r w:rsidR="00EC7835">
        <w:rPr>
          <w:rFonts w:hint="eastAsia"/>
        </w:rPr>
        <w:t>和前一个步长有关系。</w:t>
      </w:r>
    </w:p>
    <w:p w14:paraId="2598D3C4" w14:textId="4F8A6660" w:rsidR="005159AC" w:rsidRPr="00024829" w:rsidRDefault="00BA402B" w:rsidP="005159AC">
      <w:pPr>
        <w:pStyle w:val="2"/>
      </w:pPr>
      <w:bookmarkStart w:id="66" w:name="_Toc29630713"/>
      <w:r>
        <w:t>5</w:t>
      </w:r>
      <w:r w:rsidR="005159AC" w:rsidRPr="00024829">
        <w:t>.</w:t>
      </w:r>
      <w:r w:rsidR="005159AC">
        <w:t>3</w:t>
      </w:r>
      <w:r w:rsidR="005159AC" w:rsidRPr="00024829">
        <w:t xml:space="preserve"> </w:t>
      </w:r>
      <w:r w:rsidR="005159AC">
        <w:rPr>
          <w:rFonts w:hint="eastAsia"/>
        </w:rPr>
        <w:t>寻优步长算法</w:t>
      </w:r>
      <w:r w:rsidR="005159AC" w:rsidRPr="00024829">
        <w:rPr>
          <w:rFonts w:hint="eastAsia"/>
        </w:rPr>
        <w:t>实现</w:t>
      </w:r>
      <w:bookmarkEnd w:id="66"/>
    </w:p>
    <w:p w14:paraId="42D01B71" w14:textId="0EF20D7C" w:rsidR="005159AC" w:rsidRDefault="007C4932" w:rsidP="00A90B6E">
      <w:r>
        <w:tab/>
      </w:r>
      <w:r>
        <w:rPr>
          <w:rFonts w:hint="eastAsia"/>
        </w:rPr>
        <w:t>在算法实现中使用了两种寻优步长算法，一种是m</w:t>
      </w:r>
      <w:r>
        <w:t>inpack2</w:t>
      </w:r>
      <w:r>
        <w:rPr>
          <w:rFonts w:hint="eastAsia"/>
        </w:rPr>
        <w:t>库的</w:t>
      </w:r>
      <w:proofErr w:type="spellStart"/>
      <w:r>
        <w:rPr>
          <w:rFonts w:hint="eastAsia"/>
        </w:rPr>
        <w:t>d</w:t>
      </w:r>
      <w:r>
        <w:t>c</w:t>
      </w:r>
      <w:r w:rsidR="00F27F75">
        <w:t>srch.f</w:t>
      </w:r>
      <w:proofErr w:type="spellEnd"/>
      <w:r w:rsidR="00F27F75">
        <w:rPr>
          <w:rFonts w:hint="eastAsia"/>
        </w:rPr>
        <w:t>，</w:t>
      </w:r>
      <w:r w:rsidR="002C6C4F">
        <w:rPr>
          <w:rFonts w:hint="eastAsia"/>
        </w:rPr>
        <w:t>该程序是根据</w:t>
      </w:r>
      <w:r w:rsidR="00F27F75" w:rsidRPr="00F27F75">
        <w:t>JORGE J. MORE</w:t>
      </w:r>
      <w:r w:rsidR="00F27F75">
        <w:t xml:space="preserve"> 1994</w:t>
      </w:r>
      <w:r w:rsidR="00F27F75">
        <w:rPr>
          <w:rFonts w:hint="eastAsia"/>
        </w:rPr>
        <w:t>年发表</w:t>
      </w:r>
      <w:r w:rsidR="00A90B6E">
        <w:rPr>
          <w:rFonts w:hint="eastAsia"/>
        </w:rPr>
        <w:t>的《</w:t>
      </w:r>
      <w:r w:rsidR="00A90B6E">
        <w:t>Line Search Algorithms with Guaranteed</w:t>
      </w:r>
      <w:r w:rsidR="00A90B6E">
        <w:rPr>
          <w:rFonts w:hint="eastAsia"/>
        </w:rPr>
        <w:t xml:space="preserve"> </w:t>
      </w:r>
      <w:r w:rsidR="00A90B6E">
        <w:t>Sufficient Decrease</w:t>
      </w:r>
      <w:r w:rsidR="00A90B6E">
        <w:rPr>
          <w:rFonts w:hint="eastAsia"/>
        </w:rPr>
        <w:t>》</w:t>
      </w:r>
      <w:r w:rsidR="002C6C4F">
        <w:rPr>
          <w:rFonts w:hint="eastAsia"/>
        </w:rPr>
        <w:t>中的思想实现。</w:t>
      </w:r>
      <w:r w:rsidR="0015121F">
        <w:rPr>
          <w:rFonts w:hint="eastAsia"/>
        </w:rPr>
        <w:t>另一种是《numerical</w:t>
      </w:r>
      <w:r w:rsidR="0015121F">
        <w:t xml:space="preserve"> </w:t>
      </w:r>
      <w:r w:rsidR="0015121F">
        <w:rPr>
          <w:rFonts w:hint="eastAsia"/>
        </w:rPr>
        <w:t>optimization》中的</w:t>
      </w:r>
      <w:r w:rsidR="0015121F" w:rsidRPr="0015121F">
        <w:t>Algorithm 3.5</w:t>
      </w:r>
      <w:r w:rsidR="0015121F">
        <w:rPr>
          <w:rFonts w:hint="eastAsia"/>
        </w:rPr>
        <w:t>和3</w:t>
      </w:r>
      <w:r w:rsidR="0015121F">
        <w:t>.6</w:t>
      </w:r>
      <w:r w:rsidR="002277BF">
        <w:rPr>
          <w:rFonts w:hint="eastAsia"/>
        </w:rPr>
        <w:t>。</w:t>
      </w:r>
    </w:p>
    <w:p w14:paraId="76FC1A05" w14:textId="6E93E131" w:rsidR="002277BF" w:rsidRDefault="002277BF" w:rsidP="00A90B6E">
      <w:r>
        <w:tab/>
      </w:r>
      <w:r w:rsidR="00E116BF">
        <w:rPr>
          <w:rFonts w:hint="eastAsia"/>
        </w:rPr>
        <w:t>上述的两种算法也是python的</w:t>
      </w:r>
      <w:proofErr w:type="spellStart"/>
      <w:r w:rsidR="00E116BF">
        <w:rPr>
          <w:rFonts w:hint="eastAsia"/>
        </w:rPr>
        <w:t>scipy</w:t>
      </w:r>
      <w:r w:rsidR="00E116BF">
        <w:t>.optimize</w:t>
      </w:r>
      <w:proofErr w:type="spellEnd"/>
      <w:r w:rsidR="00E116BF">
        <w:rPr>
          <w:rFonts w:hint="eastAsia"/>
        </w:rPr>
        <w:t>库中无约束最优化算法中使用的方法</w:t>
      </w:r>
      <w:r w:rsidR="00C13685">
        <w:rPr>
          <w:rFonts w:hint="eastAsia"/>
        </w:rPr>
        <w:t>。我们</w:t>
      </w:r>
      <w:r w:rsidR="00367CF2">
        <w:rPr>
          <w:rFonts w:hint="eastAsia"/>
        </w:rPr>
        <w:t>根据</w:t>
      </w:r>
      <w:r w:rsidR="00C13685">
        <w:rPr>
          <w:rFonts w:hint="eastAsia"/>
        </w:rPr>
        <w:t>将</w:t>
      </w:r>
      <w:proofErr w:type="spellStart"/>
      <w:r w:rsidR="00F84811">
        <w:rPr>
          <w:rFonts w:hint="eastAsia"/>
        </w:rPr>
        <w:t>scipy</w:t>
      </w:r>
      <w:r w:rsidR="00F84811">
        <w:t>.optimize</w:t>
      </w:r>
      <w:r w:rsidR="00E93D33">
        <w:t>.linesearch</w:t>
      </w:r>
      <w:proofErr w:type="spellEnd"/>
      <w:r w:rsidR="00E93D33">
        <w:rPr>
          <w:rFonts w:hint="eastAsia"/>
        </w:rPr>
        <w:t>中的程序将</w:t>
      </w:r>
      <w:r w:rsidR="00C13685">
        <w:rPr>
          <w:rFonts w:hint="eastAsia"/>
        </w:rPr>
        <w:t>《numerical</w:t>
      </w:r>
      <w:r w:rsidR="00C13685">
        <w:t xml:space="preserve"> </w:t>
      </w:r>
      <w:r w:rsidR="00C13685">
        <w:rPr>
          <w:rFonts w:hint="eastAsia"/>
        </w:rPr>
        <w:t>optimization》中的</w:t>
      </w:r>
      <w:r w:rsidR="00C13685" w:rsidRPr="0015121F">
        <w:t>Algorithm 3.5</w:t>
      </w:r>
      <w:r w:rsidR="00C13685">
        <w:rPr>
          <w:rFonts w:hint="eastAsia"/>
        </w:rPr>
        <w:t>和3</w:t>
      </w:r>
      <w:r w:rsidR="00C13685">
        <w:t>.6</w:t>
      </w:r>
      <w:r w:rsidR="00C13685">
        <w:rPr>
          <w:rFonts w:hint="eastAsia"/>
        </w:rPr>
        <w:t>用</w:t>
      </w:r>
      <w:proofErr w:type="spellStart"/>
      <w:r w:rsidR="00C13685">
        <w:rPr>
          <w:rFonts w:hint="eastAsia"/>
        </w:rPr>
        <w:t>matlab</w:t>
      </w:r>
      <w:proofErr w:type="spellEnd"/>
      <w:r w:rsidR="00C13685">
        <w:rPr>
          <w:rFonts w:hint="eastAsia"/>
        </w:rPr>
        <w:t>实现</w:t>
      </w:r>
      <w:r w:rsidR="00E93D33">
        <w:rPr>
          <w:rFonts w:hint="eastAsia"/>
        </w:rPr>
        <w:t>；</w:t>
      </w:r>
      <w:r w:rsidR="00367CF2">
        <w:rPr>
          <w:rFonts w:hint="eastAsia"/>
        </w:rPr>
        <w:t>第一种</w:t>
      </w:r>
      <w:proofErr w:type="spellStart"/>
      <w:r w:rsidR="00367CF2">
        <w:rPr>
          <w:rFonts w:hint="eastAsia"/>
        </w:rPr>
        <w:t>dcsrch</w:t>
      </w:r>
      <w:r w:rsidR="00367CF2">
        <w:t>.f</w:t>
      </w:r>
      <w:proofErr w:type="spellEnd"/>
      <w:r w:rsidR="00367CF2">
        <w:rPr>
          <w:rFonts w:hint="eastAsia"/>
        </w:rPr>
        <w:t>使用</w:t>
      </w:r>
      <w:proofErr w:type="spellStart"/>
      <w:r w:rsidR="00367CF2">
        <w:rPr>
          <w:rFonts w:hint="eastAsia"/>
        </w:rPr>
        <w:t>matlab</w:t>
      </w:r>
      <w:proofErr w:type="spellEnd"/>
      <w:r w:rsidR="00367CF2">
        <w:rPr>
          <w:rFonts w:hint="eastAsia"/>
        </w:rPr>
        <w:t>与</w:t>
      </w:r>
      <w:proofErr w:type="spellStart"/>
      <w:r w:rsidR="00367CF2">
        <w:rPr>
          <w:rFonts w:hint="eastAsia"/>
        </w:rPr>
        <w:t>fortran</w:t>
      </w:r>
      <w:proofErr w:type="spellEnd"/>
      <w:r w:rsidR="00367CF2">
        <w:rPr>
          <w:rFonts w:hint="eastAsia"/>
        </w:rPr>
        <w:t>混合编程实现</w:t>
      </w:r>
      <w:proofErr w:type="spellStart"/>
      <w:r w:rsidR="00367CF2">
        <w:rPr>
          <w:rFonts w:hint="eastAsia"/>
        </w:rPr>
        <w:t>matlab</w:t>
      </w:r>
      <w:proofErr w:type="spellEnd"/>
      <w:r w:rsidR="00367CF2">
        <w:rPr>
          <w:rFonts w:hint="eastAsia"/>
        </w:rPr>
        <w:t>调用</w:t>
      </w:r>
      <w:proofErr w:type="spellStart"/>
      <w:r w:rsidR="00367CF2">
        <w:rPr>
          <w:rFonts w:hint="eastAsia"/>
        </w:rPr>
        <w:t>dcsrch</w:t>
      </w:r>
      <w:r w:rsidR="00367CF2">
        <w:t>.f</w:t>
      </w:r>
      <w:proofErr w:type="spellEnd"/>
      <w:r w:rsidR="00C13685">
        <w:rPr>
          <w:rFonts w:hint="eastAsia"/>
        </w:rPr>
        <w:t>。</w:t>
      </w:r>
      <w:r w:rsidR="00E116BF">
        <w:rPr>
          <w:rFonts w:hint="eastAsia"/>
        </w:rPr>
        <w:t>在实际</w:t>
      </w:r>
      <w:r w:rsidR="00B00ABA">
        <w:rPr>
          <w:rFonts w:hint="eastAsia"/>
        </w:rPr>
        <w:t>测试</w:t>
      </w:r>
      <w:r w:rsidR="006B4B0C">
        <w:rPr>
          <w:rFonts w:hint="eastAsia"/>
        </w:rPr>
        <w:t>中，</w:t>
      </w:r>
      <w:proofErr w:type="spellStart"/>
      <w:r w:rsidR="006B4B0C">
        <w:rPr>
          <w:rFonts w:hint="eastAsia"/>
        </w:rPr>
        <w:t>dcsrch</w:t>
      </w:r>
      <w:r w:rsidR="006B4B0C">
        <w:t>.f</w:t>
      </w:r>
      <w:proofErr w:type="spellEnd"/>
      <w:r w:rsidR="006B4B0C">
        <w:rPr>
          <w:rFonts w:hint="eastAsia"/>
        </w:rPr>
        <w:t>的性能优于第二种，但是在共轭梯度法中</w:t>
      </w:r>
      <w:r w:rsidR="00E93274">
        <w:rPr>
          <w:rFonts w:hint="eastAsia"/>
        </w:rPr>
        <w:t>两种算法单独使用都不能全部找到最优步长，</w:t>
      </w:r>
      <w:r w:rsidR="00CF57FC">
        <w:rPr>
          <w:rFonts w:hint="eastAsia"/>
        </w:rPr>
        <w:t>将</w:t>
      </w:r>
      <w:r w:rsidR="00E93274">
        <w:rPr>
          <w:rFonts w:hint="eastAsia"/>
        </w:rPr>
        <w:t>两种算法</w:t>
      </w:r>
      <w:r w:rsidR="00CF57FC">
        <w:rPr>
          <w:rFonts w:hint="eastAsia"/>
        </w:rPr>
        <w:t>结合起来</w:t>
      </w:r>
      <w:r w:rsidR="00B96568">
        <w:rPr>
          <w:rFonts w:hint="eastAsia"/>
        </w:rPr>
        <w:t>可以</w:t>
      </w:r>
      <w:r w:rsidR="00C937FB">
        <w:rPr>
          <w:rFonts w:hint="eastAsia"/>
        </w:rPr>
        <w:t>全部找到最优步长，也就是说在共轭梯度法中两种寻找步长的方法起到互补的作用。也表明共轭梯度法对搜索步长这一步骤要求比较严格</w:t>
      </w:r>
      <w:r w:rsidR="00AF086E">
        <w:rPr>
          <w:rFonts w:hint="eastAsia"/>
        </w:rPr>
        <w:t>，至于共轭梯度法对搜索步长的要求和其他方法对搜索步长的要求有什么区别，暂时还没研究（确实是有区别的）。</w:t>
      </w:r>
    </w:p>
    <w:p w14:paraId="4AA83621" w14:textId="77777777" w:rsidR="00FD1A12" w:rsidRDefault="001A7DCD" w:rsidP="00A90B6E">
      <w:pPr>
        <w:rPr>
          <w:sz w:val="16"/>
          <w:szCs w:val="18"/>
        </w:rPr>
      </w:pPr>
      <w:r w:rsidRPr="00FD1A12">
        <w:rPr>
          <w:rFonts w:hint="eastAsia"/>
          <w:sz w:val="16"/>
          <w:szCs w:val="18"/>
        </w:rPr>
        <w:t>参考：</w:t>
      </w:r>
      <w:hyperlink r:id="rId150" w:history="1">
        <w:r w:rsidRPr="00FD1A12">
          <w:rPr>
            <w:rStyle w:val="a4"/>
            <w:sz w:val="16"/>
            <w:szCs w:val="18"/>
          </w:rPr>
          <w:t>https://github.com/scipy/scipy/blob/master/scipy/optimize/linesearch.py</w:t>
        </w:r>
      </w:hyperlink>
      <w:r w:rsidR="00FD1A12">
        <w:rPr>
          <w:rFonts w:hint="eastAsia"/>
          <w:sz w:val="16"/>
          <w:szCs w:val="18"/>
        </w:rPr>
        <w:t xml:space="preserve"> </w:t>
      </w:r>
    </w:p>
    <w:p w14:paraId="65B4B320" w14:textId="27C33E01" w:rsidR="001A7DCD" w:rsidRDefault="00FD1A12" w:rsidP="00A90B6E">
      <w:pPr>
        <w:rPr>
          <w:sz w:val="16"/>
          <w:szCs w:val="18"/>
        </w:rPr>
      </w:pPr>
      <w:r>
        <w:rPr>
          <w:rFonts w:hint="eastAsia"/>
          <w:sz w:val="16"/>
          <w:szCs w:val="18"/>
        </w:rPr>
        <w:t>参考：</w:t>
      </w:r>
      <w:r w:rsidR="001A7DCD" w:rsidRPr="006007F6">
        <w:rPr>
          <w:rFonts w:hint="eastAsia"/>
          <w:sz w:val="16"/>
          <w:szCs w:val="18"/>
        </w:rPr>
        <w:t>《numerical</w:t>
      </w:r>
      <w:r w:rsidR="001A7DCD" w:rsidRPr="006007F6">
        <w:rPr>
          <w:sz w:val="16"/>
          <w:szCs w:val="18"/>
        </w:rPr>
        <w:t xml:space="preserve"> </w:t>
      </w:r>
      <w:r w:rsidR="001A7DCD" w:rsidRPr="006007F6">
        <w:rPr>
          <w:rFonts w:hint="eastAsia"/>
          <w:sz w:val="16"/>
          <w:szCs w:val="18"/>
        </w:rPr>
        <w:t>optimization》</w:t>
      </w:r>
      <w:r>
        <w:rPr>
          <w:rFonts w:hint="eastAsia"/>
          <w:sz w:val="16"/>
          <w:szCs w:val="18"/>
        </w:rPr>
        <w:t>P60</w:t>
      </w:r>
      <w:r w:rsidRPr="00FD1A12">
        <w:rPr>
          <w:sz w:val="11"/>
          <w:szCs w:val="13"/>
        </w:rPr>
        <w:t xml:space="preserve"> </w:t>
      </w:r>
      <w:r w:rsidRPr="00FD1A12">
        <w:rPr>
          <w:sz w:val="16"/>
          <w:szCs w:val="18"/>
        </w:rPr>
        <w:t>Algorithm 3.5</w:t>
      </w:r>
      <w:r w:rsidRPr="00FD1A12">
        <w:rPr>
          <w:rFonts w:hint="eastAsia"/>
          <w:sz w:val="16"/>
          <w:szCs w:val="18"/>
        </w:rPr>
        <w:t>和3</w:t>
      </w:r>
      <w:r w:rsidRPr="00FD1A12">
        <w:rPr>
          <w:sz w:val="16"/>
          <w:szCs w:val="18"/>
        </w:rPr>
        <w:t>.6</w:t>
      </w:r>
    </w:p>
    <w:p w14:paraId="17DA0EF4" w14:textId="4EC97FFB" w:rsidR="00B26BC9" w:rsidRDefault="00B26BC9" w:rsidP="00B26BC9">
      <w:pPr>
        <w:pStyle w:val="2"/>
      </w:pPr>
      <w:r>
        <w:t>5</w:t>
      </w:r>
      <w:r w:rsidRPr="00024829">
        <w:t>.</w:t>
      </w:r>
      <w:r>
        <w:t>4</w:t>
      </w:r>
      <w:r w:rsidRPr="00024829">
        <w:t xml:space="preserve"> </w:t>
      </w:r>
      <w:proofErr w:type="spellStart"/>
      <w:r>
        <w:rPr>
          <w:rFonts w:hint="eastAsia"/>
        </w:rPr>
        <w:t>Sobol</w:t>
      </w:r>
      <w:proofErr w:type="spellEnd"/>
      <w:r>
        <w:rPr>
          <w:rFonts w:hint="eastAsia"/>
        </w:rPr>
        <w:t>灵敏度分析算法</w:t>
      </w:r>
      <w:r w:rsidRPr="00024829">
        <w:rPr>
          <w:rFonts w:hint="eastAsia"/>
        </w:rPr>
        <w:t>实现</w:t>
      </w:r>
    </w:p>
    <w:p w14:paraId="233FAA36" w14:textId="45537221" w:rsidR="00206E86" w:rsidRDefault="00206E86" w:rsidP="00206E86">
      <w:pPr>
        <w:pStyle w:val="3"/>
      </w:pPr>
      <w:r>
        <w:t xml:space="preserve">5.4.2 </w:t>
      </w:r>
      <w:r>
        <w:rPr>
          <w:rFonts w:hint="eastAsia"/>
        </w:rPr>
        <w:t>算法结果</w:t>
      </w:r>
    </w:p>
    <w:p w14:paraId="2D4E2412" w14:textId="016E69DE" w:rsidR="0098341C" w:rsidRDefault="0098341C" w:rsidP="0098341C">
      <w:pPr>
        <w:pStyle w:val="4"/>
      </w:pPr>
      <w:r>
        <w:rPr>
          <w:rFonts w:hint="eastAsia"/>
        </w:rPr>
        <w:t>5</w:t>
      </w:r>
      <w:r>
        <w:t xml:space="preserve">.4.2.1 </w:t>
      </w:r>
      <w:r>
        <w:rPr>
          <w:rFonts w:hint="eastAsia"/>
        </w:rPr>
        <w:t>对正向模型的灵敏度分析</w:t>
      </w:r>
    </w:p>
    <w:p w14:paraId="03E016C2" w14:textId="4FCAF115" w:rsidR="0098341C" w:rsidRPr="0098341C" w:rsidRDefault="0098341C" w:rsidP="0098341C">
      <w:r>
        <w:rPr>
          <w:rFonts w:hint="eastAsia"/>
        </w:rPr>
        <w:t>1）</w:t>
      </w:r>
      <w:r w:rsidR="00F72BB7">
        <w:rPr>
          <w:rFonts w:hint="eastAsia"/>
        </w:rPr>
        <w:t>总二次场</w:t>
      </w:r>
    </w:p>
    <w:p w14:paraId="298103FA" w14:textId="77BE9578" w:rsidR="00206E86" w:rsidRPr="00206E86" w:rsidRDefault="00206E86" w:rsidP="00206E86">
      <w:r>
        <w:rPr>
          <w:noProof/>
        </w:rPr>
        <w:lastRenderedPageBreak/>
        <w:drawing>
          <wp:inline distT="0" distB="0" distL="0" distR="0" wp14:anchorId="657916CD" wp14:editId="48D1D903">
            <wp:extent cx="5274310" cy="103187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274310" cy="1031875"/>
                    </a:xfrm>
                    <a:prstGeom prst="rect">
                      <a:avLst/>
                    </a:prstGeom>
                  </pic:spPr>
                </pic:pic>
              </a:graphicData>
            </a:graphic>
          </wp:inline>
        </w:drawing>
      </w:r>
    </w:p>
    <w:p w14:paraId="082E701A" w14:textId="378F8F04" w:rsidR="00B26BC9" w:rsidRDefault="0071441F" w:rsidP="00A90B6E">
      <w:pPr>
        <w:rPr>
          <w:sz w:val="16"/>
          <w:szCs w:val="18"/>
        </w:rPr>
      </w:pPr>
      <w:r>
        <w:rPr>
          <w:noProof/>
        </w:rPr>
        <w:drawing>
          <wp:inline distT="0" distB="0" distL="0" distR="0" wp14:anchorId="05FD7FE1" wp14:editId="6101D6F5">
            <wp:extent cx="5274310" cy="959485"/>
            <wp:effectExtent l="0" t="0" r="254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274310" cy="959485"/>
                    </a:xfrm>
                    <a:prstGeom prst="rect">
                      <a:avLst/>
                    </a:prstGeom>
                  </pic:spPr>
                </pic:pic>
              </a:graphicData>
            </a:graphic>
          </wp:inline>
        </w:drawing>
      </w:r>
    </w:p>
    <w:p w14:paraId="196E64DF" w14:textId="1556B42A" w:rsidR="00F72BB7" w:rsidRDefault="00F72BB7" w:rsidP="00A90B6E">
      <w:r w:rsidRPr="00F72BB7">
        <w:rPr>
          <w:rFonts w:hint="eastAsia"/>
        </w:rPr>
        <w:t>2）x轴</w:t>
      </w:r>
    </w:p>
    <w:p w14:paraId="1E3B2027" w14:textId="289BDAEA" w:rsidR="00027E25" w:rsidRDefault="00027E25" w:rsidP="00A90B6E">
      <w:r>
        <w:rPr>
          <w:noProof/>
        </w:rPr>
        <w:drawing>
          <wp:inline distT="0" distB="0" distL="0" distR="0" wp14:anchorId="515FC01A" wp14:editId="1808E73D">
            <wp:extent cx="5274310" cy="687705"/>
            <wp:effectExtent l="0" t="0" r="254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274310" cy="687705"/>
                    </a:xfrm>
                    <a:prstGeom prst="rect">
                      <a:avLst/>
                    </a:prstGeom>
                  </pic:spPr>
                </pic:pic>
              </a:graphicData>
            </a:graphic>
          </wp:inline>
        </w:drawing>
      </w:r>
    </w:p>
    <w:p w14:paraId="290F305F" w14:textId="69978DD8" w:rsidR="00F72BB7" w:rsidRDefault="00F72BB7" w:rsidP="00A90B6E">
      <w:r>
        <w:rPr>
          <w:rFonts w:hint="eastAsia"/>
        </w:rPr>
        <w:t>3）y轴</w:t>
      </w:r>
    </w:p>
    <w:p w14:paraId="762987C9" w14:textId="780DDA63" w:rsidR="00F72BB7" w:rsidRDefault="00511E1A" w:rsidP="00A90B6E">
      <w:r>
        <w:rPr>
          <w:noProof/>
        </w:rPr>
        <w:drawing>
          <wp:inline distT="0" distB="0" distL="0" distR="0" wp14:anchorId="467FFA15" wp14:editId="7C76EA63">
            <wp:extent cx="5274310" cy="727075"/>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274310" cy="727075"/>
                    </a:xfrm>
                    <a:prstGeom prst="rect">
                      <a:avLst/>
                    </a:prstGeom>
                  </pic:spPr>
                </pic:pic>
              </a:graphicData>
            </a:graphic>
          </wp:inline>
        </w:drawing>
      </w:r>
    </w:p>
    <w:p w14:paraId="10CF2894" w14:textId="2B45C984" w:rsidR="00F72BB7" w:rsidRDefault="00F72BB7" w:rsidP="00A90B6E">
      <w:r>
        <w:rPr>
          <w:rFonts w:hint="eastAsia"/>
        </w:rPr>
        <w:t>4）z轴</w:t>
      </w:r>
    </w:p>
    <w:p w14:paraId="2F508B5F" w14:textId="30274D6A" w:rsidR="00F72BB7" w:rsidRPr="00F72BB7" w:rsidRDefault="007859E4" w:rsidP="00A90B6E">
      <w:r>
        <w:rPr>
          <w:noProof/>
        </w:rPr>
        <w:drawing>
          <wp:inline distT="0" distB="0" distL="0" distR="0" wp14:anchorId="6ED19FFD" wp14:editId="76FCB360">
            <wp:extent cx="5274310" cy="72898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274310" cy="728980"/>
                    </a:xfrm>
                    <a:prstGeom prst="rect">
                      <a:avLst/>
                    </a:prstGeom>
                  </pic:spPr>
                </pic:pic>
              </a:graphicData>
            </a:graphic>
          </wp:inline>
        </w:drawing>
      </w:r>
    </w:p>
    <w:p w14:paraId="7E0CCF11" w14:textId="0771093C" w:rsidR="0098341C" w:rsidRDefault="0098341C" w:rsidP="0098341C">
      <w:pPr>
        <w:pStyle w:val="4"/>
      </w:pPr>
      <w:r>
        <w:rPr>
          <w:rFonts w:hint="eastAsia"/>
        </w:rPr>
        <w:t>5</w:t>
      </w:r>
      <w:r>
        <w:t xml:space="preserve">.4.2.1 </w:t>
      </w:r>
      <w:r>
        <w:rPr>
          <w:rFonts w:hint="eastAsia"/>
        </w:rPr>
        <w:t>对主轴极化率模型的灵敏度分析</w:t>
      </w:r>
    </w:p>
    <w:p w14:paraId="167BFC7F" w14:textId="1CA087E9" w:rsidR="0098341C" w:rsidRPr="0098341C" w:rsidRDefault="0098341C" w:rsidP="0098341C">
      <w:r>
        <w:rPr>
          <w:rFonts w:hint="eastAsia"/>
        </w:rPr>
        <w:t>1）</w:t>
      </w:r>
      <w:proofErr w:type="spellStart"/>
      <w:r>
        <w:rPr>
          <w:rFonts w:hint="eastAsia"/>
        </w:rPr>
        <w:t>betax</w:t>
      </w:r>
      <w:proofErr w:type="spellEnd"/>
      <w:r>
        <w:t xml:space="preserve"> </w:t>
      </w:r>
      <w:r>
        <w:rPr>
          <w:rFonts w:hint="eastAsia"/>
        </w:rPr>
        <w:t>and</w:t>
      </w:r>
      <w:r>
        <w:t xml:space="preserve"> </w:t>
      </w:r>
      <w:proofErr w:type="spellStart"/>
      <w:r>
        <w:rPr>
          <w:rFonts w:hint="eastAsia"/>
        </w:rPr>
        <w:t>betay</w:t>
      </w:r>
      <w:proofErr w:type="spellEnd"/>
    </w:p>
    <w:p w14:paraId="44DCEC8B" w14:textId="321FAAE5" w:rsidR="0098341C" w:rsidRDefault="00E677D6" w:rsidP="00A90B6E">
      <w:pPr>
        <w:rPr>
          <w:sz w:val="16"/>
          <w:szCs w:val="18"/>
        </w:rPr>
      </w:pPr>
      <w:r>
        <w:rPr>
          <w:noProof/>
        </w:rPr>
        <w:drawing>
          <wp:inline distT="0" distB="0" distL="0" distR="0" wp14:anchorId="03EBD92E" wp14:editId="09F75FDA">
            <wp:extent cx="3771900" cy="113347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771900" cy="1133475"/>
                    </a:xfrm>
                    <a:prstGeom prst="rect">
                      <a:avLst/>
                    </a:prstGeom>
                  </pic:spPr>
                </pic:pic>
              </a:graphicData>
            </a:graphic>
          </wp:inline>
        </w:drawing>
      </w:r>
    </w:p>
    <w:p w14:paraId="2CE09E18" w14:textId="13B29EB9" w:rsidR="009A73B2" w:rsidRDefault="009A73B2" w:rsidP="00A90B6E">
      <w:pPr>
        <w:rPr>
          <w:sz w:val="16"/>
          <w:szCs w:val="18"/>
        </w:rPr>
      </w:pPr>
    </w:p>
    <w:p w14:paraId="24D8ABC8" w14:textId="57A877D1" w:rsidR="0098341C" w:rsidRPr="0098341C" w:rsidRDefault="0098341C" w:rsidP="00A90B6E">
      <w:r w:rsidRPr="0098341C">
        <w:rPr>
          <w:rFonts w:hint="eastAsia"/>
        </w:rPr>
        <w:t>2）</w:t>
      </w:r>
      <w:proofErr w:type="spellStart"/>
      <w:r w:rsidRPr="0098341C">
        <w:rPr>
          <w:rFonts w:hint="eastAsia"/>
        </w:rPr>
        <w:t>betaz</w:t>
      </w:r>
      <w:proofErr w:type="spellEnd"/>
    </w:p>
    <w:p w14:paraId="515B2646" w14:textId="044044BB" w:rsidR="0098341C" w:rsidRDefault="00E677D6" w:rsidP="00A90B6E">
      <w:pPr>
        <w:rPr>
          <w:sz w:val="16"/>
          <w:szCs w:val="18"/>
        </w:rPr>
      </w:pPr>
      <w:r>
        <w:rPr>
          <w:noProof/>
        </w:rPr>
        <w:lastRenderedPageBreak/>
        <w:drawing>
          <wp:inline distT="0" distB="0" distL="0" distR="0" wp14:anchorId="30996086" wp14:editId="0718BD10">
            <wp:extent cx="3743325" cy="1066800"/>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743325" cy="1066800"/>
                    </a:xfrm>
                    <a:prstGeom prst="rect">
                      <a:avLst/>
                    </a:prstGeom>
                  </pic:spPr>
                </pic:pic>
              </a:graphicData>
            </a:graphic>
          </wp:inline>
        </w:drawing>
      </w:r>
    </w:p>
    <w:p w14:paraId="093413E4" w14:textId="34D8A62C" w:rsidR="009A73B2" w:rsidRPr="0098341C" w:rsidRDefault="009A73B2" w:rsidP="00A90B6E">
      <w:pPr>
        <w:rPr>
          <w:sz w:val="16"/>
          <w:szCs w:val="18"/>
        </w:rPr>
      </w:pPr>
    </w:p>
    <w:p w14:paraId="37345084" w14:textId="3B34D169" w:rsidR="00B7047F" w:rsidRPr="00B7047F" w:rsidRDefault="00BA402B" w:rsidP="00B7047F">
      <w:pPr>
        <w:pStyle w:val="1"/>
      </w:pPr>
      <w:bookmarkStart w:id="67" w:name="_反演算法对比"/>
      <w:bookmarkStart w:id="68" w:name="_实验部分"/>
      <w:bookmarkStart w:id="69" w:name="_Toc29630714"/>
      <w:bookmarkEnd w:id="67"/>
      <w:bookmarkEnd w:id="68"/>
      <w:r>
        <w:t>6</w:t>
      </w:r>
      <w:r w:rsidR="0091777D">
        <w:t xml:space="preserve"> </w:t>
      </w:r>
      <w:r w:rsidR="00F36101">
        <w:rPr>
          <w:rFonts w:hint="eastAsia"/>
        </w:rPr>
        <w:t>实验部分</w:t>
      </w:r>
      <w:bookmarkEnd w:id="69"/>
    </w:p>
    <w:p w14:paraId="74C98D85" w14:textId="1AFC604B" w:rsidR="00B7047F" w:rsidRPr="00B7047F" w:rsidRDefault="00BA402B" w:rsidP="00044B45">
      <w:pPr>
        <w:pStyle w:val="2"/>
      </w:pPr>
      <w:bookmarkStart w:id="70" w:name="_反演算法对比_1"/>
      <w:bookmarkStart w:id="71" w:name="_Toc29630715"/>
      <w:bookmarkEnd w:id="70"/>
      <w:r>
        <w:t>6</w:t>
      </w:r>
      <w:r w:rsidR="003B3A83">
        <w:t xml:space="preserve">.1 </w:t>
      </w:r>
      <w:r w:rsidR="00F5293F">
        <w:rPr>
          <w:rFonts w:hint="eastAsia"/>
        </w:rPr>
        <w:t>测试函数</w:t>
      </w:r>
      <w:r w:rsidR="00044B45">
        <w:rPr>
          <w:rFonts w:hint="eastAsia"/>
        </w:rPr>
        <w:t>收敛性测试</w:t>
      </w:r>
      <w:bookmarkEnd w:id="71"/>
    </w:p>
    <w:p w14:paraId="523D55B2" w14:textId="247F0F80" w:rsidR="00F36101" w:rsidRDefault="00BA402B" w:rsidP="00804FD8">
      <w:pPr>
        <w:pStyle w:val="3"/>
      </w:pPr>
      <w:bookmarkStart w:id="72" w:name="_实验设置"/>
      <w:bookmarkStart w:id="73" w:name="_Toc29630716"/>
      <w:bookmarkEnd w:id="72"/>
      <w:r>
        <w:t>6</w:t>
      </w:r>
      <w:r w:rsidR="003B3A83">
        <w:t xml:space="preserve">.1.1 </w:t>
      </w:r>
      <w:r w:rsidR="00F36101">
        <w:rPr>
          <w:rFonts w:hint="eastAsia"/>
        </w:rPr>
        <w:t>实验设置</w:t>
      </w:r>
      <w:r w:rsidR="00044B45">
        <w:rPr>
          <w:rFonts w:hint="eastAsia"/>
        </w:rPr>
        <w:t>一</w:t>
      </w:r>
      <w:bookmarkEnd w:id="73"/>
    </w:p>
    <w:p w14:paraId="29339773" w14:textId="4AA1EE71" w:rsidR="00BA3A2B" w:rsidRPr="00BA3A2B" w:rsidRDefault="00BA3A2B" w:rsidP="00BA3A2B">
      <w:pPr>
        <w:ind w:firstLine="420"/>
      </w:pPr>
      <w:r>
        <w:rPr>
          <w:rFonts w:hint="eastAsia"/>
        </w:rPr>
        <w:t>实验目的：</w:t>
      </w:r>
      <w:r w:rsidR="008A6EBB">
        <w:rPr>
          <w:rFonts w:hint="eastAsia"/>
        </w:rPr>
        <w:t>测试不同算法在不同初值的收敛性能。</w:t>
      </w:r>
    </w:p>
    <w:p w14:paraId="36F4A8FB" w14:textId="4399C67E" w:rsidR="000323B5" w:rsidRPr="000323B5" w:rsidRDefault="000323B5" w:rsidP="000323B5">
      <w:pPr>
        <w:ind w:firstLine="420"/>
      </w:pPr>
      <w:r>
        <w:rPr>
          <w:rFonts w:hint="eastAsia"/>
        </w:rPr>
        <w:t>目标函数：</w:t>
      </w:r>
      <w:proofErr w:type="spellStart"/>
      <w:r w:rsidR="00BA3A2B">
        <w:rPr>
          <w:rFonts w:hint="eastAsia"/>
        </w:rPr>
        <w:t>Rosenbrock</w:t>
      </w:r>
      <w:proofErr w:type="spellEnd"/>
      <w:r w:rsidR="00BA3A2B">
        <w:rPr>
          <w:rFonts w:hint="eastAsia"/>
        </w:rPr>
        <w:t>函数</w:t>
      </w:r>
      <w:r w:rsidR="008A6EBB">
        <w:rPr>
          <w:rFonts w:hint="eastAsia"/>
        </w:rPr>
        <w:t>。</w:t>
      </w:r>
    </w:p>
    <w:p w14:paraId="7B688735" w14:textId="51E1369D" w:rsidR="00044B45" w:rsidRDefault="00044B45" w:rsidP="00044B45">
      <w:r>
        <w:tab/>
      </w:r>
      <w:r w:rsidR="00A83FF2">
        <w:rPr>
          <w:rFonts w:hint="eastAsia"/>
        </w:rPr>
        <w:t>测试</w:t>
      </w:r>
      <w:r w:rsidR="00BA3A2B">
        <w:rPr>
          <w:rFonts w:hint="eastAsia"/>
        </w:rPr>
        <w:t>初值：</w:t>
      </w:r>
      <w:r w:rsidR="00A83FF2">
        <w:rPr>
          <w:rFonts w:hint="eastAsia"/>
        </w:rPr>
        <w:t>x</w:t>
      </w:r>
      <w:r w:rsidR="00A83FF2">
        <w:t xml:space="preserve">1=[-50:2:50], x2=[-50:2:50] </w:t>
      </w:r>
      <w:r w:rsidR="00A83FF2">
        <w:rPr>
          <w:rFonts w:hint="eastAsia"/>
        </w:rPr>
        <w:t>共</w:t>
      </w:r>
      <w:r w:rsidR="000D3291">
        <w:rPr>
          <w:rFonts w:hint="eastAsia"/>
        </w:rPr>
        <w:t>2</w:t>
      </w:r>
      <w:r w:rsidR="000D3291">
        <w:t>601</w:t>
      </w:r>
      <w:r w:rsidR="000D3291">
        <w:rPr>
          <w:rFonts w:hint="eastAsia"/>
        </w:rPr>
        <w:t>个测试点。</w:t>
      </w:r>
    </w:p>
    <w:p w14:paraId="47F90278" w14:textId="161F90F1" w:rsidR="004D1A12" w:rsidRDefault="004D1A12" w:rsidP="00044B45">
      <w:r>
        <w:tab/>
      </w:r>
      <w:r>
        <w:rPr>
          <w:rFonts w:hint="eastAsia"/>
        </w:rPr>
        <w:t>使用算法：</w:t>
      </w:r>
      <w:r w:rsidR="00886D68">
        <w:rPr>
          <w:rFonts w:hint="eastAsia"/>
        </w:rPr>
        <w:t>（1）牛顿法</w:t>
      </w:r>
      <w:r w:rsidR="00AC0F82">
        <w:rPr>
          <w:rFonts w:hint="eastAsia"/>
        </w:rPr>
        <w:t>（2）B</w:t>
      </w:r>
      <w:r w:rsidR="00AC0F82">
        <w:t>FGS</w:t>
      </w:r>
      <w:r w:rsidR="00AC0F82">
        <w:rPr>
          <w:rFonts w:hint="eastAsia"/>
        </w:rPr>
        <w:t>拟牛顿法（3）</w:t>
      </w:r>
      <w:r w:rsidR="00886D68">
        <w:rPr>
          <w:rFonts w:hint="eastAsia"/>
        </w:rPr>
        <w:t>非线性</w:t>
      </w:r>
      <w:r w:rsidR="00AC0F82">
        <w:rPr>
          <w:rFonts w:hint="eastAsia"/>
        </w:rPr>
        <w:t>共轭梯度法</w:t>
      </w:r>
    </w:p>
    <w:p w14:paraId="30F244CF" w14:textId="54F35AC3" w:rsidR="00AC0F82" w:rsidRDefault="00AC0F82" w:rsidP="00044B45">
      <w:r>
        <w:tab/>
      </w:r>
      <w:r>
        <w:rPr>
          <w:rFonts w:hint="eastAsia"/>
        </w:rPr>
        <w:t>步长选择算法：</w:t>
      </w:r>
      <w:r w:rsidR="00886D68">
        <w:rPr>
          <w:rFonts w:hint="eastAsia"/>
        </w:rPr>
        <w:t>minpack</w:t>
      </w:r>
      <w:r w:rsidR="00886D68">
        <w:t>2.</w:t>
      </w:r>
      <w:r w:rsidR="00886D68">
        <w:rPr>
          <w:rFonts w:hint="eastAsia"/>
        </w:rPr>
        <w:t>dcsrch</w:t>
      </w:r>
      <w:r w:rsidR="00886D68">
        <w:t>.f</w:t>
      </w:r>
      <w:r w:rsidR="00886D68">
        <w:rPr>
          <w:rFonts w:hint="eastAsia"/>
        </w:rPr>
        <w:t>和</w:t>
      </w:r>
      <w:r w:rsidR="009A01DB">
        <w:rPr>
          <w:rFonts w:hint="eastAsia"/>
        </w:rPr>
        <w:t>《numerical</w:t>
      </w:r>
      <w:r w:rsidR="009A01DB">
        <w:t xml:space="preserve"> </w:t>
      </w:r>
      <w:r w:rsidR="009A01DB">
        <w:rPr>
          <w:rFonts w:hint="eastAsia"/>
        </w:rPr>
        <w:t>optimization》a</w:t>
      </w:r>
      <w:r w:rsidR="009A01DB" w:rsidRPr="009A01DB">
        <w:t>lgorithm 3.5</w:t>
      </w:r>
    </w:p>
    <w:p w14:paraId="16EDBDCA" w14:textId="6837F331" w:rsidR="00316CEF" w:rsidRPr="00AC0F82" w:rsidRDefault="00316CEF" w:rsidP="00044B45">
      <w:r>
        <w:tab/>
      </w:r>
      <w:r>
        <w:rPr>
          <w:rFonts w:hint="eastAsia"/>
        </w:rPr>
        <w:t>算法收敛条件：</w:t>
      </w:r>
      <w:r w:rsidR="00840E0B">
        <w:rPr>
          <w:rFonts w:hint="eastAsia"/>
        </w:rPr>
        <w:t>迭代点</w:t>
      </w:r>
      <w:r>
        <w:rPr>
          <w:rFonts w:hint="eastAsia"/>
        </w:rPr>
        <w:t>梯度</w:t>
      </w:r>
      <w:r w:rsidR="00692AA6">
        <w:rPr>
          <w:rFonts w:hint="eastAsia"/>
        </w:rPr>
        <w:t>二范数</w:t>
      </w:r>
      <w:r>
        <w:rPr>
          <w:rFonts w:hint="eastAsia"/>
        </w:rPr>
        <w:t xml:space="preserve"> &lt;</w:t>
      </w:r>
      <w:r>
        <w:t xml:space="preserve"> 1e-4</w:t>
      </w:r>
    </w:p>
    <w:p w14:paraId="00C3CB33" w14:textId="5B16690E" w:rsidR="00A50A5E" w:rsidRDefault="00BA402B" w:rsidP="00804FD8">
      <w:pPr>
        <w:pStyle w:val="3"/>
      </w:pPr>
      <w:bookmarkStart w:id="74" w:name="_结果分析"/>
      <w:bookmarkStart w:id="75" w:name="_Toc29630717"/>
      <w:bookmarkEnd w:id="74"/>
      <w:r>
        <w:lastRenderedPageBreak/>
        <w:t>6</w:t>
      </w:r>
      <w:r w:rsidR="003B3A83">
        <w:t xml:space="preserve">.1.2 </w:t>
      </w:r>
      <w:r w:rsidR="00F36101">
        <w:rPr>
          <w:rFonts w:hint="eastAsia"/>
        </w:rPr>
        <w:t>结果分析</w:t>
      </w:r>
      <w:r w:rsidR="00044B45">
        <w:rPr>
          <w:rFonts w:hint="eastAsia"/>
        </w:rPr>
        <w:t>一</w:t>
      </w:r>
      <w:bookmarkEnd w:id="75"/>
    </w:p>
    <w:p w14:paraId="027D50B4" w14:textId="11D80C0B" w:rsidR="005559B3" w:rsidRDefault="00BA402B" w:rsidP="00BE2BBE">
      <w:pPr>
        <w:pStyle w:val="4"/>
      </w:pPr>
      <w:r>
        <w:t>6</w:t>
      </w:r>
      <w:r w:rsidR="00BE2BBE">
        <w:t>.1.2.1</w:t>
      </w:r>
      <w:r w:rsidR="0065622E">
        <w:t xml:space="preserve"> </w:t>
      </w:r>
      <w:r w:rsidR="001A576D">
        <w:rPr>
          <w:rFonts w:hint="eastAsia"/>
        </w:rPr>
        <w:t>迭代次数对比</w:t>
      </w:r>
    </w:p>
    <w:p w14:paraId="14D8169D" w14:textId="5C093C69" w:rsidR="001A576D" w:rsidRDefault="001A576D" w:rsidP="001A576D">
      <w:r>
        <w:rPr>
          <w:noProof/>
        </w:rPr>
        <w:drawing>
          <wp:inline distT="0" distB="0" distL="0" distR="0" wp14:anchorId="292CB2B9" wp14:editId="58C2706C">
            <wp:extent cx="5104247" cy="3907766"/>
            <wp:effectExtent l="0" t="0" r="0" b="889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104247" cy="3907766"/>
                    </a:xfrm>
                    <a:prstGeom prst="rect">
                      <a:avLst/>
                    </a:prstGeom>
                    <a:noFill/>
                    <a:ln>
                      <a:noFill/>
                    </a:ln>
                  </pic:spPr>
                </pic:pic>
              </a:graphicData>
            </a:graphic>
          </wp:inline>
        </w:drawing>
      </w:r>
    </w:p>
    <w:p w14:paraId="5DA18FFA" w14:textId="77777777" w:rsidR="00A00AC9" w:rsidRDefault="00A00AC9" w:rsidP="00A00AC9">
      <w:pPr>
        <w:jc w:val="center"/>
        <w:rPr>
          <w:sz w:val="20"/>
          <w:szCs w:val="21"/>
        </w:rPr>
      </w:pPr>
      <w:r w:rsidRPr="00A00AC9">
        <w:rPr>
          <w:rFonts w:hint="eastAsia"/>
          <w:sz w:val="20"/>
          <w:szCs w:val="21"/>
        </w:rPr>
        <w:t>图5</w:t>
      </w:r>
      <w:r w:rsidRPr="00A00AC9">
        <w:rPr>
          <w:sz w:val="20"/>
          <w:szCs w:val="21"/>
        </w:rPr>
        <w:t>.1 BFGS</w:t>
      </w:r>
      <w:r w:rsidRPr="00A00AC9">
        <w:rPr>
          <w:rFonts w:hint="eastAsia"/>
          <w:sz w:val="20"/>
          <w:szCs w:val="21"/>
        </w:rPr>
        <w:t>法在不同初值下迭代次数</w:t>
      </w:r>
      <w:r>
        <w:rPr>
          <w:rFonts w:hint="eastAsia"/>
          <w:noProof/>
          <w:sz w:val="20"/>
          <w:szCs w:val="21"/>
        </w:rPr>
        <w:lastRenderedPageBreak/>
        <w:drawing>
          <wp:inline distT="0" distB="0" distL="0" distR="0" wp14:anchorId="049ECD9B" wp14:editId="7139F2BF">
            <wp:extent cx="5270500" cy="4037330"/>
            <wp:effectExtent l="0" t="0" r="6350" b="127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270500" cy="4037330"/>
                    </a:xfrm>
                    <a:prstGeom prst="rect">
                      <a:avLst/>
                    </a:prstGeom>
                    <a:noFill/>
                    <a:ln>
                      <a:noFill/>
                    </a:ln>
                  </pic:spPr>
                </pic:pic>
              </a:graphicData>
            </a:graphic>
          </wp:inline>
        </w:drawing>
      </w:r>
    </w:p>
    <w:p w14:paraId="0C6C7C9A" w14:textId="074AB6B5" w:rsidR="001A576D" w:rsidRDefault="00A00AC9" w:rsidP="00A00AC9">
      <w:pPr>
        <w:jc w:val="center"/>
        <w:rPr>
          <w:sz w:val="20"/>
          <w:szCs w:val="21"/>
        </w:rPr>
      </w:pPr>
      <w:r w:rsidRPr="00A00AC9">
        <w:rPr>
          <w:rFonts w:hint="eastAsia"/>
          <w:sz w:val="20"/>
          <w:szCs w:val="21"/>
        </w:rPr>
        <w:t>图5</w:t>
      </w:r>
      <w:r w:rsidRPr="00A00AC9">
        <w:rPr>
          <w:sz w:val="20"/>
          <w:szCs w:val="21"/>
        </w:rPr>
        <w:t>.</w:t>
      </w:r>
      <w:r w:rsidR="00981ECD">
        <w:rPr>
          <w:sz w:val="20"/>
          <w:szCs w:val="21"/>
        </w:rPr>
        <w:t>2</w:t>
      </w:r>
      <w:r w:rsidRPr="00A00AC9">
        <w:rPr>
          <w:sz w:val="20"/>
          <w:szCs w:val="21"/>
        </w:rPr>
        <w:t xml:space="preserve"> </w:t>
      </w:r>
      <w:r w:rsidR="00981ECD">
        <w:rPr>
          <w:rFonts w:hint="eastAsia"/>
          <w:sz w:val="20"/>
          <w:szCs w:val="21"/>
        </w:rPr>
        <w:t>共轭梯度法</w:t>
      </w:r>
      <w:r w:rsidRPr="00A00AC9">
        <w:rPr>
          <w:rFonts w:hint="eastAsia"/>
          <w:sz w:val="20"/>
          <w:szCs w:val="21"/>
        </w:rPr>
        <w:t>法在不同初值下迭代次数</w:t>
      </w:r>
      <w:r>
        <w:rPr>
          <w:noProof/>
        </w:rPr>
        <w:drawing>
          <wp:inline distT="0" distB="0" distL="0" distR="0" wp14:anchorId="2219A5F6" wp14:editId="4D008F2E">
            <wp:extent cx="5270500" cy="4037330"/>
            <wp:effectExtent l="0" t="0" r="6350" b="127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270500" cy="4037330"/>
                    </a:xfrm>
                    <a:prstGeom prst="rect">
                      <a:avLst/>
                    </a:prstGeom>
                    <a:noFill/>
                    <a:ln>
                      <a:noFill/>
                    </a:ln>
                  </pic:spPr>
                </pic:pic>
              </a:graphicData>
            </a:graphic>
          </wp:inline>
        </w:drawing>
      </w:r>
    </w:p>
    <w:p w14:paraId="6211C105" w14:textId="245C394D" w:rsidR="00981ECD" w:rsidRDefault="00981ECD" w:rsidP="00A00AC9">
      <w:pPr>
        <w:jc w:val="center"/>
        <w:rPr>
          <w:sz w:val="20"/>
          <w:szCs w:val="21"/>
        </w:rPr>
      </w:pPr>
      <w:r w:rsidRPr="00A00AC9">
        <w:rPr>
          <w:rFonts w:hint="eastAsia"/>
          <w:sz w:val="20"/>
          <w:szCs w:val="21"/>
        </w:rPr>
        <w:lastRenderedPageBreak/>
        <w:t>图5</w:t>
      </w:r>
      <w:r w:rsidRPr="00A00AC9">
        <w:rPr>
          <w:sz w:val="20"/>
          <w:szCs w:val="21"/>
        </w:rPr>
        <w:t>.</w:t>
      </w:r>
      <w:r>
        <w:rPr>
          <w:sz w:val="20"/>
          <w:szCs w:val="21"/>
        </w:rPr>
        <w:t>3</w:t>
      </w:r>
      <w:r w:rsidRPr="00A00AC9">
        <w:rPr>
          <w:sz w:val="20"/>
          <w:szCs w:val="21"/>
        </w:rPr>
        <w:t xml:space="preserve"> </w:t>
      </w:r>
      <w:r>
        <w:rPr>
          <w:rFonts w:hint="eastAsia"/>
          <w:sz w:val="20"/>
          <w:szCs w:val="21"/>
        </w:rPr>
        <w:t>牛顿</w:t>
      </w:r>
      <w:r w:rsidRPr="00A00AC9">
        <w:rPr>
          <w:rFonts w:hint="eastAsia"/>
          <w:sz w:val="20"/>
          <w:szCs w:val="21"/>
        </w:rPr>
        <w:t>法在不同初值下迭代次数</w:t>
      </w:r>
    </w:p>
    <w:p w14:paraId="010EFAB2" w14:textId="77777777" w:rsidR="00B67687" w:rsidRDefault="00B67687" w:rsidP="00B67687"/>
    <w:tbl>
      <w:tblPr>
        <w:tblStyle w:val="ae"/>
        <w:tblW w:w="8322" w:type="dxa"/>
        <w:shd w:val="clear" w:color="auto" w:fill="A8D08D" w:themeFill="accent6" w:themeFillTint="99"/>
        <w:tblLook w:val="04A0" w:firstRow="1" w:lastRow="0" w:firstColumn="1" w:lastColumn="0" w:noHBand="0" w:noVBand="1"/>
      </w:tblPr>
      <w:tblGrid>
        <w:gridCol w:w="2774"/>
        <w:gridCol w:w="2774"/>
        <w:gridCol w:w="2774"/>
      </w:tblGrid>
      <w:tr w:rsidR="00B67687" w:rsidRPr="002066BE" w14:paraId="5628669D" w14:textId="77777777" w:rsidTr="00403EB2">
        <w:trPr>
          <w:trHeight w:val="382"/>
        </w:trPr>
        <w:tc>
          <w:tcPr>
            <w:tcW w:w="2774" w:type="dxa"/>
            <w:shd w:val="clear" w:color="auto" w:fill="A8D08D" w:themeFill="accent6" w:themeFillTint="99"/>
          </w:tcPr>
          <w:p w14:paraId="11443E74" w14:textId="2C45FC59" w:rsidR="00B67687" w:rsidRPr="002066BE" w:rsidRDefault="00B67687" w:rsidP="00403EB2">
            <w:pPr>
              <w:jc w:val="center"/>
            </w:pPr>
          </w:p>
        </w:tc>
        <w:tc>
          <w:tcPr>
            <w:tcW w:w="2774" w:type="dxa"/>
            <w:shd w:val="clear" w:color="auto" w:fill="A8D08D" w:themeFill="accent6" w:themeFillTint="99"/>
          </w:tcPr>
          <w:p w14:paraId="021C92EE" w14:textId="77777777" w:rsidR="00B67687" w:rsidRPr="002066BE" w:rsidRDefault="00B67687" w:rsidP="00403EB2">
            <w:pPr>
              <w:jc w:val="center"/>
            </w:pPr>
            <w:r>
              <w:rPr>
                <w:rFonts w:hint="eastAsia"/>
              </w:rPr>
              <w:t>均值</w:t>
            </w:r>
          </w:p>
        </w:tc>
        <w:tc>
          <w:tcPr>
            <w:tcW w:w="2774" w:type="dxa"/>
            <w:shd w:val="clear" w:color="auto" w:fill="A8D08D" w:themeFill="accent6" w:themeFillTint="99"/>
          </w:tcPr>
          <w:p w14:paraId="1D3D5D13" w14:textId="77777777" w:rsidR="00B67687" w:rsidRPr="002066BE" w:rsidRDefault="00B67687" w:rsidP="00403EB2">
            <w:pPr>
              <w:jc w:val="center"/>
            </w:pPr>
            <w:r>
              <w:rPr>
                <w:rFonts w:hint="eastAsia"/>
              </w:rPr>
              <w:t>标准差</w:t>
            </w:r>
          </w:p>
        </w:tc>
      </w:tr>
      <w:tr w:rsidR="00365C51" w:rsidRPr="002066BE" w14:paraId="41F6BA8A" w14:textId="77777777" w:rsidTr="00403EB2">
        <w:trPr>
          <w:trHeight w:val="382"/>
        </w:trPr>
        <w:tc>
          <w:tcPr>
            <w:tcW w:w="2774" w:type="dxa"/>
            <w:shd w:val="clear" w:color="auto" w:fill="A8D08D" w:themeFill="accent6" w:themeFillTint="99"/>
          </w:tcPr>
          <w:p w14:paraId="16C9ABA4" w14:textId="13EEAF83" w:rsidR="00365C51" w:rsidRDefault="00365C51" w:rsidP="00365C51">
            <w:pPr>
              <w:jc w:val="center"/>
            </w:pPr>
            <w:r>
              <w:rPr>
                <w:rFonts w:hint="eastAsia"/>
              </w:rPr>
              <w:t>B</w:t>
            </w:r>
            <w:r>
              <w:t>FGS</w:t>
            </w:r>
          </w:p>
        </w:tc>
        <w:tc>
          <w:tcPr>
            <w:tcW w:w="2774" w:type="dxa"/>
            <w:shd w:val="clear" w:color="auto" w:fill="A8D08D" w:themeFill="accent6" w:themeFillTint="99"/>
          </w:tcPr>
          <w:p w14:paraId="51CA6B13" w14:textId="0F1BD4A9" w:rsidR="00365C51" w:rsidRDefault="00365C51" w:rsidP="00365C51">
            <w:pPr>
              <w:jc w:val="center"/>
            </w:pPr>
            <w:r w:rsidRPr="00CE499E">
              <w:t>157.11957</w:t>
            </w:r>
          </w:p>
        </w:tc>
        <w:tc>
          <w:tcPr>
            <w:tcW w:w="2774" w:type="dxa"/>
            <w:shd w:val="clear" w:color="auto" w:fill="A8D08D" w:themeFill="accent6" w:themeFillTint="99"/>
          </w:tcPr>
          <w:p w14:paraId="5D7A9017" w14:textId="39B9FD9C" w:rsidR="00365C51" w:rsidRDefault="00365C51" w:rsidP="00365C51">
            <w:pPr>
              <w:jc w:val="center"/>
            </w:pPr>
            <w:r w:rsidRPr="00CE499E">
              <w:t>63.83005</w:t>
            </w:r>
          </w:p>
        </w:tc>
      </w:tr>
      <w:tr w:rsidR="00365C51" w:rsidRPr="002066BE" w14:paraId="0F41B716" w14:textId="77777777" w:rsidTr="00403EB2">
        <w:trPr>
          <w:trHeight w:val="370"/>
        </w:trPr>
        <w:tc>
          <w:tcPr>
            <w:tcW w:w="2774" w:type="dxa"/>
            <w:shd w:val="clear" w:color="auto" w:fill="A8D08D" w:themeFill="accent6" w:themeFillTint="99"/>
          </w:tcPr>
          <w:p w14:paraId="66F5752B" w14:textId="50DD6842" w:rsidR="00365C51" w:rsidRPr="002066BE" w:rsidRDefault="00365C51" w:rsidP="00365C51">
            <w:pPr>
              <w:jc w:val="center"/>
            </w:pPr>
            <w:r>
              <w:rPr>
                <w:rFonts w:hint="eastAsia"/>
              </w:rPr>
              <w:t>C</w:t>
            </w:r>
            <w:r>
              <w:t>G</w:t>
            </w:r>
          </w:p>
        </w:tc>
        <w:tc>
          <w:tcPr>
            <w:tcW w:w="2774" w:type="dxa"/>
            <w:shd w:val="clear" w:color="auto" w:fill="A8D08D" w:themeFill="accent6" w:themeFillTint="99"/>
          </w:tcPr>
          <w:p w14:paraId="719CCE2E" w14:textId="1F988454" w:rsidR="00365C51" w:rsidRPr="002066BE" w:rsidRDefault="00273240" w:rsidP="00365C51">
            <w:pPr>
              <w:jc w:val="center"/>
            </w:pPr>
            <w:r w:rsidRPr="00273240">
              <w:t>38.0123</w:t>
            </w:r>
          </w:p>
        </w:tc>
        <w:tc>
          <w:tcPr>
            <w:tcW w:w="2774" w:type="dxa"/>
            <w:shd w:val="clear" w:color="auto" w:fill="A8D08D" w:themeFill="accent6" w:themeFillTint="99"/>
          </w:tcPr>
          <w:p w14:paraId="279EB991" w14:textId="3D0666DE" w:rsidR="00365C51" w:rsidRPr="002066BE" w:rsidRDefault="00273240" w:rsidP="00365C51">
            <w:pPr>
              <w:jc w:val="center"/>
            </w:pPr>
            <w:r w:rsidRPr="00273240">
              <w:t>17.54828</w:t>
            </w:r>
          </w:p>
        </w:tc>
      </w:tr>
      <w:tr w:rsidR="00365C51" w:rsidRPr="002066BE" w14:paraId="39C78B54" w14:textId="77777777" w:rsidTr="00403EB2">
        <w:trPr>
          <w:trHeight w:val="370"/>
        </w:trPr>
        <w:tc>
          <w:tcPr>
            <w:tcW w:w="2774" w:type="dxa"/>
            <w:shd w:val="clear" w:color="auto" w:fill="A8D08D" w:themeFill="accent6" w:themeFillTint="99"/>
          </w:tcPr>
          <w:p w14:paraId="49C36CE3" w14:textId="242E5BE6" w:rsidR="00365C51" w:rsidRDefault="00365C51" w:rsidP="00365C51">
            <w:pPr>
              <w:jc w:val="center"/>
            </w:pPr>
            <w:r>
              <w:rPr>
                <w:rFonts w:hint="eastAsia"/>
              </w:rPr>
              <w:t>Newton</w:t>
            </w:r>
          </w:p>
        </w:tc>
        <w:tc>
          <w:tcPr>
            <w:tcW w:w="2774" w:type="dxa"/>
            <w:shd w:val="clear" w:color="auto" w:fill="A8D08D" w:themeFill="accent6" w:themeFillTint="99"/>
          </w:tcPr>
          <w:p w14:paraId="69350BC4" w14:textId="0321203A" w:rsidR="00365C51" w:rsidRPr="00CE499E" w:rsidRDefault="007C13F2" w:rsidP="00365C51">
            <w:pPr>
              <w:jc w:val="center"/>
            </w:pPr>
            <w:r w:rsidRPr="007C13F2">
              <w:t>4.97347</w:t>
            </w:r>
          </w:p>
        </w:tc>
        <w:tc>
          <w:tcPr>
            <w:tcW w:w="2774" w:type="dxa"/>
            <w:shd w:val="clear" w:color="auto" w:fill="A8D08D" w:themeFill="accent6" w:themeFillTint="99"/>
          </w:tcPr>
          <w:p w14:paraId="33114D19" w14:textId="62B26EF2" w:rsidR="00365C51" w:rsidRPr="00CE499E" w:rsidRDefault="007C13F2" w:rsidP="00365C51">
            <w:pPr>
              <w:jc w:val="center"/>
            </w:pPr>
            <w:r w:rsidRPr="007C13F2">
              <w:t>0.23466</w:t>
            </w:r>
          </w:p>
        </w:tc>
      </w:tr>
    </w:tbl>
    <w:p w14:paraId="4D49F23F" w14:textId="39A5225F" w:rsidR="00B67687" w:rsidRDefault="00B67687" w:rsidP="00B67687"/>
    <w:tbl>
      <w:tblPr>
        <w:tblStyle w:val="ae"/>
        <w:tblW w:w="8323" w:type="dxa"/>
        <w:shd w:val="clear" w:color="auto" w:fill="A8D08D" w:themeFill="accent6" w:themeFillTint="99"/>
        <w:tblLook w:val="04A0" w:firstRow="1" w:lastRow="0" w:firstColumn="1" w:lastColumn="0" w:noHBand="0" w:noVBand="1"/>
      </w:tblPr>
      <w:tblGrid>
        <w:gridCol w:w="1387"/>
        <w:gridCol w:w="1387"/>
        <w:gridCol w:w="1387"/>
        <w:gridCol w:w="1387"/>
        <w:gridCol w:w="1387"/>
        <w:gridCol w:w="1388"/>
      </w:tblGrid>
      <w:tr w:rsidR="00273240" w14:paraId="1F48392D" w14:textId="77777777" w:rsidTr="00273240">
        <w:trPr>
          <w:trHeight w:val="491"/>
        </w:trPr>
        <w:tc>
          <w:tcPr>
            <w:tcW w:w="1387" w:type="dxa"/>
            <w:shd w:val="clear" w:color="auto" w:fill="A8D08D" w:themeFill="accent6" w:themeFillTint="99"/>
          </w:tcPr>
          <w:p w14:paraId="6F87C756" w14:textId="77777777" w:rsidR="00273240" w:rsidRPr="00BA1BDB" w:rsidRDefault="00273240" w:rsidP="00403EB2">
            <w:pPr>
              <w:jc w:val="center"/>
            </w:pPr>
          </w:p>
        </w:tc>
        <w:tc>
          <w:tcPr>
            <w:tcW w:w="1387" w:type="dxa"/>
            <w:shd w:val="clear" w:color="auto" w:fill="A8D08D" w:themeFill="accent6" w:themeFillTint="99"/>
          </w:tcPr>
          <w:p w14:paraId="5DA5F96D" w14:textId="71629F57" w:rsidR="00273240" w:rsidRDefault="00273240" w:rsidP="00403EB2">
            <w:pPr>
              <w:jc w:val="center"/>
            </w:pPr>
            <w:r w:rsidRPr="00BA1BDB">
              <w:rPr>
                <w:rFonts w:hint="eastAsia"/>
              </w:rPr>
              <w:t>最小值</w:t>
            </w:r>
            <w:r w:rsidRPr="00BA1BDB">
              <w:tab/>
            </w:r>
          </w:p>
        </w:tc>
        <w:tc>
          <w:tcPr>
            <w:tcW w:w="1387" w:type="dxa"/>
            <w:shd w:val="clear" w:color="auto" w:fill="A8D08D" w:themeFill="accent6" w:themeFillTint="99"/>
          </w:tcPr>
          <w:p w14:paraId="435EB06D" w14:textId="77777777" w:rsidR="00273240" w:rsidRDefault="00273240" w:rsidP="00403EB2">
            <w:pPr>
              <w:jc w:val="center"/>
            </w:pPr>
            <w:r w:rsidRPr="00BA1BDB">
              <w:t>Q1</w:t>
            </w:r>
          </w:p>
        </w:tc>
        <w:tc>
          <w:tcPr>
            <w:tcW w:w="1387" w:type="dxa"/>
            <w:shd w:val="clear" w:color="auto" w:fill="A8D08D" w:themeFill="accent6" w:themeFillTint="99"/>
          </w:tcPr>
          <w:p w14:paraId="22A319AB" w14:textId="77777777" w:rsidR="00273240" w:rsidRDefault="00273240" w:rsidP="00403EB2">
            <w:pPr>
              <w:jc w:val="center"/>
            </w:pPr>
            <w:r w:rsidRPr="00BA1BDB">
              <w:t>中位数</w:t>
            </w:r>
          </w:p>
        </w:tc>
        <w:tc>
          <w:tcPr>
            <w:tcW w:w="1387" w:type="dxa"/>
            <w:shd w:val="clear" w:color="auto" w:fill="A8D08D" w:themeFill="accent6" w:themeFillTint="99"/>
          </w:tcPr>
          <w:p w14:paraId="661C8751" w14:textId="77777777" w:rsidR="00273240" w:rsidRDefault="00273240" w:rsidP="00403EB2">
            <w:pPr>
              <w:jc w:val="center"/>
            </w:pPr>
            <w:r w:rsidRPr="00BA1BDB">
              <w:t>Q3</w:t>
            </w:r>
          </w:p>
        </w:tc>
        <w:tc>
          <w:tcPr>
            <w:tcW w:w="1388" w:type="dxa"/>
            <w:shd w:val="clear" w:color="auto" w:fill="A8D08D" w:themeFill="accent6" w:themeFillTint="99"/>
          </w:tcPr>
          <w:p w14:paraId="6F80123A" w14:textId="77777777" w:rsidR="00273240" w:rsidRDefault="00273240" w:rsidP="00403EB2">
            <w:pPr>
              <w:jc w:val="center"/>
            </w:pPr>
            <w:r w:rsidRPr="00BA1BDB">
              <w:t>最大值</w:t>
            </w:r>
          </w:p>
        </w:tc>
      </w:tr>
      <w:tr w:rsidR="007C13F2" w14:paraId="4F88F0AA" w14:textId="77777777" w:rsidTr="00273240">
        <w:trPr>
          <w:trHeight w:val="77"/>
        </w:trPr>
        <w:tc>
          <w:tcPr>
            <w:tcW w:w="1387" w:type="dxa"/>
            <w:shd w:val="clear" w:color="auto" w:fill="A8D08D" w:themeFill="accent6" w:themeFillTint="99"/>
          </w:tcPr>
          <w:p w14:paraId="110BBC34" w14:textId="4BD1A73A" w:rsidR="007C13F2" w:rsidRPr="00121E93" w:rsidRDefault="007C13F2" w:rsidP="007C13F2">
            <w:pPr>
              <w:jc w:val="center"/>
            </w:pPr>
            <w:r>
              <w:rPr>
                <w:rFonts w:hint="eastAsia"/>
              </w:rPr>
              <w:t>B</w:t>
            </w:r>
            <w:r>
              <w:t>FGS</w:t>
            </w:r>
          </w:p>
        </w:tc>
        <w:tc>
          <w:tcPr>
            <w:tcW w:w="1387" w:type="dxa"/>
            <w:shd w:val="clear" w:color="auto" w:fill="A8D08D" w:themeFill="accent6" w:themeFillTint="99"/>
          </w:tcPr>
          <w:p w14:paraId="30C641CD" w14:textId="46F71C76" w:rsidR="007C13F2" w:rsidRDefault="007C13F2" w:rsidP="007C13F2">
            <w:pPr>
              <w:jc w:val="center"/>
            </w:pPr>
            <w:r w:rsidRPr="00121E93">
              <w:t>18</w:t>
            </w:r>
          </w:p>
        </w:tc>
        <w:tc>
          <w:tcPr>
            <w:tcW w:w="1387" w:type="dxa"/>
            <w:shd w:val="clear" w:color="auto" w:fill="A8D08D" w:themeFill="accent6" w:themeFillTint="99"/>
          </w:tcPr>
          <w:p w14:paraId="40D70FC4" w14:textId="77777777" w:rsidR="007C13F2" w:rsidRDefault="007C13F2" w:rsidP="007C13F2">
            <w:pPr>
              <w:jc w:val="center"/>
            </w:pPr>
            <w:r w:rsidRPr="00121E93">
              <w:t>107</w:t>
            </w:r>
          </w:p>
        </w:tc>
        <w:tc>
          <w:tcPr>
            <w:tcW w:w="1387" w:type="dxa"/>
            <w:shd w:val="clear" w:color="auto" w:fill="A8D08D" w:themeFill="accent6" w:themeFillTint="99"/>
          </w:tcPr>
          <w:p w14:paraId="1584B82F" w14:textId="77777777" w:rsidR="007C13F2" w:rsidRDefault="007C13F2" w:rsidP="007C13F2">
            <w:pPr>
              <w:jc w:val="center"/>
            </w:pPr>
            <w:r w:rsidRPr="00121E93">
              <w:t>157</w:t>
            </w:r>
          </w:p>
        </w:tc>
        <w:tc>
          <w:tcPr>
            <w:tcW w:w="1387" w:type="dxa"/>
            <w:shd w:val="clear" w:color="auto" w:fill="A8D08D" w:themeFill="accent6" w:themeFillTint="99"/>
          </w:tcPr>
          <w:p w14:paraId="1F9A9EB8" w14:textId="77777777" w:rsidR="007C13F2" w:rsidRDefault="007C13F2" w:rsidP="007C13F2">
            <w:pPr>
              <w:jc w:val="center"/>
            </w:pPr>
            <w:r w:rsidRPr="00121E93">
              <w:t>215</w:t>
            </w:r>
          </w:p>
        </w:tc>
        <w:tc>
          <w:tcPr>
            <w:tcW w:w="1388" w:type="dxa"/>
            <w:shd w:val="clear" w:color="auto" w:fill="A8D08D" w:themeFill="accent6" w:themeFillTint="99"/>
          </w:tcPr>
          <w:p w14:paraId="09C7C2CD" w14:textId="77777777" w:rsidR="007C13F2" w:rsidRDefault="007C13F2" w:rsidP="007C13F2">
            <w:pPr>
              <w:jc w:val="center"/>
            </w:pPr>
            <w:r w:rsidRPr="00121E93">
              <w:t>258</w:t>
            </w:r>
          </w:p>
        </w:tc>
      </w:tr>
      <w:tr w:rsidR="007C13F2" w14:paraId="5BFC1FAF" w14:textId="77777777" w:rsidTr="00273240">
        <w:trPr>
          <w:trHeight w:val="77"/>
        </w:trPr>
        <w:tc>
          <w:tcPr>
            <w:tcW w:w="1387" w:type="dxa"/>
            <w:shd w:val="clear" w:color="auto" w:fill="A8D08D" w:themeFill="accent6" w:themeFillTint="99"/>
          </w:tcPr>
          <w:p w14:paraId="63E3B91F" w14:textId="45092952" w:rsidR="007C13F2" w:rsidRPr="00121E93" w:rsidRDefault="007C13F2" w:rsidP="007C13F2">
            <w:pPr>
              <w:jc w:val="center"/>
            </w:pPr>
            <w:r>
              <w:rPr>
                <w:rFonts w:hint="eastAsia"/>
              </w:rPr>
              <w:t>C</w:t>
            </w:r>
            <w:r>
              <w:t>G</w:t>
            </w:r>
          </w:p>
        </w:tc>
        <w:tc>
          <w:tcPr>
            <w:tcW w:w="1387" w:type="dxa"/>
            <w:shd w:val="clear" w:color="auto" w:fill="A8D08D" w:themeFill="accent6" w:themeFillTint="99"/>
          </w:tcPr>
          <w:p w14:paraId="3241C6D5" w14:textId="126FAF17" w:rsidR="007C13F2" w:rsidRPr="00121E93" w:rsidRDefault="007C13F2" w:rsidP="007C13F2">
            <w:pPr>
              <w:jc w:val="center"/>
            </w:pPr>
            <w:r w:rsidRPr="007C13F2">
              <w:t>8</w:t>
            </w:r>
          </w:p>
        </w:tc>
        <w:tc>
          <w:tcPr>
            <w:tcW w:w="1387" w:type="dxa"/>
            <w:shd w:val="clear" w:color="auto" w:fill="A8D08D" w:themeFill="accent6" w:themeFillTint="99"/>
          </w:tcPr>
          <w:p w14:paraId="2075BACA" w14:textId="4DF5820D" w:rsidR="007C13F2" w:rsidRPr="00121E93" w:rsidRDefault="007C13F2" w:rsidP="007C13F2">
            <w:pPr>
              <w:jc w:val="center"/>
            </w:pPr>
            <w:r w:rsidRPr="007C13F2">
              <w:t>24</w:t>
            </w:r>
          </w:p>
        </w:tc>
        <w:tc>
          <w:tcPr>
            <w:tcW w:w="1387" w:type="dxa"/>
            <w:shd w:val="clear" w:color="auto" w:fill="A8D08D" w:themeFill="accent6" w:themeFillTint="99"/>
          </w:tcPr>
          <w:p w14:paraId="5F8B8FF4" w14:textId="7424CF93" w:rsidR="007C13F2" w:rsidRPr="00121E93" w:rsidRDefault="007C13F2" w:rsidP="007C13F2">
            <w:pPr>
              <w:jc w:val="center"/>
            </w:pPr>
            <w:r w:rsidRPr="007C13F2">
              <w:t>37</w:t>
            </w:r>
          </w:p>
        </w:tc>
        <w:tc>
          <w:tcPr>
            <w:tcW w:w="1387" w:type="dxa"/>
            <w:shd w:val="clear" w:color="auto" w:fill="A8D08D" w:themeFill="accent6" w:themeFillTint="99"/>
          </w:tcPr>
          <w:p w14:paraId="081E62CE" w14:textId="44C7BC97" w:rsidR="007C13F2" w:rsidRPr="00121E93" w:rsidRDefault="007C13F2" w:rsidP="007C13F2">
            <w:pPr>
              <w:jc w:val="center"/>
            </w:pPr>
            <w:r w:rsidRPr="007C13F2">
              <w:t>49</w:t>
            </w:r>
          </w:p>
        </w:tc>
        <w:tc>
          <w:tcPr>
            <w:tcW w:w="1388" w:type="dxa"/>
            <w:shd w:val="clear" w:color="auto" w:fill="A8D08D" w:themeFill="accent6" w:themeFillTint="99"/>
          </w:tcPr>
          <w:p w14:paraId="10C1202D" w14:textId="0242C564" w:rsidR="007C13F2" w:rsidRPr="00121E93" w:rsidRDefault="007C13F2" w:rsidP="007C13F2">
            <w:pPr>
              <w:jc w:val="center"/>
            </w:pPr>
            <w:r w:rsidRPr="007C13F2">
              <w:t>186</w:t>
            </w:r>
          </w:p>
        </w:tc>
      </w:tr>
      <w:tr w:rsidR="007C13F2" w14:paraId="02D2A899" w14:textId="77777777" w:rsidTr="00273240">
        <w:trPr>
          <w:trHeight w:val="77"/>
        </w:trPr>
        <w:tc>
          <w:tcPr>
            <w:tcW w:w="1387" w:type="dxa"/>
            <w:shd w:val="clear" w:color="auto" w:fill="A8D08D" w:themeFill="accent6" w:themeFillTint="99"/>
          </w:tcPr>
          <w:p w14:paraId="438C0D43" w14:textId="0B83130C" w:rsidR="007C13F2" w:rsidRPr="00121E93" w:rsidRDefault="007C13F2" w:rsidP="007C13F2">
            <w:pPr>
              <w:jc w:val="center"/>
            </w:pPr>
            <w:r>
              <w:rPr>
                <w:rFonts w:hint="eastAsia"/>
              </w:rPr>
              <w:t>Newton</w:t>
            </w:r>
          </w:p>
        </w:tc>
        <w:tc>
          <w:tcPr>
            <w:tcW w:w="1387" w:type="dxa"/>
            <w:shd w:val="clear" w:color="auto" w:fill="A8D08D" w:themeFill="accent6" w:themeFillTint="99"/>
          </w:tcPr>
          <w:p w14:paraId="6EE58BCB" w14:textId="4A090C62" w:rsidR="007C13F2" w:rsidRPr="00121E93" w:rsidRDefault="007C13F2" w:rsidP="007C13F2">
            <w:pPr>
              <w:jc w:val="center"/>
            </w:pPr>
            <w:r w:rsidRPr="007C13F2">
              <w:t>3</w:t>
            </w:r>
          </w:p>
        </w:tc>
        <w:tc>
          <w:tcPr>
            <w:tcW w:w="1387" w:type="dxa"/>
            <w:shd w:val="clear" w:color="auto" w:fill="A8D08D" w:themeFill="accent6" w:themeFillTint="99"/>
          </w:tcPr>
          <w:p w14:paraId="7730DD62" w14:textId="3499BA64" w:rsidR="007C13F2" w:rsidRPr="00121E93" w:rsidRDefault="007C13F2" w:rsidP="007C13F2">
            <w:pPr>
              <w:jc w:val="center"/>
            </w:pPr>
            <w:r w:rsidRPr="007C13F2">
              <w:t>5</w:t>
            </w:r>
          </w:p>
        </w:tc>
        <w:tc>
          <w:tcPr>
            <w:tcW w:w="1387" w:type="dxa"/>
            <w:shd w:val="clear" w:color="auto" w:fill="A8D08D" w:themeFill="accent6" w:themeFillTint="99"/>
          </w:tcPr>
          <w:p w14:paraId="28A9F582" w14:textId="047CC691" w:rsidR="007C13F2" w:rsidRPr="00121E93" w:rsidRDefault="007C13F2" w:rsidP="007C13F2">
            <w:pPr>
              <w:jc w:val="center"/>
            </w:pPr>
            <w:r w:rsidRPr="007C13F2">
              <w:t>5</w:t>
            </w:r>
          </w:p>
        </w:tc>
        <w:tc>
          <w:tcPr>
            <w:tcW w:w="1387" w:type="dxa"/>
            <w:shd w:val="clear" w:color="auto" w:fill="A8D08D" w:themeFill="accent6" w:themeFillTint="99"/>
          </w:tcPr>
          <w:p w14:paraId="1B3C4E47" w14:textId="14B26226" w:rsidR="007C13F2" w:rsidRPr="00121E93" w:rsidRDefault="007C13F2" w:rsidP="007C13F2">
            <w:pPr>
              <w:jc w:val="center"/>
            </w:pPr>
            <w:r w:rsidRPr="007C13F2">
              <w:t>5</w:t>
            </w:r>
          </w:p>
        </w:tc>
        <w:tc>
          <w:tcPr>
            <w:tcW w:w="1388" w:type="dxa"/>
            <w:shd w:val="clear" w:color="auto" w:fill="A8D08D" w:themeFill="accent6" w:themeFillTint="99"/>
          </w:tcPr>
          <w:p w14:paraId="7393A94B" w14:textId="3E83B958" w:rsidR="007C13F2" w:rsidRPr="00121E93" w:rsidRDefault="007C13F2" w:rsidP="007C13F2">
            <w:pPr>
              <w:jc w:val="center"/>
            </w:pPr>
            <w:r w:rsidRPr="007C13F2">
              <w:t>6</w:t>
            </w:r>
          </w:p>
        </w:tc>
      </w:tr>
    </w:tbl>
    <w:p w14:paraId="0F247A8B" w14:textId="53717FE5" w:rsidR="00273240" w:rsidRDefault="00273240" w:rsidP="00B67687"/>
    <w:p w14:paraId="44444B2F" w14:textId="0C2823F8" w:rsidR="0038189C" w:rsidRDefault="0038189C" w:rsidP="00B67687">
      <w:r>
        <w:rPr>
          <w:rFonts w:hint="eastAsia"/>
        </w:rPr>
        <w:t>直方图：</w:t>
      </w:r>
    </w:p>
    <w:p w14:paraId="7AF8A127" w14:textId="51EE19DA" w:rsidR="0038189C" w:rsidRDefault="0038189C" w:rsidP="00B67687">
      <w:r>
        <w:rPr>
          <w:noProof/>
        </w:rPr>
        <w:drawing>
          <wp:inline distT="0" distB="0" distL="0" distR="0" wp14:anchorId="36E485A8" wp14:editId="1CF88678">
            <wp:extent cx="2487353" cy="2075290"/>
            <wp:effectExtent l="0" t="0" r="8255" b="127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510292" cy="2094429"/>
                    </a:xfrm>
                    <a:prstGeom prst="rect">
                      <a:avLst/>
                    </a:prstGeom>
                  </pic:spPr>
                </pic:pic>
              </a:graphicData>
            </a:graphic>
          </wp:inline>
        </w:drawing>
      </w:r>
      <w:r w:rsidR="00F474A2">
        <w:rPr>
          <w:noProof/>
        </w:rPr>
        <w:drawing>
          <wp:inline distT="0" distB="0" distL="0" distR="0" wp14:anchorId="4EFF141B" wp14:editId="08FC8D38">
            <wp:extent cx="2534965" cy="2099144"/>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551547" cy="2112875"/>
                    </a:xfrm>
                    <a:prstGeom prst="rect">
                      <a:avLst/>
                    </a:prstGeom>
                  </pic:spPr>
                </pic:pic>
              </a:graphicData>
            </a:graphic>
          </wp:inline>
        </w:drawing>
      </w:r>
    </w:p>
    <w:p w14:paraId="3662AF04" w14:textId="2415D8DD" w:rsidR="00BA7211" w:rsidRDefault="00BA7211" w:rsidP="00B67687">
      <w:r>
        <w:tab/>
      </w:r>
      <w:r>
        <w:tab/>
      </w:r>
      <w:r>
        <w:tab/>
      </w:r>
      <w:r>
        <w:tab/>
        <w:t>BFGS</w:t>
      </w:r>
      <w:r>
        <w:tab/>
      </w:r>
      <w:r>
        <w:tab/>
      </w:r>
      <w:r>
        <w:tab/>
      </w:r>
      <w:r>
        <w:tab/>
      </w:r>
      <w:r>
        <w:tab/>
      </w:r>
      <w:r>
        <w:tab/>
      </w:r>
      <w:r>
        <w:tab/>
      </w:r>
      <w:r>
        <w:tab/>
      </w:r>
      <w:r>
        <w:tab/>
      </w:r>
      <w:r w:rsidR="002C73D6">
        <w:t>CG</w:t>
      </w:r>
    </w:p>
    <w:p w14:paraId="4B60BA68" w14:textId="752D5094" w:rsidR="00F474A2" w:rsidRDefault="000733BB" w:rsidP="00BA7211">
      <w:r>
        <w:rPr>
          <w:noProof/>
        </w:rPr>
        <w:drawing>
          <wp:inline distT="0" distB="0" distL="0" distR="0" wp14:anchorId="4F3B6CA8" wp14:editId="2432F502">
            <wp:extent cx="2496709" cy="203921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519248" cy="2057619"/>
                    </a:xfrm>
                    <a:prstGeom prst="rect">
                      <a:avLst/>
                    </a:prstGeom>
                  </pic:spPr>
                </pic:pic>
              </a:graphicData>
            </a:graphic>
          </wp:inline>
        </w:drawing>
      </w:r>
    </w:p>
    <w:p w14:paraId="667923BE" w14:textId="4CEE0FA4" w:rsidR="002C73D6" w:rsidRDefault="002C73D6" w:rsidP="00BA7211">
      <w:r>
        <w:tab/>
      </w:r>
      <w:r>
        <w:tab/>
      </w:r>
      <w:r>
        <w:tab/>
      </w:r>
      <w:r>
        <w:tab/>
        <w:t>N</w:t>
      </w:r>
      <w:r>
        <w:rPr>
          <w:rFonts w:hint="eastAsia"/>
        </w:rPr>
        <w:t>ewton</w:t>
      </w:r>
    </w:p>
    <w:p w14:paraId="6E1BBABE" w14:textId="5B9384B2" w:rsidR="002E046B" w:rsidRDefault="0065622E" w:rsidP="00BA7211">
      <w:r>
        <w:rPr>
          <w:rFonts w:hint="eastAsia"/>
        </w:rPr>
        <w:lastRenderedPageBreak/>
        <w:t>总结：</w:t>
      </w:r>
    </w:p>
    <w:p w14:paraId="63DAF1E0" w14:textId="4D464245" w:rsidR="0065622E" w:rsidRDefault="00244EEF" w:rsidP="002E046B">
      <w:pPr>
        <w:ind w:firstLine="420"/>
      </w:pPr>
      <w:r w:rsidRPr="00024829">
        <w:rPr>
          <w:noProof/>
        </w:rPr>
        <w:drawing>
          <wp:anchor distT="0" distB="0" distL="114300" distR="114300" simplePos="0" relativeHeight="251665408" behindDoc="1" locked="0" layoutInCell="1" allowOverlap="1" wp14:anchorId="3961AFFE" wp14:editId="593300A2">
            <wp:simplePos x="0" y="0"/>
            <wp:positionH relativeFrom="column">
              <wp:posOffset>1756183</wp:posOffset>
            </wp:positionH>
            <wp:positionV relativeFrom="paragraph">
              <wp:posOffset>274955</wp:posOffset>
            </wp:positionV>
            <wp:extent cx="2504440" cy="278130"/>
            <wp:effectExtent l="0" t="0" r="0" b="7620"/>
            <wp:wrapThrough wrapText="bothSides">
              <wp:wrapPolygon edited="0">
                <wp:start x="0" y="0"/>
                <wp:lineTo x="0" y="20712"/>
                <wp:lineTo x="21359" y="20712"/>
                <wp:lineTo x="21359" y="0"/>
                <wp:lineTo x="0" y="0"/>
              </wp:wrapPolygon>
            </wp:wrapThrough>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2504440" cy="278130"/>
                    </a:xfrm>
                    <a:prstGeom prst="rect">
                      <a:avLst/>
                    </a:prstGeom>
                  </pic:spPr>
                </pic:pic>
              </a:graphicData>
            </a:graphic>
          </wp:anchor>
        </w:drawing>
      </w:r>
      <w:r w:rsidR="00D56DF9">
        <w:rPr>
          <w:rFonts w:hint="eastAsia"/>
        </w:rPr>
        <w:t>从图5</w:t>
      </w:r>
      <w:r w:rsidR="00D56DF9">
        <w:t>.1</w:t>
      </w:r>
      <w:r w:rsidR="00D56DF9">
        <w:rPr>
          <w:rFonts w:hint="eastAsia"/>
        </w:rPr>
        <w:t>可以看出，</w:t>
      </w:r>
      <w:r w:rsidR="00DC1F61">
        <w:rPr>
          <w:rFonts w:hint="eastAsia"/>
        </w:rPr>
        <w:t>B</w:t>
      </w:r>
      <w:r w:rsidR="00DC1F61">
        <w:t>FGS</w:t>
      </w:r>
      <w:r w:rsidR="00DC1F61">
        <w:rPr>
          <w:rFonts w:hint="eastAsia"/>
        </w:rPr>
        <w:t>的迭代次数是和初值选取有关系的，但</w:t>
      </w:r>
      <w:r w:rsidR="003F4602">
        <w:rPr>
          <w:rFonts w:hint="eastAsia"/>
        </w:rPr>
        <w:t>只</w:t>
      </w:r>
      <w:r w:rsidR="00DC1F61">
        <w:rPr>
          <w:rFonts w:hint="eastAsia"/>
        </w:rPr>
        <w:t>和x</w:t>
      </w:r>
      <w:r w:rsidR="00DC1F61">
        <w:t>1</w:t>
      </w:r>
      <w:r w:rsidR="00DC1F61">
        <w:rPr>
          <w:rFonts w:hint="eastAsia"/>
        </w:rPr>
        <w:t>的初值选取有关系。</w:t>
      </w:r>
      <w:proofErr w:type="spellStart"/>
      <w:r w:rsidR="0060449C">
        <w:rPr>
          <w:rFonts w:hint="eastAsia"/>
        </w:rPr>
        <w:t>Rosenbrock</w:t>
      </w:r>
      <w:proofErr w:type="spellEnd"/>
      <w:r w:rsidR="0060449C">
        <w:rPr>
          <w:rFonts w:hint="eastAsia"/>
        </w:rPr>
        <w:t>的函数为</w:t>
      </w:r>
      <w:r w:rsidR="00972108">
        <w:rPr>
          <w:rFonts w:hint="eastAsia"/>
        </w:rPr>
        <w:t>可见函数和x</w:t>
      </w:r>
      <w:r w:rsidR="00972108">
        <w:t>1</w:t>
      </w:r>
      <w:r w:rsidR="001D4DC5">
        <w:rPr>
          <w:rFonts w:hint="eastAsia"/>
        </w:rPr>
        <w:t>存在更复杂的关系。所以推测B</w:t>
      </w:r>
      <w:r w:rsidR="001D4DC5">
        <w:t>FGS</w:t>
      </w:r>
      <w:r w:rsidR="009E41F8">
        <w:rPr>
          <w:rFonts w:hint="eastAsia"/>
        </w:rPr>
        <w:t>的性能受</w:t>
      </w:r>
      <w:r w:rsidR="003F4602">
        <w:rPr>
          <w:rFonts w:hint="eastAsia"/>
        </w:rPr>
        <w:t>求解参数</w:t>
      </w:r>
      <w:r w:rsidR="009E41F8">
        <w:rPr>
          <w:rFonts w:hint="eastAsia"/>
        </w:rPr>
        <w:t>的</w:t>
      </w:r>
      <w:proofErr w:type="gramStart"/>
      <w:r w:rsidR="009E41F8">
        <w:rPr>
          <w:rFonts w:hint="eastAsia"/>
        </w:rPr>
        <w:t>幂</w:t>
      </w:r>
      <w:proofErr w:type="gramEnd"/>
      <w:r w:rsidR="009E41F8">
        <w:rPr>
          <w:rFonts w:hint="eastAsia"/>
        </w:rPr>
        <w:t>的</w:t>
      </w:r>
      <w:r w:rsidR="002E046B">
        <w:rPr>
          <w:rFonts w:hint="eastAsia"/>
        </w:rPr>
        <w:t>大小影响很大</w:t>
      </w:r>
      <w:r w:rsidR="009E41F8">
        <w:rPr>
          <w:rFonts w:hint="eastAsia"/>
        </w:rPr>
        <w:t>。</w:t>
      </w:r>
    </w:p>
    <w:p w14:paraId="222FFEE7" w14:textId="46B13D56" w:rsidR="00A64FA9" w:rsidRPr="00A00AC9" w:rsidRDefault="00A64FA9" w:rsidP="002E046B">
      <w:pPr>
        <w:ind w:firstLine="420"/>
      </w:pPr>
      <w:r>
        <w:rPr>
          <w:rFonts w:hint="eastAsia"/>
        </w:rPr>
        <w:t>在计算数据量可以忽略的情况下，迭代次数性能</w:t>
      </w:r>
      <w:r w:rsidR="008937DC">
        <w:rPr>
          <w:rFonts w:hint="eastAsia"/>
        </w:rPr>
        <w:t>牛顿法优于共轭梯度法优于B</w:t>
      </w:r>
      <w:r w:rsidR="008937DC">
        <w:t>FGS</w:t>
      </w:r>
      <w:r w:rsidR="008937DC">
        <w:rPr>
          <w:rFonts w:hint="eastAsia"/>
        </w:rPr>
        <w:t>。</w:t>
      </w:r>
    </w:p>
    <w:p w14:paraId="5970D84D" w14:textId="0ACBD4D1" w:rsidR="000C488D" w:rsidRDefault="00BA402B" w:rsidP="00843CFA">
      <w:pPr>
        <w:pStyle w:val="4"/>
      </w:pPr>
      <w:r>
        <w:t>6</w:t>
      </w:r>
      <w:r w:rsidR="00BE2BBE">
        <w:t xml:space="preserve">.1.2.2 </w:t>
      </w:r>
      <w:r w:rsidR="001A576D">
        <w:rPr>
          <w:rFonts w:hint="eastAsia"/>
        </w:rPr>
        <w:t>迭代时间对比</w:t>
      </w:r>
    </w:p>
    <w:p w14:paraId="4DE3B527" w14:textId="4A67D8F6" w:rsidR="00BE2BBE" w:rsidRDefault="00CD023C">
      <w:pPr>
        <w:widowControl/>
        <w:spacing w:line="240" w:lineRule="auto"/>
        <w:jc w:val="left"/>
      </w:pPr>
      <w:r>
        <w:rPr>
          <w:rFonts w:hint="eastAsia"/>
          <w:noProof/>
        </w:rPr>
        <w:drawing>
          <wp:inline distT="0" distB="0" distL="0" distR="0" wp14:anchorId="6F60678C" wp14:editId="467FCA36">
            <wp:extent cx="5270500" cy="4037330"/>
            <wp:effectExtent l="0" t="0" r="635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270500" cy="4037330"/>
                    </a:xfrm>
                    <a:prstGeom prst="rect">
                      <a:avLst/>
                    </a:prstGeom>
                    <a:noFill/>
                    <a:ln>
                      <a:noFill/>
                    </a:ln>
                  </pic:spPr>
                </pic:pic>
              </a:graphicData>
            </a:graphic>
          </wp:inline>
        </w:drawing>
      </w:r>
    </w:p>
    <w:p w14:paraId="0CFB2DB6" w14:textId="1975BE89" w:rsidR="007C68C5" w:rsidRDefault="007C68C5" w:rsidP="007C68C5">
      <w:pPr>
        <w:widowControl/>
        <w:spacing w:line="240" w:lineRule="auto"/>
        <w:jc w:val="center"/>
      </w:pPr>
      <w:r w:rsidRPr="00A00AC9">
        <w:rPr>
          <w:rFonts w:hint="eastAsia"/>
          <w:sz w:val="20"/>
          <w:szCs w:val="21"/>
        </w:rPr>
        <w:t>图5</w:t>
      </w:r>
      <w:r w:rsidRPr="00A00AC9">
        <w:rPr>
          <w:sz w:val="20"/>
          <w:szCs w:val="21"/>
        </w:rPr>
        <w:t>.</w:t>
      </w:r>
      <w:r>
        <w:rPr>
          <w:sz w:val="20"/>
          <w:szCs w:val="21"/>
        </w:rPr>
        <w:t>4</w:t>
      </w:r>
      <w:r w:rsidRPr="00A00AC9">
        <w:rPr>
          <w:sz w:val="20"/>
          <w:szCs w:val="21"/>
        </w:rPr>
        <w:t xml:space="preserve"> </w:t>
      </w:r>
      <w:r>
        <w:rPr>
          <w:rFonts w:hint="eastAsia"/>
          <w:sz w:val="20"/>
          <w:szCs w:val="21"/>
        </w:rPr>
        <w:t>B</w:t>
      </w:r>
      <w:r>
        <w:rPr>
          <w:sz w:val="20"/>
          <w:szCs w:val="21"/>
        </w:rPr>
        <w:t>FGS</w:t>
      </w:r>
      <w:r w:rsidRPr="00A00AC9">
        <w:rPr>
          <w:rFonts w:hint="eastAsia"/>
          <w:sz w:val="20"/>
          <w:szCs w:val="21"/>
        </w:rPr>
        <w:t>法在不同初值下迭代</w:t>
      </w:r>
      <w:r>
        <w:rPr>
          <w:rFonts w:hint="eastAsia"/>
          <w:sz w:val="20"/>
          <w:szCs w:val="21"/>
        </w:rPr>
        <w:t>时间</w:t>
      </w:r>
    </w:p>
    <w:p w14:paraId="6331EB6E" w14:textId="77A9B9A0" w:rsidR="007C68C5" w:rsidRDefault="007C68C5">
      <w:pPr>
        <w:widowControl/>
        <w:spacing w:line="240" w:lineRule="auto"/>
        <w:jc w:val="left"/>
      </w:pPr>
      <w:r>
        <w:rPr>
          <w:noProof/>
        </w:rPr>
        <w:lastRenderedPageBreak/>
        <w:drawing>
          <wp:inline distT="0" distB="0" distL="0" distR="0" wp14:anchorId="0F07E8C6" wp14:editId="194026CA">
            <wp:extent cx="5274310" cy="4034155"/>
            <wp:effectExtent l="0" t="0" r="2540"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274310" cy="4034155"/>
                    </a:xfrm>
                    <a:prstGeom prst="rect">
                      <a:avLst/>
                    </a:prstGeom>
                    <a:noFill/>
                    <a:ln>
                      <a:noFill/>
                    </a:ln>
                  </pic:spPr>
                </pic:pic>
              </a:graphicData>
            </a:graphic>
          </wp:inline>
        </w:drawing>
      </w:r>
    </w:p>
    <w:p w14:paraId="45432B22" w14:textId="685721B4" w:rsidR="00B913BE" w:rsidRPr="00B913BE" w:rsidRDefault="00B913BE" w:rsidP="00B913BE">
      <w:pPr>
        <w:widowControl/>
        <w:spacing w:line="240" w:lineRule="auto"/>
        <w:jc w:val="center"/>
      </w:pPr>
      <w:r w:rsidRPr="00A00AC9">
        <w:rPr>
          <w:rFonts w:hint="eastAsia"/>
          <w:sz w:val="20"/>
          <w:szCs w:val="21"/>
        </w:rPr>
        <w:t>图5</w:t>
      </w:r>
      <w:r w:rsidRPr="00A00AC9">
        <w:rPr>
          <w:sz w:val="20"/>
          <w:szCs w:val="21"/>
        </w:rPr>
        <w:t>.</w:t>
      </w:r>
      <w:r>
        <w:rPr>
          <w:sz w:val="20"/>
          <w:szCs w:val="21"/>
        </w:rPr>
        <w:t>5</w:t>
      </w:r>
      <w:r w:rsidRPr="00A00AC9">
        <w:rPr>
          <w:sz w:val="20"/>
          <w:szCs w:val="21"/>
        </w:rPr>
        <w:t xml:space="preserve"> </w:t>
      </w:r>
      <w:r>
        <w:rPr>
          <w:rFonts w:hint="eastAsia"/>
          <w:sz w:val="20"/>
          <w:szCs w:val="21"/>
        </w:rPr>
        <w:t>共轭梯度</w:t>
      </w:r>
      <w:r w:rsidRPr="00A00AC9">
        <w:rPr>
          <w:rFonts w:hint="eastAsia"/>
          <w:sz w:val="20"/>
          <w:szCs w:val="21"/>
        </w:rPr>
        <w:t>法在不同初值下迭代</w:t>
      </w:r>
      <w:r>
        <w:rPr>
          <w:rFonts w:hint="eastAsia"/>
          <w:sz w:val="20"/>
          <w:szCs w:val="21"/>
        </w:rPr>
        <w:t>时间</w:t>
      </w:r>
    </w:p>
    <w:p w14:paraId="647E7229" w14:textId="71B4E7C2" w:rsidR="007C68C5" w:rsidRDefault="007C68C5">
      <w:pPr>
        <w:widowControl/>
        <w:spacing w:line="240" w:lineRule="auto"/>
        <w:jc w:val="left"/>
      </w:pPr>
      <w:r>
        <w:rPr>
          <w:noProof/>
        </w:rPr>
        <w:drawing>
          <wp:inline distT="0" distB="0" distL="0" distR="0" wp14:anchorId="7AA7284A" wp14:editId="1C0C0740">
            <wp:extent cx="5274310" cy="4034155"/>
            <wp:effectExtent l="0" t="0" r="254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274310" cy="4034155"/>
                    </a:xfrm>
                    <a:prstGeom prst="rect">
                      <a:avLst/>
                    </a:prstGeom>
                    <a:noFill/>
                    <a:ln>
                      <a:noFill/>
                    </a:ln>
                  </pic:spPr>
                </pic:pic>
              </a:graphicData>
            </a:graphic>
          </wp:inline>
        </w:drawing>
      </w:r>
    </w:p>
    <w:p w14:paraId="635CF43D" w14:textId="33091FCB" w:rsidR="00B913BE" w:rsidRDefault="00B913BE" w:rsidP="00B913BE">
      <w:pPr>
        <w:widowControl/>
        <w:spacing w:line="240" w:lineRule="auto"/>
        <w:jc w:val="center"/>
      </w:pPr>
      <w:r w:rsidRPr="00A00AC9">
        <w:rPr>
          <w:rFonts w:hint="eastAsia"/>
          <w:sz w:val="20"/>
          <w:szCs w:val="21"/>
        </w:rPr>
        <w:t>图5</w:t>
      </w:r>
      <w:r w:rsidRPr="00A00AC9">
        <w:rPr>
          <w:sz w:val="20"/>
          <w:szCs w:val="21"/>
        </w:rPr>
        <w:t>.</w:t>
      </w:r>
      <w:r>
        <w:rPr>
          <w:sz w:val="20"/>
          <w:szCs w:val="21"/>
        </w:rPr>
        <w:t>5</w:t>
      </w:r>
      <w:r w:rsidRPr="00A00AC9">
        <w:rPr>
          <w:sz w:val="20"/>
          <w:szCs w:val="21"/>
        </w:rPr>
        <w:t xml:space="preserve"> </w:t>
      </w:r>
      <w:r>
        <w:rPr>
          <w:rFonts w:hint="eastAsia"/>
          <w:sz w:val="20"/>
          <w:szCs w:val="21"/>
        </w:rPr>
        <w:t>牛顿</w:t>
      </w:r>
      <w:r w:rsidRPr="00A00AC9">
        <w:rPr>
          <w:rFonts w:hint="eastAsia"/>
          <w:sz w:val="20"/>
          <w:szCs w:val="21"/>
        </w:rPr>
        <w:t>法在不同初值下迭代</w:t>
      </w:r>
      <w:r>
        <w:rPr>
          <w:rFonts w:hint="eastAsia"/>
          <w:sz w:val="20"/>
          <w:szCs w:val="21"/>
        </w:rPr>
        <w:t>时间</w:t>
      </w:r>
    </w:p>
    <w:p w14:paraId="442BE780" w14:textId="77777777" w:rsidR="00B913BE" w:rsidRPr="00B913BE" w:rsidRDefault="00B913BE">
      <w:pPr>
        <w:widowControl/>
        <w:spacing w:line="240" w:lineRule="auto"/>
        <w:jc w:val="left"/>
      </w:pPr>
    </w:p>
    <w:tbl>
      <w:tblPr>
        <w:tblStyle w:val="ae"/>
        <w:tblW w:w="8322" w:type="dxa"/>
        <w:shd w:val="clear" w:color="auto" w:fill="A8D08D" w:themeFill="accent6" w:themeFillTint="99"/>
        <w:tblLook w:val="04A0" w:firstRow="1" w:lastRow="0" w:firstColumn="1" w:lastColumn="0" w:noHBand="0" w:noVBand="1"/>
      </w:tblPr>
      <w:tblGrid>
        <w:gridCol w:w="2774"/>
        <w:gridCol w:w="2774"/>
        <w:gridCol w:w="2774"/>
      </w:tblGrid>
      <w:tr w:rsidR="004E2A16" w:rsidRPr="002066BE" w14:paraId="67FE007E" w14:textId="77777777" w:rsidTr="00403EB2">
        <w:trPr>
          <w:trHeight w:val="382"/>
        </w:trPr>
        <w:tc>
          <w:tcPr>
            <w:tcW w:w="2774" w:type="dxa"/>
            <w:shd w:val="clear" w:color="auto" w:fill="A8D08D" w:themeFill="accent6" w:themeFillTint="99"/>
          </w:tcPr>
          <w:p w14:paraId="1404F8B4" w14:textId="77777777" w:rsidR="004E2A16" w:rsidRPr="002066BE" w:rsidRDefault="004E2A16" w:rsidP="00403EB2">
            <w:pPr>
              <w:jc w:val="center"/>
            </w:pPr>
          </w:p>
        </w:tc>
        <w:tc>
          <w:tcPr>
            <w:tcW w:w="2774" w:type="dxa"/>
            <w:shd w:val="clear" w:color="auto" w:fill="A8D08D" w:themeFill="accent6" w:themeFillTint="99"/>
          </w:tcPr>
          <w:p w14:paraId="1DC5CD8F" w14:textId="77777777" w:rsidR="004E2A16" w:rsidRPr="002066BE" w:rsidRDefault="004E2A16" w:rsidP="00403EB2">
            <w:pPr>
              <w:jc w:val="center"/>
            </w:pPr>
            <w:r>
              <w:rPr>
                <w:rFonts w:hint="eastAsia"/>
              </w:rPr>
              <w:t>均值</w:t>
            </w:r>
          </w:p>
        </w:tc>
        <w:tc>
          <w:tcPr>
            <w:tcW w:w="2774" w:type="dxa"/>
            <w:shd w:val="clear" w:color="auto" w:fill="A8D08D" w:themeFill="accent6" w:themeFillTint="99"/>
          </w:tcPr>
          <w:p w14:paraId="486BBB51" w14:textId="77777777" w:rsidR="004E2A16" w:rsidRPr="002066BE" w:rsidRDefault="004E2A16" w:rsidP="00403EB2">
            <w:pPr>
              <w:jc w:val="center"/>
            </w:pPr>
            <w:r>
              <w:rPr>
                <w:rFonts w:hint="eastAsia"/>
              </w:rPr>
              <w:t>标准差</w:t>
            </w:r>
          </w:p>
        </w:tc>
      </w:tr>
      <w:tr w:rsidR="004E2A16" w:rsidRPr="002066BE" w14:paraId="38D4B3D8" w14:textId="77777777" w:rsidTr="00403EB2">
        <w:trPr>
          <w:trHeight w:val="382"/>
        </w:trPr>
        <w:tc>
          <w:tcPr>
            <w:tcW w:w="2774" w:type="dxa"/>
            <w:shd w:val="clear" w:color="auto" w:fill="A8D08D" w:themeFill="accent6" w:themeFillTint="99"/>
          </w:tcPr>
          <w:p w14:paraId="1665DB76" w14:textId="77777777" w:rsidR="004E2A16" w:rsidRDefault="004E2A16" w:rsidP="00403EB2">
            <w:pPr>
              <w:jc w:val="center"/>
            </w:pPr>
            <w:r>
              <w:rPr>
                <w:rFonts w:hint="eastAsia"/>
              </w:rPr>
              <w:t>B</w:t>
            </w:r>
            <w:r>
              <w:t>FGS</w:t>
            </w:r>
          </w:p>
        </w:tc>
        <w:tc>
          <w:tcPr>
            <w:tcW w:w="2774" w:type="dxa"/>
            <w:shd w:val="clear" w:color="auto" w:fill="A8D08D" w:themeFill="accent6" w:themeFillTint="99"/>
          </w:tcPr>
          <w:p w14:paraId="5CA0F0BE" w14:textId="6246FBC1" w:rsidR="004E2A16" w:rsidRDefault="004E2A16" w:rsidP="00403EB2">
            <w:pPr>
              <w:jc w:val="center"/>
            </w:pPr>
            <w:r w:rsidRPr="004E2A16">
              <w:t>0.01781</w:t>
            </w:r>
          </w:p>
        </w:tc>
        <w:tc>
          <w:tcPr>
            <w:tcW w:w="2774" w:type="dxa"/>
            <w:shd w:val="clear" w:color="auto" w:fill="A8D08D" w:themeFill="accent6" w:themeFillTint="99"/>
          </w:tcPr>
          <w:p w14:paraId="25408FAD" w14:textId="5B3BD507" w:rsidR="004E2A16" w:rsidRDefault="004E2A16" w:rsidP="00403EB2">
            <w:pPr>
              <w:jc w:val="center"/>
            </w:pPr>
            <w:r w:rsidRPr="004E2A16">
              <w:t>0.00687</w:t>
            </w:r>
          </w:p>
        </w:tc>
      </w:tr>
      <w:tr w:rsidR="004E2A16" w:rsidRPr="002066BE" w14:paraId="25B4189B" w14:textId="77777777" w:rsidTr="00403EB2">
        <w:trPr>
          <w:trHeight w:val="370"/>
        </w:trPr>
        <w:tc>
          <w:tcPr>
            <w:tcW w:w="2774" w:type="dxa"/>
            <w:shd w:val="clear" w:color="auto" w:fill="A8D08D" w:themeFill="accent6" w:themeFillTint="99"/>
          </w:tcPr>
          <w:p w14:paraId="530430B2" w14:textId="77777777" w:rsidR="004E2A16" w:rsidRPr="002066BE" w:rsidRDefault="004E2A16" w:rsidP="00403EB2">
            <w:pPr>
              <w:jc w:val="center"/>
            </w:pPr>
            <w:r>
              <w:rPr>
                <w:rFonts w:hint="eastAsia"/>
              </w:rPr>
              <w:t>C</w:t>
            </w:r>
            <w:r>
              <w:t>G</w:t>
            </w:r>
          </w:p>
        </w:tc>
        <w:tc>
          <w:tcPr>
            <w:tcW w:w="2774" w:type="dxa"/>
            <w:shd w:val="clear" w:color="auto" w:fill="A8D08D" w:themeFill="accent6" w:themeFillTint="99"/>
          </w:tcPr>
          <w:p w14:paraId="62CD0496" w14:textId="0230A242" w:rsidR="004E2A16" w:rsidRPr="002066BE" w:rsidRDefault="007D6B4F" w:rsidP="00403EB2">
            <w:pPr>
              <w:jc w:val="center"/>
            </w:pPr>
            <w:r w:rsidRPr="007D6B4F">
              <w:t>0.00607</w:t>
            </w:r>
          </w:p>
        </w:tc>
        <w:tc>
          <w:tcPr>
            <w:tcW w:w="2774" w:type="dxa"/>
            <w:shd w:val="clear" w:color="auto" w:fill="A8D08D" w:themeFill="accent6" w:themeFillTint="99"/>
          </w:tcPr>
          <w:p w14:paraId="6E35EC38" w14:textId="4B095359" w:rsidR="004E2A16" w:rsidRPr="002066BE" w:rsidRDefault="00DD0B6B" w:rsidP="00403EB2">
            <w:pPr>
              <w:jc w:val="center"/>
            </w:pPr>
            <w:r w:rsidRPr="00DD0B6B">
              <w:t>0.00301</w:t>
            </w:r>
          </w:p>
        </w:tc>
      </w:tr>
      <w:tr w:rsidR="004E2A16" w:rsidRPr="002066BE" w14:paraId="1DAE5816" w14:textId="77777777" w:rsidTr="00403EB2">
        <w:trPr>
          <w:trHeight w:val="370"/>
        </w:trPr>
        <w:tc>
          <w:tcPr>
            <w:tcW w:w="2774" w:type="dxa"/>
            <w:shd w:val="clear" w:color="auto" w:fill="A8D08D" w:themeFill="accent6" w:themeFillTint="99"/>
          </w:tcPr>
          <w:p w14:paraId="0920BA51" w14:textId="77777777" w:rsidR="004E2A16" w:rsidRDefault="004E2A16" w:rsidP="00403EB2">
            <w:pPr>
              <w:jc w:val="center"/>
            </w:pPr>
            <w:r>
              <w:rPr>
                <w:rFonts w:hint="eastAsia"/>
              </w:rPr>
              <w:t>Newton</w:t>
            </w:r>
          </w:p>
        </w:tc>
        <w:tc>
          <w:tcPr>
            <w:tcW w:w="2774" w:type="dxa"/>
            <w:shd w:val="clear" w:color="auto" w:fill="A8D08D" w:themeFill="accent6" w:themeFillTint="99"/>
          </w:tcPr>
          <w:p w14:paraId="47987E42" w14:textId="06FD6F33" w:rsidR="004E2A16" w:rsidRPr="00CE499E" w:rsidRDefault="00DD0B6B" w:rsidP="00403EB2">
            <w:pPr>
              <w:jc w:val="center"/>
            </w:pPr>
            <w:r w:rsidRPr="00DD0B6B">
              <w:t>2.37908E-4</w:t>
            </w:r>
          </w:p>
        </w:tc>
        <w:tc>
          <w:tcPr>
            <w:tcW w:w="2774" w:type="dxa"/>
            <w:shd w:val="clear" w:color="auto" w:fill="A8D08D" w:themeFill="accent6" w:themeFillTint="99"/>
          </w:tcPr>
          <w:p w14:paraId="403072BB" w14:textId="3EFAE925" w:rsidR="004E2A16" w:rsidRPr="00CE499E" w:rsidRDefault="00DD0B6B" w:rsidP="00403EB2">
            <w:pPr>
              <w:jc w:val="center"/>
            </w:pPr>
            <w:r w:rsidRPr="00DD0B6B">
              <w:t>8.42374E-4</w:t>
            </w:r>
          </w:p>
        </w:tc>
      </w:tr>
    </w:tbl>
    <w:p w14:paraId="447609E6" w14:textId="77777777" w:rsidR="004E2A16" w:rsidRDefault="004E2A16" w:rsidP="004E2A16"/>
    <w:tbl>
      <w:tblPr>
        <w:tblStyle w:val="ae"/>
        <w:tblW w:w="8323" w:type="dxa"/>
        <w:shd w:val="clear" w:color="auto" w:fill="A8D08D" w:themeFill="accent6" w:themeFillTint="99"/>
        <w:tblLook w:val="04A0" w:firstRow="1" w:lastRow="0" w:firstColumn="1" w:lastColumn="0" w:noHBand="0" w:noVBand="1"/>
      </w:tblPr>
      <w:tblGrid>
        <w:gridCol w:w="1387"/>
        <w:gridCol w:w="1387"/>
        <w:gridCol w:w="1387"/>
        <w:gridCol w:w="1387"/>
        <w:gridCol w:w="1387"/>
        <w:gridCol w:w="1388"/>
      </w:tblGrid>
      <w:tr w:rsidR="004E2A16" w14:paraId="7AAC84B3" w14:textId="77777777" w:rsidTr="00403EB2">
        <w:trPr>
          <w:trHeight w:val="491"/>
        </w:trPr>
        <w:tc>
          <w:tcPr>
            <w:tcW w:w="1387" w:type="dxa"/>
            <w:shd w:val="clear" w:color="auto" w:fill="A8D08D" w:themeFill="accent6" w:themeFillTint="99"/>
          </w:tcPr>
          <w:p w14:paraId="7F66A873" w14:textId="77777777" w:rsidR="004E2A16" w:rsidRPr="00BA1BDB" w:rsidRDefault="004E2A16" w:rsidP="00403EB2">
            <w:pPr>
              <w:jc w:val="center"/>
            </w:pPr>
          </w:p>
        </w:tc>
        <w:tc>
          <w:tcPr>
            <w:tcW w:w="1387" w:type="dxa"/>
            <w:shd w:val="clear" w:color="auto" w:fill="A8D08D" w:themeFill="accent6" w:themeFillTint="99"/>
          </w:tcPr>
          <w:p w14:paraId="20593333" w14:textId="77777777" w:rsidR="004E2A16" w:rsidRDefault="004E2A16" w:rsidP="00403EB2">
            <w:pPr>
              <w:jc w:val="center"/>
            </w:pPr>
            <w:r w:rsidRPr="00BA1BDB">
              <w:rPr>
                <w:rFonts w:hint="eastAsia"/>
              </w:rPr>
              <w:t>最小值</w:t>
            </w:r>
            <w:r w:rsidRPr="00BA1BDB">
              <w:tab/>
            </w:r>
          </w:p>
        </w:tc>
        <w:tc>
          <w:tcPr>
            <w:tcW w:w="1387" w:type="dxa"/>
            <w:shd w:val="clear" w:color="auto" w:fill="A8D08D" w:themeFill="accent6" w:themeFillTint="99"/>
          </w:tcPr>
          <w:p w14:paraId="190DE2E7" w14:textId="77777777" w:rsidR="004E2A16" w:rsidRDefault="004E2A16" w:rsidP="00403EB2">
            <w:pPr>
              <w:jc w:val="center"/>
            </w:pPr>
            <w:r w:rsidRPr="00BA1BDB">
              <w:t>Q1</w:t>
            </w:r>
          </w:p>
        </w:tc>
        <w:tc>
          <w:tcPr>
            <w:tcW w:w="1387" w:type="dxa"/>
            <w:shd w:val="clear" w:color="auto" w:fill="A8D08D" w:themeFill="accent6" w:themeFillTint="99"/>
          </w:tcPr>
          <w:p w14:paraId="44C6744F" w14:textId="77777777" w:rsidR="004E2A16" w:rsidRDefault="004E2A16" w:rsidP="00403EB2">
            <w:pPr>
              <w:jc w:val="center"/>
            </w:pPr>
            <w:r w:rsidRPr="00BA1BDB">
              <w:t>中位数</w:t>
            </w:r>
          </w:p>
        </w:tc>
        <w:tc>
          <w:tcPr>
            <w:tcW w:w="1387" w:type="dxa"/>
            <w:shd w:val="clear" w:color="auto" w:fill="A8D08D" w:themeFill="accent6" w:themeFillTint="99"/>
          </w:tcPr>
          <w:p w14:paraId="0C68E3FA" w14:textId="77777777" w:rsidR="004E2A16" w:rsidRDefault="004E2A16" w:rsidP="00403EB2">
            <w:pPr>
              <w:jc w:val="center"/>
            </w:pPr>
            <w:r w:rsidRPr="00BA1BDB">
              <w:t>Q3</w:t>
            </w:r>
          </w:p>
        </w:tc>
        <w:tc>
          <w:tcPr>
            <w:tcW w:w="1388" w:type="dxa"/>
            <w:shd w:val="clear" w:color="auto" w:fill="A8D08D" w:themeFill="accent6" w:themeFillTint="99"/>
          </w:tcPr>
          <w:p w14:paraId="2EFEA92A" w14:textId="77777777" w:rsidR="004E2A16" w:rsidRDefault="004E2A16" w:rsidP="00403EB2">
            <w:pPr>
              <w:jc w:val="center"/>
            </w:pPr>
            <w:r w:rsidRPr="00BA1BDB">
              <w:t>最大值</w:t>
            </w:r>
          </w:p>
        </w:tc>
      </w:tr>
      <w:tr w:rsidR="004E2A16" w14:paraId="2A991BCF" w14:textId="77777777" w:rsidTr="00403EB2">
        <w:trPr>
          <w:trHeight w:val="77"/>
        </w:trPr>
        <w:tc>
          <w:tcPr>
            <w:tcW w:w="1387" w:type="dxa"/>
            <w:shd w:val="clear" w:color="auto" w:fill="A8D08D" w:themeFill="accent6" w:themeFillTint="99"/>
          </w:tcPr>
          <w:p w14:paraId="476BBC11" w14:textId="77777777" w:rsidR="004E2A16" w:rsidRPr="00121E93" w:rsidRDefault="004E2A16" w:rsidP="00403EB2">
            <w:pPr>
              <w:jc w:val="center"/>
            </w:pPr>
            <w:r>
              <w:rPr>
                <w:rFonts w:hint="eastAsia"/>
              </w:rPr>
              <w:t>B</w:t>
            </w:r>
            <w:r>
              <w:t>FGS</w:t>
            </w:r>
          </w:p>
        </w:tc>
        <w:tc>
          <w:tcPr>
            <w:tcW w:w="1387" w:type="dxa"/>
            <w:shd w:val="clear" w:color="auto" w:fill="A8D08D" w:themeFill="accent6" w:themeFillTint="99"/>
          </w:tcPr>
          <w:p w14:paraId="0B1AA787" w14:textId="5A91AEF7" w:rsidR="004E2A16" w:rsidRDefault="004E2A16" w:rsidP="00403EB2">
            <w:pPr>
              <w:jc w:val="center"/>
            </w:pPr>
            <w:r w:rsidRPr="004E2A16">
              <w:t>0.0022</w:t>
            </w:r>
          </w:p>
        </w:tc>
        <w:tc>
          <w:tcPr>
            <w:tcW w:w="1387" w:type="dxa"/>
            <w:shd w:val="clear" w:color="auto" w:fill="A8D08D" w:themeFill="accent6" w:themeFillTint="99"/>
          </w:tcPr>
          <w:p w14:paraId="1899A73C" w14:textId="776152C2" w:rsidR="004E2A16" w:rsidRDefault="004E2A16" w:rsidP="00403EB2">
            <w:pPr>
              <w:jc w:val="center"/>
            </w:pPr>
            <w:r w:rsidRPr="004E2A16">
              <w:t>0.0128</w:t>
            </w:r>
          </w:p>
        </w:tc>
        <w:tc>
          <w:tcPr>
            <w:tcW w:w="1387" w:type="dxa"/>
            <w:shd w:val="clear" w:color="auto" w:fill="A8D08D" w:themeFill="accent6" w:themeFillTint="99"/>
          </w:tcPr>
          <w:p w14:paraId="59B15D52" w14:textId="63636A11" w:rsidR="004E2A16" w:rsidRDefault="004E2A16" w:rsidP="00403EB2">
            <w:pPr>
              <w:jc w:val="center"/>
            </w:pPr>
            <w:r w:rsidRPr="004E2A16">
              <w:t>0.0184</w:t>
            </w:r>
          </w:p>
        </w:tc>
        <w:tc>
          <w:tcPr>
            <w:tcW w:w="1387" w:type="dxa"/>
            <w:shd w:val="clear" w:color="auto" w:fill="A8D08D" w:themeFill="accent6" w:themeFillTint="99"/>
          </w:tcPr>
          <w:p w14:paraId="0455F94C" w14:textId="0E958A22" w:rsidR="004E2A16" w:rsidRDefault="004E2A16" w:rsidP="00403EB2">
            <w:pPr>
              <w:jc w:val="center"/>
            </w:pPr>
            <w:r w:rsidRPr="004E2A16">
              <w:t>0.0238</w:t>
            </w:r>
          </w:p>
        </w:tc>
        <w:tc>
          <w:tcPr>
            <w:tcW w:w="1388" w:type="dxa"/>
            <w:shd w:val="clear" w:color="auto" w:fill="A8D08D" w:themeFill="accent6" w:themeFillTint="99"/>
          </w:tcPr>
          <w:p w14:paraId="7149784D" w14:textId="313022CF" w:rsidR="004E2A16" w:rsidRDefault="004E2A16" w:rsidP="00403EB2">
            <w:pPr>
              <w:jc w:val="center"/>
            </w:pPr>
            <w:r w:rsidRPr="004E2A16">
              <w:t>0.0476</w:t>
            </w:r>
          </w:p>
        </w:tc>
      </w:tr>
      <w:tr w:rsidR="00DD0B6B" w14:paraId="6F83D3E3" w14:textId="77777777" w:rsidTr="00403EB2">
        <w:trPr>
          <w:trHeight w:val="77"/>
        </w:trPr>
        <w:tc>
          <w:tcPr>
            <w:tcW w:w="1387" w:type="dxa"/>
            <w:shd w:val="clear" w:color="auto" w:fill="A8D08D" w:themeFill="accent6" w:themeFillTint="99"/>
          </w:tcPr>
          <w:p w14:paraId="4ECC9529" w14:textId="77777777" w:rsidR="00DD0B6B" w:rsidRPr="00121E93" w:rsidRDefault="00DD0B6B" w:rsidP="00DD0B6B">
            <w:pPr>
              <w:jc w:val="center"/>
            </w:pPr>
            <w:r>
              <w:rPr>
                <w:rFonts w:hint="eastAsia"/>
              </w:rPr>
              <w:t>C</w:t>
            </w:r>
            <w:r>
              <w:t>G</w:t>
            </w:r>
          </w:p>
        </w:tc>
        <w:tc>
          <w:tcPr>
            <w:tcW w:w="1387" w:type="dxa"/>
            <w:shd w:val="clear" w:color="auto" w:fill="A8D08D" w:themeFill="accent6" w:themeFillTint="99"/>
          </w:tcPr>
          <w:p w14:paraId="1983323E" w14:textId="6B3AD35B" w:rsidR="00DD0B6B" w:rsidRPr="00121E93" w:rsidRDefault="00DD0B6B" w:rsidP="00DD0B6B">
            <w:pPr>
              <w:jc w:val="center"/>
            </w:pPr>
            <w:r w:rsidRPr="00DD0B6B">
              <w:t>0</w:t>
            </w:r>
          </w:p>
        </w:tc>
        <w:tc>
          <w:tcPr>
            <w:tcW w:w="1387" w:type="dxa"/>
            <w:shd w:val="clear" w:color="auto" w:fill="A8D08D" w:themeFill="accent6" w:themeFillTint="99"/>
          </w:tcPr>
          <w:p w14:paraId="592B4106" w14:textId="6F2D3438" w:rsidR="00DD0B6B" w:rsidRPr="00121E93" w:rsidRDefault="00DD0B6B" w:rsidP="00DD0B6B">
            <w:pPr>
              <w:jc w:val="center"/>
            </w:pPr>
            <w:r w:rsidRPr="00F82775">
              <w:t>0.0032</w:t>
            </w:r>
          </w:p>
        </w:tc>
        <w:tc>
          <w:tcPr>
            <w:tcW w:w="1387" w:type="dxa"/>
            <w:shd w:val="clear" w:color="auto" w:fill="A8D08D" w:themeFill="accent6" w:themeFillTint="99"/>
          </w:tcPr>
          <w:p w14:paraId="6B6A6E7A" w14:textId="3E0CFD35" w:rsidR="00DD0B6B" w:rsidRPr="00121E93" w:rsidRDefault="00DD0B6B" w:rsidP="00DD0B6B">
            <w:pPr>
              <w:jc w:val="center"/>
            </w:pPr>
            <w:r w:rsidRPr="00DD0B6B">
              <w:t>0.0062</w:t>
            </w:r>
          </w:p>
        </w:tc>
        <w:tc>
          <w:tcPr>
            <w:tcW w:w="1387" w:type="dxa"/>
            <w:shd w:val="clear" w:color="auto" w:fill="A8D08D" w:themeFill="accent6" w:themeFillTint="99"/>
          </w:tcPr>
          <w:p w14:paraId="6D1D1C5A" w14:textId="49209AC7" w:rsidR="00DD0B6B" w:rsidRPr="00121E93" w:rsidRDefault="00DD0B6B" w:rsidP="00DD0B6B">
            <w:pPr>
              <w:jc w:val="center"/>
            </w:pPr>
            <w:r w:rsidRPr="00DD0B6B">
              <w:t>0.0092</w:t>
            </w:r>
          </w:p>
        </w:tc>
        <w:tc>
          <w:tcPr>
            <w:tcW w:w="1388" w:type="dxa"/>
            <w:shd w:val="clear" w:color="auto" w:fill="A8D08D" w:themeFill="accent6" w:themeFillTint="99"/>
          </w:tcPr>
          <w:p w14:paraId="10D5A767" w14:textId="08868575" w:rsidR="00DD0B6B" w:rsidRPr="00121E93" w:rsidRDefault="00DD0B6B" w:rsidP="00DD0B6B">
            <w:pPr>
              <w:jc w:val="center"/>
            </w:pPr>
            <w:r w:rsidRPr="00DD0B6B">
              <w:t>0.028</w:t>
            </w:r>
          </w:p>
        </w:tc>
      </w:tr>
      <w:tr w:rsidR="004E2A16" w14:paraId="3FC2B5BE" w14:textId="77777777" w:rsidTr="00403EB2">
        <w:trPr>
          <w:trHeight w:val="77"/>
        </w:trPr>
        <w:tc>
          <w:tcPr>
            <w:tcW w:w="1387" w:type="dxa"/>
            <w:shd w:val="clear" w:color="auto" w:fill="A8D08D" w:themeFill="accent6" w:themeFillTint="99"/>
          </w:tcPr>
          <w:p w14:paraId="2F649185" w14:textId="77777777" w:rsidR="004E2A16" w:rsidRPr="00121E93" w:rsidRDefault="004E2A16" w:rsidP="00403EB2">
            <w:pPr>
              <w:jc w:val="center"/>
            </w:pPr>
            <w:r>
              <w:rPr>
                <w:rFonts w:hint="eastAsia"/>
              </w:rPr>
              <w:t>Newton</w:t>
            </w:r>
          </w:p>
        </w:tc>
        <w:tc>
          <w:tcPr>
            <w:tcW w:w="1387" w:type="dxa"/>
            <w:shd w:val="clear" w:color="auto" w:fill="A8D08D" w:themeFill="accent6" w:themeFillTint="99"/>
          </w:tcPr>
          <w:p w14:paraId="402F5E14" w14:textId="25E9882A" w:rsidR="004E2A16" w:rsidRPr="00121E93" w:rsidRDefault="00DD0B6B" w:rsidP="00403EB2">
            <w:pPr>
              <w:jc w:val="center"/>
            </w:pPr>
            <w:r>
              <w:t>0</w:t>
            </w:r>
          </w:p>
        </w:tc>
        <w:tc>
          <w:tcPr>
            <w:tcW w:w="1387" w:type="dxa"/>
            <w:shd w:val="clear" w:color="auto" w:fill="A8D08D" w:themeFill="accent6" w:themeFillTint="99"/>
          </w:tcPr>
          <w:p w14:paraId="7438F908" w14:textId="6E130C14" w:rsidR="004E2A16" w:rsidRPr="00121E93" w:rsidRDefault="00DD0B6B" w:rsidP="00403EB2">
            <w:pPr>
              <w:jc w:val="center"/>
            </w:pPr>
            <w:r>
              <w:t>0</w:t>
            </w:r>
          </w:p>
        </w:tc>
        <w:tc>
          <w:tcPr>
            <w:tcW w:w="1387" w:type="dxa"/>
            <w:shd w:val="clear" w:color="auto" w:fill="A8D08D" w:themeFill="accent6" w:themeFillTint="99"/>
          </w:tcPr>
          <w:p w14:paraId="48B6AAF5" w14:textId="4025E184" w:rsidR="004E2A16" w:rsidRPr="00121E93" w:rsidRDefault="00DD0B6B" w:rsidP="00403EB2">
            <w:pPr>
              <w:jc w:val="center"/>
            </w:pPr>
            <w:r>
              <w:t>0</w:t>
            </w:r>
          </w:p>
        </w:tc>
        <w:tc>
          <w:tcPr>
            <w:tcW w:w="1387" w:type="dxa"/>
            <w:shd w:val="clear" w:color="auto" w:fill="A8D08D" w:themeFill="accent6" w:themeFillTint="99"/>
          </w:tcPr>
          <w:p w14:paraId="22C94702" w14:textId="7EB88697" w:rsidR="004E2A16" w:rsidRPr="00121E93" w:rsidRDefault="00DD0B6B" w:rsidP="00403EB2">
            <w:pPr>
              <w:jc w:val="center"/>
            </w:pPr>
            <w:r>
              <w:t>0</w:t>
            </w:r>
          </w:p>
        </w:tc>
        <w:tc>
          <w:tcPr>
            <w:tcW w:w="1388" w:type="dxa"/>
            <w:shd w:val="clear" w:color="auto" w:fill="A8D08D" w:themeFill="accent6" w:themeFillTint="99"/>
          </w:tcPr>
          <w:p w14:paraId="1EB5CE94" w14:textId="4A5DB240" w:rsidR="004E2A16" w:rsidRPr="00121E93" w:rsidRDefault="00DD0B6B" w:rsidP="00403EB2">
            <w:pPr>
              <w:jc w:val="center"/>
            </w:pPr>
            <w:r w:rsidRPr="00DD0B6B">
              <w:t>0.0092</w:t>
            </w:r>
          </w:p>
        </w:tc>
      </w:tr>
    </w:tbl>
    <w:p w14:paraId="1C45BD1E" w14:textId="4845481E" w:rsidR="00490ADB" w:rsidRDefault="00490ADB">
      <w:pPr>
        <w:widowControl/>
        <w:spacing w:line="240" w:lineRule="auto"/>
        <w:jc w:val="left"/>
      </w:pPr>
    </w:p>
    <w:p w14:paraId="24EC81CA" w14:textId="41EE7B5D" w:rsidR="009D54C1" w:rsidRDefault="009D54C1">
      <w:pPr>
        <w:widowControl/>
        <w:spacing w:line="240" w:lineRule="auto"/>
        <w:jc w:val="left"/>
        <w:rPr>
          <w:noProof/>
        </w:rPr>
      </w:pPr>
      <w:r>
        <w:rPr>
          <w:noProof/>
        </w:rPr>
        <w:drawing>
          <wp:inline distT="0" distB="0" distL="0" distR="0" wp14:anchorId="7EE577B7" wp14:editId="56DA714C">
            <wp:extent cx="2545657" cy="2115047"/>
            <wp:effectExtent l="0" t="0" r="762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564034" cy="2130316"/>
                    </a:xfrm>
                    <a:prstGeom prst="rect">
                      <a:avLst/>
                    </a:prstGeom>
                  </pic:spPr>
                </pic:pic>
              </a:graphicData>
            </a:graphic>
          </wp:inline>
        </w:drawing>
      </w:r>
      <w:r w:rsidR="0043571B" w:rsidRPr="0043571B">
        <w:rPr>
          <w:noProof/>
        </w:rPr>
        <w:t xml:space="preserve"> </w:t>
      </w:r>
      <w:r w:rsidR="0043571B">
        <w:rPr>
          <w:noProof/>
        </w:rPr>
        <w:drawing>
          <wp:inline distT="0" distB="0" distL="0" distR="0" wp14:anchorId="0A6C47FF" wp14:editId="600944D5">
            <wp:extent cx="2543457" cy="2107095"/>
            <wp:effectExtent l="0" t="0" r="9525" b="762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557683" cy="2118880"/>
                    </a:xfrm>
                    <a:prstGeom prst="rect">
                      <a:avLst/>
                    </a:prstGeom>
                  </pic:spPr>
                </pic:pic>
              </a:graphicData>
            </a:graphic>
          </wp:inline>
        </w:drawing>
      </w:r>
    </w:p>
    <w:p w14:paraId="74FF873B" w14:textId="08861913" w:rsidR="006A4A04" w:rsidRDefault="006A4A04">
      <w:pPr>
        <w:widowControl/>
        <w:spacing w:line="240" w:lineRule="auto"/>
        <w:jc w:val="left"/>
        <w:rPr>
          <w:noProof/>
        </w:rPr>
      </w:pPr>
      <w:r>
        <w:rPr>
          <w:noProof/>
        </w:rPr>
        <w:tab/>
      </w:r>
      <w:r>
        <w:rPr>
          <w:noProof/>
        </w:rPr>
        <w:tab/>
      </w:r>
      <w:r>
        <w:rPr>
          <w:noProof/>
        </w:rPr>
        <w:tab/>
      </w:r>
      <w:r>
        <w:rPr>
          <w:noProof/>
        </w:rPr>
        <w:tab/>
        <w:t>BFGS</w:t>
      </w:r>
      <w:r>
        <w:rPr>
          <w:noProof/>
        </w:rPr>
        <w:tab/>
      </w:r>
      <w:r>
        <w:rPr>
          <w:noProof/>
        </w:rPr>
        <w:tab/>
      </w:r>
      <w:r>
        <w:rPr>
          <w:noProof/>
        </w:rPr>
        <w:tab/>
      </w:r>
      <w:r>
        <w:rPr>
          <w:noProof/>
        </w:rPr>
        <w:tab/>
      </w:r>
      <w:r>
        <w:rPr>
          <w:noProof/>
        </w:rPr>
        <w:tab/>
      </w:r>
      <w:r>
        <w:rPr>
          <w:noProof/>
        </w:rPr>
        <w:tab/>
      </w:r>
      <w:r>
        <w:rPr>
          <w:noProof/>
        </w:rPr>
        <w:tab/>
      </w:r>
      <w:r>
        <w:rPr>
          <w:noProof/>
        </w:rPr>
        <w:tab/>
      </w:r>
      <w:r>
        <w:rPr>
          <w:noProof/>
        </w:rPr>
        <w:tab/>
        <w:t>CG</w:t>
      </w:r>
    </w:p>
    <w:p w14:paraId="59B8B3FA" w14:textId="1B7CA880" w:rsidR="006A4A04" w:rsidRDefault="006A4A04">
      <w:pPr>
        <w:widowControl/>
        <w:spacing w:line="240" w:lineRule="auto"/>
        <w:jc w:val="left"/>
      </w:pPr>
      <w:r>
        <w:rPr>
          <w:noProof/>
        </w:rPr>
        <w:drawing>
          <wp:inline distT="0" distB="0" distL="0" distR="0" wp14:anchorId="35D07144" wp14:editId="28F45F08">
            <wp:extent cx="2632998" cy="2107096"/>
            <wp:effectExtent l="0" t="0" r="0"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639643" cy="2112414"/>
                    </a:xfrm>
                    <a:prstGeom prst="rect">
                      <a:avLst/>
                    </a:prstGeom>
                  </pic:spPr>
                </pic:pic>
              </a:graphicData>
            </a:graphic>
          </wp:inline>
        </w:drawing>
      </w:r>
    </w:p>
    <w:p w14:paraId="1858EBA0" w14:textId="435986CA" w:rsidR="006A4A04" w:rsidRDefault="006A4A04">
      <w:pPr>
        <w:widowControl/>
        <w:spacing w:line="240" w:lineRule="auto"/>
        <w:jc w:val="left"/>
      </w:pPr>
      <w:r>
        <w:tab/>
      </w:r>
      <w:r>
        <w:tab/>
      </w:r>
      <w:r>
        <w:tab/>
      </w:r>
      <w:r>
        <w:tab/>
        <w:t>N</w:t>
      </w:r>
      <w:r>
        <w:rPr>
          <w:rFonts w:hint="eastAsia"/>
        </w:rPr>
        <w:t>ewton</w:t>
      </w:r>
    </w:p>
    <w:p w14:paraId="400AEA1C" w14:textId="77777777" w:rsidR="009D4F0C" w:rsidRDefault="006A4A04">
      <w:pPr>
        <w:widowControl/>
        <w:spacing w:line="240" w:lineRule="auto"/>
        <w:jc w:val="left"/>
      </w:pPr>
      <w:r>
        <w:rPr>
          <w:rFonts w:hint="eastAsia"/>
        </w:rPr>
        <w:t>总结：</w:t>
      </w:r>
    </w:p>
    <w:p w14:paraId="5C94C6B4" w14:textId="1040B31C" w:rsidR="006A4A04" w:rsidRDefault="006A4A04" w:rsidP="009D4F0C">
      <w:pPr>
        <w:widowControl/>
        <w:spacing w:line="240" w:lineRule="auto"/>
        <w:ind w:firstLine="420"/>
        <w:jc w:val="left"/>
      </w:pPr>
      <w:r>
        <w:rPr>
          <w:rFonts w:hint="eastAsia"/>
        </w:rPr>
        <w:t>同</w:t>
      </w:r>
      <w:r w:rsidR="009D4F0C">
        <w:rPr>
          <w:rFonts w:hint="eastAsia"/>
        </w:rPr>
        <w:t>迭代次数总结。</w:t>
      </w:r>
    </w:p>
    <w:p w14:paraId="1D2403BA" w14:textId="27A160D9" w:rsidR="000F6E18" w:rsidRDefault="00BA402B" w:rsidP="000B2B66">
      <w:pPr>
        <w:pStyle w:val="2"/>
      </w:pPr>
      <w:bookmarkStart w:id="76" w:name="_Toc29630718"/>
      <w:r>
        <w:lastRenderedPageBreak/>
        <w:t>6</w:t>
      </w:r>
      <w:r w:rsidR="000B2B66">
        <w:t xml:space="preserve">.2 </w:t>
      </w:r>
      <w:r w:rsidR="000B2B66">
        <w:rPr>
          <w:rFonts w:hint="eastAsia"/>
        </w:rPr>
        <w:t>仿真平台</w:t>
      </w:r>
      <w:r w:rsidR="000F6E18">
        <w:rPr>
          <w:rFonts w:hint="eastAsia"/>
        </w:rPr>
        <w:t>优化算法对比</w:t>
      </w:r>
      <w:r w:rsidR="00BE2FEE">
        <w:rPr>
          <w:rFonts w:hint="eastAsia"/>
        </w:rPr>
        <w:t>第一版</w:t>
      </w:r>
      <w:bookmarkEnd w:id="76"/>
    </w:p>
    <w:p w14:paraId="378C6EA3" w14:textId="12B51D03" w:rsidR="000F6E18" w:rsidRDefault="00BA402B" w:rsidP="000F6E18">
      <w:pPr>
        <w:pStyle w:val="3"/>
      </w:pPr>
      <w:bookmarkStart w:id="77" w:name="_Toc29630719"/>
      <w:r>
        <w:t>6</w:t>
      </w:r>
      <w:r w:rsidR="000F6E18">
        <w:t xml:space="preserve">.2.1 </w:t>
      </w:r>
      <w:r w:rsidR="000F6E18">
        <w:rPr>
          <w:rFonts w:hint="eastAsia"/>
        </w:rPr>
        <w:t>实验设置</w:t>
      </w:r>
      <w:bookmarkEnd w:id="77"/>
    </w:p>
    <w:p w14:paraId="47C785BA" w14:textId="77777777" w:rsidR="000F6E18" w:rsidRDefault="000F6E18" w:rsidP="000F6E18">
      <w:r>
        <w:rPr>
          <w:rFonts w:hint="eastAsia"/>
        </w:rPr>
        <w:t>仿真默认参数设置：</w:t>
      </w:r>
    </w:p>
    <w:p w14:paraId="4C6202C4" w14:textId="77777777" w:rsidR="000F6E18" w:rsidRDefault="000F6E18" w:rsidP="000F6E18">
      <w:r>
        <w:rPr>
          <w:noProof/>
        </w:rPr>
        <w:drawing>
          <wp:inline distT="0" distB="0" distL="0" distR="0" wp14:anchorId="5423CCBE" wp14:editId="7C7288EF">
            <wp:extent cx="5274310" cy="314642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274310" cy="3146425"/>
                    </a:xfrm>
                    <a:prstGeom prst="rect">
                      <a:avLst/>
                    </a:prstGeom>
                  </pic:spPr>
                </pic:pic>
              </a:graphicData>
            </a:graphic>
          </wp:inline>
        </w:drawing>
      </w:r>
    </w:p>
    <w:p w14:paraId="6710FD01" w14:textId="77777777" w:rsidR="000F6E18" w:rsidRDefault="000F6E18" w:rsidP="000F6E18">
      <w:pPr>
        <w:pBdr>
          <w:top w:val="single" w:sz="4" w:space="1" w:color="auto"/>
          <w:left w:val="single" w:sz="4" w:space="4" w:color="auto"/>
          <w:bottom w:val="single" w:sz="4" w:space="1" w:color="auto"/>
          <w:right w:val="single" w:sz="4" w:space="4" w:color="auto"/>
        </w:pBdr>
        <w:shd w:val="clear" w:color="auto" w:fill="D0CECE" w:themeFill="background2" w:themeFillShade="E6"/>
        <w:spacing w:line="240" w:lineRule="auto"/>
      </w:pPr>
      <w:r>
        <w:rPr>
          <w:rFonts w:hint="eastAsia"/>
        </w:rPr>
        <w:t>M仿真参数：[</w:t>
      </w:r>
      <w:r>
        <w:t xml:space="preserve">0 0 -3 </w:t>
      </w:r>
      <w:r w:rsidRPr="00E603C8">
        <w:t>0.016559</w:t>
      </w:r>
      <w:r>
        <w:rPr>
          <w:rFonts w:hint="eastAsia"/>
        </w:rPr>
        <w:t>，</w:t>
      </w:r>
      <w:r w:rsidRPr="0032222F">
        <w:t>0.019896</w:t>
      </w:r>
      <w:r>
        <w:rPr>
          <w:rFonts w:hint="eastAsia"/>
        </w:rPr>
        <w:t>，</w:t>
      </w:r>
      <w:r w:rsidRPr="0032222F">
        <w:t>0.034094</w:t>
      </w:r>
      <w:r>
        <w:rPr>
          <w:rFonts w:hint="eastAsia"/>
        </w:rPr>
        <w:t>，</w:t>
      </w:r>
      <w:r w:rsidRPr="0032222F">
        <w:t>-0.0051674</w:t>
      </w:r>
      <w:r>
        <w:rPr>
          <w:rFonts w:hint="eastAsia"/>
        </w:rPr>
        <w:t>，</w:t>
      </w:r>
      <w:r w:rsidRPr="0032222F">
        <w:t>-0.0089501</w:t>
      </w:r>
      <w:r>
        <w:rPr>
          <w:rFonts w:hint="eastAsia"/>
        </w:rPr>
        <w:t>，</w:t>
      </w:r>
      <w:r w:rsidRPr="0032222F">
        <w:t>0.012295</w:t>
      </w:r>
      <w:r>
        <w:t>]</w:t>
      </w:r>
    </w:p>
    <w:p w14:paraId="11C70D79" w14:textId="77777777" w:rsidR="000F6E18" w:rsidRDefault="000F6E18" w:rsidP="000F6E18">
      <w:pPr>
        <w:pBdr>
          <w:top w:val="single" w:sz="4" w:space="1" w:color="auto"/>
          <w:left w:val="single" w:sz="4" w:space="4" w:color="auto"/>
          <w:bottom w:val="single" w:sz="4" w:space="1" w:color="auto"/>
          <w:right w:val="single" w:sz="4" w:space="4" w:color="auto"/>
        </w:pBdr>
        <w:shd w:val="clear" w:color="auto" w:fill="D0CECE" w:themeFill="background2" w:themeFillShade="E6"/>
        <w:spacing w:line="240" w:lineRule="auto"/>
      </w:pPr>
      <w:r>
        <w:rPr>
          <w:rFonts w:hint="eastAsia"/>
        </w:rPr>
        <w:t>M迭代初值：[</w:t>
      </w:r>
      <w:r>
        <w:t>0 0 -5 0 0 0 0 0 0]</w:t>
      </w:r>
    </w:p>
    <w:p w14:paraId="1C5C82F9" w14:textId="77777777" w:rsidR="000F6E18" w:rsidRDefault="000F6E18" w:rsidP="000F6E18">
      <w:pPr>
        <w:pBdr>
          <w:top w:val="single" w:sz="4" w:space="1" w:color="auto"/>
          <w:left w:val="single" w:sz="4" w:space="4" w:color="auto"/>
          <w:bottom w:val="single" w:sz="4" w:space="1" w:color="auto"/>
          <w:right w:val="single" w:sz="4" w:space="4" w:color="auto"/>
        </w:pBdr>
        <w:shd w:val="clear" w:color="auto" w:fill="D0CECE" w:themeFill="background2" w:themeFillShade="E6"/>
        <w:spacing w:line="240" w:lineRule="auto"/>
      </w:pPr>
      <w:r>
        <w:rPr>
          <w:rFonts w:hint="eastAsia"/>
        </w:rPr>
        <w:t>物体仿真参数：位置[</w:t>
      </w:r>
      <w:r>
        <w:t>0 0 -3]</w:t>
      </w:r>
      <w:r>
        <w:rPr>
          <w:rFonts w:hint="eastAsia"/>
        </w:rPr>
        <w:t>；</w:t>
      </w:r>
    </w:p>
    <w:p w14:paraId="24193DC9" w14:textId="71733382" w:rsidR="000F6E18" w:rsidRDefault="000F6E18" w:rsidP="000F6E18">
      <w:pPr>
        <w:pBdr>
          <w:top w:val="single" w:sz="4" w:space="1" w:color="auto"/>
          <w:left w:val="single" w:sz="4" w:space="4" w:color="auto"/>
          <w:bottom w:val="single" w:sz="4" w:space="1" w:color="auto"/>
          <w:right w:val="single" w:sz="4" w:space="4" w:color="auto"/>
        </w:pBdr>
        <w:shd w:val="clear" w:color="auto" w:fill="D0CECE" w:themeFill="background2" w:themeFillShade="E6"/>
        <w:spacing w:line="240" w:lineRule="auto"/>
        <w:ind w:firstLineChars="700" w:firstLine="1470"/>
      </w:pPr>
      <w:r>
        <w:rPr>
          <w:rFonts w:hint="eastAsia"/>
        </w:rPr>
        <w:t>姿态[</w:t>
      </w:r>
      <w:r>
        <w:t>20 30 0]</w:t>
      </w:r>
      <w:r>
        <w:rPr>
          <w:rFonts w:hint="eastAsia"/>
        </w:rPr>
        <w:t>；</w:t>
      </w:r>
    </w:p>
    <w:p w14:paraId="6B8BE6A1" w14:textId="6A8DB85D" w:rsidR="000F6E18" w:rsidRDefault="000F6E18" w:rsidP="000F6E18">
      <w:pPr>
        <w:pBdr>
          <w:top w:val="single" w:sz="4" w:space="1" w:color="auto"/>
          <w:left w:val="single" w:sz="4" w:space="4" w:color="auto"/>
          <w:bottom w:val="single" w:sz="4" w:space="1" w:color="auto"/>
          <w:right w:val="single" w:sz="4" w:space="4" w:color="auto"/>
        </w:pBdr>
        <w:shd w:val="clear" w:color="auto" w:fill="D0CECE" w:themeFill="background2" w:themeFillShade="E6"/>
        <w:spacing w:line="240" w:lineRule="auto"/>
        <w:ind w:firstLineChars="700" w:firstLine="1470"/>
      </w:pPr>
      <w:r>
        <w:rPr>
          <w:rFonts w:hint="eastAsia"/>
        </w:rPr>
        <w:t>主轴极化率[</w:t>
      </w:r>
      <w:r>
        <w:t>0.0128 0.0128 0.0450]</w:t>
      </w:r>
    </w:p>
    <w:p w14:paraId="20FA96A0" w14:textId="4F2579CA" w:rsidR="00BE2FEE" w:rsidRDefault="00FB65E1" w:rsidP="000F6E18">
      <w:r>
        <w:rPr>
          <w:rFonts w:hint="eastAsia"/>
        </w:rPr>
        <w:t>拟对比结果：</w:t>
      </w:r>
    </w:p>
    <w:p w14:paraId="61FBB6F6" w14:textId="18F96C40" w:rsidR="00FB65E1" w:rsidRDefault="00FB65E1" w:rsidP="00FB65E1">
      <w:pPr>
        <w:pStyle w:val="a9"/>
        <w:numPr>
          <w:ilvl w:val="0"/>
          <w:numId w:val="12"/>
        </w:numPr>
        <w:ind w:firstLineChars="0"/>
      </w:pPr>
      <w:r>
        <w:rPr>
          <w:rFonts w:hint="eastAsia"/>
        </w:rPr>
        <w:t>不同信噪比下各优化算法的</w:t>
      </w:r>
      <w:r w:rsidR="00141043">
        <w:rPr>
          <w:rFonts w:hint="eastAsia"/>
        </w:rPr>
        <w:t>误差</w:t>
      </w:r>
      <w:r>
        <w:rPr>
          <w:rFonts w:hint="eastAsia"/>
        </w:rPr>
        <w:t>、运行时间和迭代次数对比。</w:t>
      </w:r>
    </w:p>
    <w:p w14:paraId="10A6F6DA" w14:textId="40EF6BFD" w:rsidR="00FB65E1" w:rsidRDefault="00FB65E1" w:rsidP="00FB65E1">
      <w:pPr>
        <w:pStyle w:val="a9"/>
        <w:numPr>
          <w:ilvl w:val="0"/>
          <w:numId w:val="12"/>
        </w:numPr>
        <w:ind w:firstLineChars="0"/>
      </w:pPr>
      <w:r>
        <w:rPr>
          <w:rFonts w:hint="eastAsia"/>
        </w:rPr>
        <w:t>不同数据采集密度下各优化算法的</w:t>
      </w:r>
      <w:r w:rsidR="00141043">
        <w:rPr>
          <w:rFonts w:hint="eastAsia"/>
        </w:rPr>
        <w:t>误差</w:t>
      </w:r>
      <w:r>
        <w:rPr>
          <w:rFonts w:hint="eastAsia"/>
        </w:rPr>
        <w:t>、运行时间和迭代次数对比。</w:t>
      </w:r>
    </w:p>
    <w:p w14:paraId="7058C9DB" w14:textId="719B735F" w:rsidR="00FB65E1" w:rsidRPr="00F7231E" w:rsidRDefault="00FB65E1" w:rsidP="00FB65E1">
      <w:pPr>
        <w:pStyle w:val="a9"/>
        <w:numPr>
          <w:ilvl w:val="0"/>
          <w:numId w:val="12"/>
        </w:numPr>
        <w:ind w:firstLineChars="0"/>
        <w:rPr>
          <w:strike/>
        </w:rPr>
      </w:pPr>
      <w:r w:rsidRPr="00F7231E">
        <w:rPr>
          <w:rFonts w:hint="eastAsia"/>
          <w:strike/>
        </w:rPr>
        <w:t>物体不同姿态下各优化算法的</w:t>
      </w:r>
      <w:r w:rsidR="00141043" w:rsidRPr="00F7231E">
        <w:rPr>
          <w:rFonts w:hint="eastAsia"/>
          <w:strike/>
        </w:rPr>
        <w:t>误差</w:t>
      </w:r>
      <w:r w:rsidRPr="00F7231E">
        <w:rPr>
          <w:rFonts w:hint="eastAsia"/>
          <w:strike/>
        </w:rPr>
        <w:t>、运行时间和迭代次数对比。</w:t>
      </w:r>
    </w:p>
    <w:p w14:paraId="7713319D" w14:textId="4DF2CA56" w:rsidR="00FB65E1" w:rsidRPr="002A3233" w:rsidRDefault="00DE026B" w:rsidP="00FB65E1">
      <w:pPr>
        <w:pStyle w:val="a9"/>
        <w:numPr>
          <w:ilvl w:val="0"/>
          <w:numId w:val="12"/>
        </w:numPr>
        <w:ind w:firstLineChars="0"/>
        <w:rPr>
          <w:strike/>
        </w:rPr>
      </w:pPr>
      <w:r w:rsidRPr="002A3233">
        <w:rPr>
          <w:rFonts w:hint="eastAsia"/>
          <w:strike/>
        </w:rPr>
        <w:t>不同初值下各优化算法的</w:t>
      </w:r>
      <w:r w:rsidR="00141043" w:rsidRPr="002A3233">
        <w:rPr>
          <w:rFonts w:hint="eastAsia"/>
          <w:strike/>
        </w:rPr>
        <w:t>误差</w:t>
      </w:r>
      <w:r w:rsidRPr="002A3233">
        <w:rPr>
          <w:rFonts w:hint="eastAsia"/>
          <w:strike/>
        </w:rPr>
        <w:t>、运行时间和迭代次数对比。</w:t>
      </w:r>
    </w:p>
    <w:p w14:paraId="6BBE1E69" w14:textId="6D49926A" w:rsidR="00FB65E1" w:rsidRPr="002F092F" w:rsidRDefault="00BA402B" w:rsidP="006C2BAA">
      <w:pPr>
        <w:pStyle w:val="3"/>
      </w:pPr>
      <w:bookmarkStart w:id="78" w:name="_Toc29630720"/>
      <w:r>
        <w:t>6</w:t>
      </w:r>
      <w:r w:rsidR="006C2BAA">
        <w:t>.2.2</w:t>
      </w:r>
      <w:r w:rsidR="001B3D09">
        <w:t xml:space="preserve"> </w:t>
      </w:r>
      <w:r w:rsidR="00FB65E1" w:rsidRPr="002F092F">
        <w:rPr>
          <w:rFonts w:hint="eastAsia"/>
        </w:rPr>
        <w:t>结果</w:t>
      </w:r>
      <w:bookmarkEnd w:id="78"/>
    </w:p>
    <w:p w14:paraId="39CF8AFD" w14:textId="73BD00D8" w:rsidR="000B2B66" w:rsidRPr="00712429" w:rsidRDefault="00FB65E1" w:rsidP="009C52DF">
      <w:pPr>
        <w:pStyle w:val="a9"/>
        <w:numPr>
          <w:ilvl w:val="0"/>
          <w:numId w:val="14"/>
        </w:numPr>
        <w:ind w:firstLineChars="0"/>
      </w:pPr>
      <w:r w:rsidRPr="00712429">
        <w:rPr>
          <w:rFonts w:hint="eastAsia"/>
        </w:rPr>
        <w:t>不同信噪比下各优化算法的精度、运行时间和迭代次数对比。</w:t>
      </w:r>
    </w:p>
    <w:p w14:paraId="07DB2248" w14:textId="15B262CA" w:rsidR="009C52DF" w:rsidRDefault="009C52DF" w:rsidP="00BA2077"/>
    <w:p w14:paraId="08889441" w14:textId="5DD29B2E" w:rsidR="00D03496" w:rsidRDefault="00602D14" w:rsidP="00BA2077">
      <w:r>
        <w:br/>
      </w:r>
      <w:r w:rsidR="00B32951">
        <w:rPr>
          <w:noProof/>
        </w:rPr>
        <w:lastRenderedPageBreak/>
        <w:drawing>
          <wp:inline distT="0" distB="0" distL="0" distR="0" wp14:anchorId="739828E5" wp14:editId="46B38E8B">
            <wp:extent cx="5274310" cy="1622425"/>
            <wp:effectExtent l="0" t="0" r="254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274310" cy="1622425"/>
                    </a:xfrm>
                    <a:prstGeom prst="rect">
                      <a:avLst/>
                    </a:prstGeom>
                  </pic:spPr>
                </pic:pic>
              </a:graphicData>
            </a:graphic>
          </wp:inline>
        </w:drawing>
      </w:r>
    </w:p>
    <w:p w14:paraId="16F061C9" w14:textId="58FB7F3F" w:rsidR="0011569C" w:rsidRDefault="00B32951" w:rsidP="00BA2077">
      <w:r>
        <w:rPr>
          <w:noProof/>
        </w:rPr>
        <w:drawing>
          <wp:inline distT="0" distB="0" distL="0" distR="0" wp14:anchorId="434D7AEA" wp14:editId="7F6FFA97">
            <wp:extent cx="5274310" cy="1623695"/>
            <wp:effectExtent l="0" t="0" r="254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274310" cy="1623695"/>
                    </a:xfrm>
                    <a:prstGeom prst="rect">
                      <a:avLst/>
                    </a:prstGeom>
                  </pic:spPr>
                </pic:pic>
              </a:graphicData>
            </a:graphic>
          </wp:inline>
        </w:drawing>
      </w:r>
      <w:r w:rsidR="00A865BA">
        <w:rPr>
          <w:noProof/>
        </w:rPr>
        <w:drawing>
          <wp:inline distT="0" distB="0" distL="0" distR="0" wp14:anchorId="4472938F" wp14:editId="79E95532">
            <wp:extent cx="5274310" cy="1612900"/>
            <wp:effectExtent l="0" t="0" r="2540" b="635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274310" cy="1612900"/>
                    </a:xfrm>
                    <a:prstGeom prst="rect">
                      <a:avLst/>
                    </a:prstGeom>
                  </pic:spPr>
                </pic:pic>
              </a:graphicData>
            </a:graphic>
          </wp:inline>
        </w:drawing>
      </w:r>
      <w:r w:rsidR="00A865BA">
        <w:rPr>
          <w:noProof/>
        </w:rPr>
        <w:drawing>
          <wp:inline distT="0" distB="0" distL="0" distR="0" wp14:anchorId="3AE4F574" wp14:editId="0CDAAA95">
            <wp:extent cx="5274310" cy="1620520"/>
            <wp:effectExtent l="0" t="0" r="254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274310" cy="1620520"/>
                    </a:xfrm>
                    <a:prstGeom prst="rect">
                      <a:avLst/>
                    </a:prstGeom>
                  </pic:spPr>
                </pic:pic>
              </a:graphicData>
            </a:graphic>
          </wp:inline>
        </w:drawing>
      </w:r>
      <w:r w:rsidR="00A865BA">
        <w:rPr>
          <w:noProof/>
        </w:rPr>
        <w:lastRenderedPageBreak/>
        <w:drawing>
          <wp:inline distT="0" distB="0" distL="0" distR="0" wp14:anchorId="3EC2E15D" wp14:editId="3180A01A">
            <wp:extent cx="5274310" cy="1628775"/>
            <wp:effectExtent l="0" t="0" r="2540" b="952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5274310" cy="1628775"/>
                    </a:xfrm>
                    <a:prstGeom prst="rect">
                      <a:avLst/>
                    </a:prstGeom>
                  </pic:spPr>
                </pic:pic>
              </a:graphicData>
            </a:graphic>
          </wp:inline>
        </w:drawing>
      </w:r>
    </w:p>
    <w:p w14:paraId="1D8A7FDA" w14:textId="59469435" w:rsidR="005D5E70" w:rsidRDefault="00C2202A" w:rsidP="00BA2077">
      <w:r w:rsidRPr="00712429">
        <w:rPr>
          <w:rFonts w:hint="eastAsia"/>
        </w:rPr>
        <w:t>总结：</w:t>
      </w:r>
    </w:p>
    <w:p w14:paraId="03B088A7" w14:textId="59A401A8" w:rsidR="00C2202A" w:rsidRDefault="00C2202A" w:rsidP="00BA2077">
      <w:r>
        <w:tab/>
      </w:r>
      <w:r>
        <w:rPr>
          <w:rFonts w:hint="eastAsia"/>
        </w:rPr>
        <w:t>在不同的信噪比情况下对比了不同优化算法的估计误差、迭代次数和运行时间。</w:t>
      </w:r>
      <w:r w:rsidR="0009586A">
        <w:rPr>
          <w:rFonts w:hint="eastAsia"/>
        </w:rPr>
        <w:t>所有优化算法的精度是可以接受的。</w:t>
      </w:r>
      <w:r w:rsidR="007752D4">
        <w:rPr>
          <w:rFonts w:hint="eastAsia"/>
        </w:rPr>
        <w:t>随着</w:t>
      </w:r>
      <w:r w:rsidR="00910E39">
        <w:rPr>
          <w:rFonts w:hint="eastAsia"/>
        </w:rPr>
        <w:t>信噪比增加，优化算法</w:t>
      </w:r>
      <w:r w:rsidR="001559D6">
        <w:rPr>
          <w:rFonts w:hint="eastAsia"/>
        </w:rPr>
        <w:t>估计误差呈下降趋势，最速下降法会有例外。</w:t>
      </w:r>
    </w:p>
    <w:p w14:paraId="03E0708A" w14:textId="7293C722" w:rsidR="001559D6" w:rsidRPr="00712429" w:rsidRDefault="001559D6" w:rsidP="00F4487F">
      <w:pPr>
        <w:pStyle w:val="a9"/>
        <w:numPr>
          <w:ilvl w:val="0"/>
          <w:numId w:val="15"/>
        </w:numPr>
        <w:ind w:firstLineChars="0"/>
      </w:pPr>
      <w:r w:rsidRPr="00712429">
        <w:rPr>
          <w:rFonts w:hint="eastAsia"/>
        </w:rPr>
        <w:t>为什么最速下降法运行时间</w:t>
      </w:r>
      <w:r w:rsidR="00F4487F" w:rsidRPr="00712429">
        <w:rPr>
          <w:rFonts w:hint="eastAsia"/>
        </w:rPr>
        <w:t>远远高于其他两种算法？时间都花在哪里？</w:t>
      </w:r>
    </w:p>
    <w:p w14:paraId="440FC028" w14:textId="6B23D850" w:rsidR="00F4487F" w:rsidRDefault="00F4487F" w:rsidP="00F4487F">
      <w:pPr>
        <w:pStyle w:val="a9"/>
        <w:ind w:left="360" w:firstLineChars="0" w:firstLine="0"/>
      </w:pPr>
      <w:r>
        <w:rPr>
          <w:rFonts w:hint="eastAsia"/>
        </w:rPr>
        <w:t>因为最速下降法</w:t>
      </w:r>
      <w:r w:rsidR="00BB5A02">
        <w:rPr>
          <w:rFonts w:hint="eastAsia"/>
        </w:rPr>
        <w:t>迭代次数多。它</w:t>
      </w:r>
      <w:r w:rsidR="007B725E">
        <w:rPr>
          <w:rFonts w:hint="eastAsia"/>
        </w:rPr>
        <w:t>每一步的迭代方向是负梯度方向，每次沿这个方向走一个最优的步长。</w:t>
      </w:r>
      <w:r w:rsidR="001A6BCA">
        <w:rPr>
          <w:rFonts w:hint="eastAsia"/>
        </w:rPr>
        <w:t>可以证明最速下降法两次迭代方向是正交的，</w:t>
      </w:r>
      <w:r w:rsidR="001A6BCA" w:rsidRPr="001A6BCA">
        <w:rPr>
          <w:rFonts w:hint="eastAsia"/>
        </w:rPr>
        <w:t>在接近极小点时，收敛速度</w:t>
      </w:r>
      <w:r w:rsidR="001A6BCA">
        <w:rPr>
          <w:rFonts w:hint="eastAsia"/>
        </w:rPr>
        <w:t>很</w:t>
      </w:r>
      <w:r w:rsidR="001A6BCA" w:rsidRPr="001A6BCA">
        <w:rPr>
          <w:rFonts w:hint="eastAsia"/>
        </w:rPr>
        <w:t>不理想</w:t>
      </w:r>
      <w:r w:rsidR="00BB5A02">
        <w:rPr>
          <w:rFonts w:hint="eastAsia"/>
        </w:rPr>
        <w:t>。</w:t>
      </w:r>
      <w:r w:rsidR="00C409B9">
        <w:rPr>
          <w:rFonts w:hint="eastAsia"/>
        </w:rPr>
        <w:t>最速下降法使用默认仿真参数迭代一次大概0</w:t>
      </w:r>
      <w:r w:rsidR="00C409B9">
        <w:t>.6</w:t>
      </w:r>
      <w:r w:rsidR="00C409B9">
        <w:rPr>
          <w:rFonts w:hint="eastAsia"/>
        </w:rPr>
        <w:t>-0</w:t>
      </w:r>
      <w:r w:rsidR="00C409B9">
        <w:t>.7</w:t>
      </w:r>
      <w:r w:rsidR="00C409B9">
        <w:rPr>
          <w:rFonts w:hint="eastAsia"/>
        </w:rPr>
        <w:t>s，其中计算方向0</w:t>
      </w:r>
      <w:r w:rsidR="00C409B9">
        <w:t>.05</w:t>
      </w:r>
      <w:r w:rsidR="00C409B9">
        <w:rPr>
          <w:rFonts w:hint="eastAsia"/>
        </w:rPr>
        <w:t>s</w:t>
      </w:r>
      <w:r w:rsidR="009B42DD">
        <w:rPr>
          <w:rFonts w:hint="eastAsia"/>
        </w:rPr>
        <w:t>，计算步长0</w:t>
      </w:r>
      <w:r w:rsidR="009B42DD">
        <w:t>.5</w:t>
      </w:r>
      <w:r w:rsidR="009B42DD">
        <w:rPr>
          <w:rFonts w:hint="eastAsia"/>
        </w:rPr>
        <w:t>s。</w:t>
      </w:r>
      <w:r w:rsidR="00276485">
        <w:rPr>
          <w:rFonts w:hint="eastAsia"/>
        </w:rPr>
        <w:t>但是真正</w:t>
      </w:r>
      <w:r w:rsidR="009E5234">
        <w:rPr>
          <w:rFonts w:hint="eastAsia"/>
        </w:rPr>
        <w:t>寻优步长</w:t>
      </w:r>
      <w:r w:rsidR="00883DF2">
        <w:rPr>
          <w:rFonts w:hint="eastAsia"/>
        </w:rPr>
        <w:t>算法的迭代部分仅花费极少时间，</w:t>
      </w:r>
      <w:r w:rsidR="00E82EB3">
        <w:rPr>
          <w:rFonts w:hint="eastAsia"/>
        </w:rPr>
        <w:t>但迭代过程中</w:t>
      </w:r>
      <w:r w:rsidR="006A1F25">
        <w:rPr>
          <w:rFonts w:hint="eastAsia"/>
        </w:rPr>
        <w:t>需要依据目标函数的函数值和梯度，假如每次寻优步长算法迭代8次找到最优步长，</w:t>
      </w:r>
      <w:r w:rsidR="00D5168C">
        <w:rPr>
          <w:rFonts w:hint="eastAsia"/>
        </w:rPr>
        <w:t>每次求梯度时间0</w:t>
      </w:r>
      <w:r w:rsidR="00D5168C">
        <w:t>.05</w:t>
      </w:r>
      <w:r w:rsidR="00D5168C">
        <w:rPr>
          <w:rFonts w:hint="eastAsia"/>
        </w:rPr>
        <w:t>s，就需要0</w:t>
      </w:r>
      <w:r w:rsidR="00D5168C">
        <w:t>.4</w:t>
      </w:r>
      <w:r w:rsidR="00D5168C">
        <w:rPr>
          <w:rFonts w:hint="eastAsia"/>
        </w:rPr>
        <w:t>s，</w:t>
      </w:r>
      <w:r w:rsidR="006A1F25">
        <w:rPr>
          <w:rFonts w:hint="eastAsia"/>
        </w:rPr>
        <w:t>所以时间还是花在了</w:t>
      </w:r>
      <w:r w:rsidR="00D5168C">
        <w:rPr>
          <w:rFonts w:hint="eastAsia"/>
        </w:rPr>
        <w:t>求目标函数的梯度。</w:t>
      </w:r>
    </w:p>
    <w:p w14:paraId="592E68E7" w14:textId="3D7AC9C2" w:rsidR="004805BE" w:rsidRPr="00712429" w:rsidRDefault="008A2175" w:rsidP="008A2175">
      <w:pPr>
        <w:pStyle w:val="a9"/>
        <w:numPr>
          <w:ilvl w:val="0"/>
          <w:numId w:val="15"/>
        </w:numPr>
        <w:ind w:firstLineChars="0"/>
      </w:pPr>
      <w:r w:rsidRPr="00712429">
        <w:rPr>
          <w:rFonts w:hint="eastAsia"/>
        </w:rPr>
        <w:t>为什么共轭梯度法和B</w:t>
      </w:r>
      <w:r w:rsidRPr="00712429">
        <w:t>FGS</w:t>
      </w:r>
      <w:r w:rsidRPr="00712429">
        <w:rPr>
          <w:rFonts w:hint="eastAsia"/>
        </w:rPr>
        <w:t>法迭代次数差不多，但运行时间相差一倍？</w:t>
      </w:r>
    </w:p>
    <w:p w14:paraId="2A9AEC86" w14:textId="18986A4A" w:rsidR="008A2175" w:rsidRDefault="00524B31" w:rsidP="008A2175">
      <w:pPr>
        <w:pStyle w:val="a9"/>
        <w:ind w:left="360" w:firstLineChars="0" w:firstLine="0"/>
      </w:pPr>
      <w:r>
        <w:rPr>
          <w:rFonts w:hint="eastAsia"/>
        </w:rPr>
        <w:t>时间还是差在寻优步长算法中，其他都一样</w:t>
      </w:r>
      <w:r w:rsidR="009B3C41">
        <w:rPr>
          <w:rFonts w:hint="eastAsia"/>
        </w:rPr>
        <w:t>，只不过共轭梯度法每次寻找步长要迭代</w:t>
      </w:r>
      <w:r w:rsidR="0005112C">
        <w:rPr>
          <w:rFonts w:hint="eastAsia"/>
        </w:rPr>
        <w:t>8</w:t>
      </w:r>
      <w:r w:rsidR="0005112C">
        <w:t>-9</w:t>
      </w:r>
      <w:r w:rsidR="0005112C">
        <w:rPr>
          <w:rFonts w:hint="eastAsia"/>
        </w:rPr>
        <w:t>次才能找到，而B</w:t>
      </w:r>
      <w:r w:rsidR="0005112C">
        <w:t>FGS</w:t>
      </w:r>
      <w:r w:rsidR="0005112C">
        <w:rPr>
          <w:rFonts w:hint="eastAsia"/>
        </w:rPr>
        <w:t>法每次需要2</w:t>
      </w:r>
      <w:r w:rsidR="0005112C">
        <w:t>-3</w:t>
      </w:r>
      <w:r w:rsidR="00797967">
        <w:rPr>
          <w:rFonts w:hint="eastAsia"/>
        </w:rPr>
        <w:t>次。</w:t>
      </w:r>
      <w:r w:rsidR="00101EC1">
        <w:rPr>
          <w:rFonts w:hint="eastAsia"/>
        </w:rPr>
        <w:t>表面原因：</w:t>
      </w:r>
      <w:r w:rsidR="00AE0B73">
        <w:rPr>
          <w:rFonts w:hint="eastAsia"/>
        </w:rPr>
        <w:t>我们的目标函数梯度在1</w:t>
      </w:r>
      <w:r w:rsidR="00AE0B73">
        <w:t>0^(-4)</w:t>
      </w:r>
      <w:r w:rsidR="00AE0B73">
        <w:rPr>
          <w:rFonts w:hint="eastAsia"/>
        </w:rPr>
        <w:t>以下，</w:t>
      </w:r>
      <w:r w:rsidR="00101EC1">
        <w:rPr>
          <w:rFonts w:hint="eastAsia"/>
        </w:rPr>
        <w:t>所以需要较大的步长来迭代，而寻找步长算法是从0开始慢慢</w:t>
      </w:r>
      <w:r w:rsidR="00132A11">
        <w:rPr>
          <w:rFonts w:hint="eastAsia"/>
        </w:rPr>
        <w:t>增大寻找步长，所以需要更多的迭代次数，而B</w:t>
      </w:r>
      <w:r w:rsidR="00132A11">
        <w:t>FGS</w:t>
      </w:r>
      <w:r w:rsidR="00132A11">
        <w:rPr>
          <w:rFonts w:hint="eastAsia"/>
        </w:rPr>
        <w:t>计算的方向就是一个1</w:t>
      </w:r>
      <w:r w:rsidR="00132A11">
        <w:t>0^3</w:t>
      </w:r>
      <w:r w:rsidR="00132A11">
        <w:rPr>
          <w:rFonts w:hint="eastAsia"/>
        </w:rPr>
        <w:t>左右的数值，</w:t>
      </w:r>
      <w:r w:rsidR="00C5733A">
        <w:rPr>
          <w:rFonts w:hint="eastAsia"/>
        </w:rPr>
        <w:t>减少了寻优步长算法的迭代。</w:t>
      </w:r>
      <w:r w:rsidR="00797967">
        <w:rPr>
          <w:rFonts w:hint="eastAsia"/>
        </w:rPr>
        <w:t>算法本身的原因</w:t>
      </w:r>
      <w:r w:rsidR="00C5733A">
        <w:rPr>
          <w:rFonts w:hint="eastAsia"/>
        </w:rPr>
        <w:t>：</w:t>
      </w:r>
      <w:r w:rsidR="00B918B7">
        <w:rPr>
          <w:rFonts w:hint="eastAsia"/>
        </w:rPr>
        <w:t>牛顿法方向是二次收敛的，收敛速度非常快，</w:t>
      </w:r>
      <w:r w:rsidR="00797967">
        <w:rPr>
          <w:rFonts w:hint="eastAsia"/>
        </w:rPr>
        <w:t>拟牛顿法计算</w:t>
      </w:r>
      <w:proofErr w:type="gramStart"/>
      <w:r w:rsidR="00797967">
        <w:rPr>
          <w:rFonts w:hint="eastAsia"/>
        </w:rPr>
        <w:t>近似海</w:t>
      </w:r>
      <w:proofErr w:type="gramEnd"/>
      <w:r w:rsidR="00797967">
        <w:rPr>
          <w:rFonts w:hint="eastAsia"/>
        </w:rPr>
        <w:t>森矩阵</w:t>
      </w:r>
      <w:r w:rsidR="00B918B7">
        <w:rPr>
          <w:rFonts w:hint="eastAsia"/>
        </w:rPr>
        <w:t>，</w:t>
      </w:r>
      <w:r w:rsidR="00FD6D0A">
        <w:rPr>
          <w:rFonts w:hint="eastAsia"/>
        </w:rPr>
        <w:t>所以拟牛顿方向很好，更深的原因还不知道，非线性限制了共轭梯度法的性能。</w:t>
      </w:r>
    </w:p>
    <w:p w14:paraId="2A325773" w14:textId="25A96FA1" w:rsidR="002E598F" w:rsidRPr="00712429" w:rsidRDefault="002E598F" w:rsidP="002E598F">
      <w:pPr>
        <w:pStyle w:val="a9"/>
        <w:numPr>
          <w:ilvl w:val="0"/>
          <w:numId w:val="15"/>
        </w:numPr>
        <w:ind w:firstLineChars="0"/>
      </w:pPr>
      <w:r w:rsidRPr="00712429">
        <w:rPr>
          <w:rFonts w:hint="eastAsia"/>
        </w:rPr>
        <w:t>为什么最速下降法不太符合随着S</w:t>
      </w:r>
      <w:r w:rsidRPr="00712429">
        <w:t>NR</w:t>
      </w:r>
      <w:r w:rsidRPr="00712429">
        <w:rPr>
          <w:rFonts w:hint="eastAsia"/>
        </w:rPr>
        <w:t>增大误差越来越小的规律，</w:t>
      </w:r>
      <w:r w:rsidR="00BE23F1" w:rsidRPr="00712429">
        <w:rPr>
          <w:rFonts w:hint="eastAsia"/>
        </w:rPr>
        <w:t>而且在信噪比小的时候会比其他两种算法误差小</w:t>
      </w:r>
      <w:r w:rsidR="005C4A04" w:rsidRPr="00712429">
        <w:rPr>
          <w:rFonts w:hint="eastAsia"/>
        </w:rPr>
        <w:t>（抗</w:t>
      </w:r>
      <w:proofErr w:type="gramStart"/>
      <w:r w:rsidR="005C4A04" w:rsidRPr="00712429">
        <w:rPr>
          <w:rFonts w:hint="eastAsia"/>
        </w:rPr>
        <w:t>噪能力</w:t>
      </w:r>
      <w:proofErr w:type="gramEnd"/>
      <w:r w:rsidR="005C4A04" w:rsidRPr="00712429">
        <w:rPr>
          <w:rFonts w:hint="eastAsia"/>
        </w:rPr>
        <w:t>强？）</w:t>
      </w:r>
      <w:r w:rsidR="00BE23F1" w:rsidRPr="00712429">
        <w:rPr>
          <w:rFonts w:hint="eastAsia"/>
        </w:rPr>
        <w:t>？</w:t>
      </w:r>
    </w:p>
    <w:p w14:paraId="702C3306" w14:textId="1715FDB5" w:rsidR="003C4DA3" w:rsidRDefault="003C4DA3" w:rsidP="003C4DA3">
      <w:pPr>
        <w:pStyle w:val="a9"/>
        <w:ind w:left="360" w:firstLineChars="0" w:firstLine="0"/>
      </w:pPr>
      <w:r>
        <w:rPr>
          <w:rFonts w:hint="eastAsia"/>
        </w:rPr>
        <w:t>不符合规律可能是因为本身性能就不好。信噪比小的时候误差小还有待研究。</w:t>
      </w:r>
    </w:p>
    <w:p w14:paraId="41B2C765" w14:textId="44BBF3B0" w:rsidR="00B03536" w:rsidRDefault="00B03536" w:rsidP="00B03536"/>
    <w:p w14:paraId="526BBD5E" w14:textId="44826B1A" w:rsidR="00B03536" w:rsidRPr="00712429" w:rsidRDefault="00B03536" w:rsidP="00B03536">
      <w:pPr>
        <w:pStyle w:val="a9"/>
        <w:numPr>
          <w:ilvl w:val="0"/>
          <w:numId w:val="14"/>
        </w:numPr>
        <w:ind w:firstLineChars="0"/>
      </w:pPr>
      <w:r w:rsidRPr="00712429">
        <w:rPr>
          <w:rFonts w:hint="eastAsia"/>
        </w:rPr>
        <w:lastRenderedPageBreak/>
        <w:t>不同数据采集密度下各优化算法的误差、运行时间和迭代次数对比。</w:t>
      </w:r>
    </w:p>
    <w:p w14:paraId="682091B3" w14:textId="1475ECE3" w:rsidR="00B03536" w:rsidRDefault="00C647BC" w:rsidP="00B03536">
      <w:r>
        <w:rPr>
          <w:noProof/>
        </w:rPr>
        <w:drawing>
          <wp:inline distT="0" distB="0" distL="0" distR="0" wp14:anchorId="2BE50CD8" wp14:editId="53FCD5AA">
            <wp:extent cx="5274310" cy="1590675"/>
            <wp:effectExtent l="0" t="0" r="2540" b="952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5274310" cy="1590675"/>
                    </a:xfrm>
                    <a:prstGeom prst="rect">
                      <a:avLst/>
                    </a:prstGeom>
                  </pic:spPr>
                </pic:pic>
              </a:graphicData>
            </a:graphic>
          </wp:inline>
        </w:drawing>
      </w:r>
      <w:r w:rsidR="00E774FC" w:rsidRPr="00E774FC">
        <w:rPr>
          <w:noProof/>
        </w:rPr>
        <w:t xml:space="preserve"> </w:t>
      </w:r>
      <w:r w:rsidR="00E774FC">
        <w:rPr>
          <w:noProof/>
        </w:rPr>
        <w:drawing>
          <wp:inline distT="0" distB="0" distL="0" distR="0" wp14:anchorId="47CFAD99" wp14:editId="0E95AA9C">
            <wp:extent cx="5274310" cy="1579880"/>
            <wp:effectExtent l="0" t="0" r="2540" b="127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74310" cy="1579880"/>
                    </a:xfrm>
                    <a:prstGeom prst="rect">
                      <a:avLst/>
                    </a:prstGeom>
                  </pic:spPr>
                </pic:pic>
              </a:graphicData>
            </a:graphic>
          </wp:inline>
        </w:drawing>
      </w:r>
      <w:r w:rsidR="00E774FC" w:rsidRPr="00E774FC">
        <w:rPr>
          <w:noProof/>
        </w:rPr>
        <w:t xml:space="preserve"> </w:t>
      </w:r>
      <w:r w:rsidR="00E774FC">
        <w:rPr>
          <w:noProof/>
        </w:rPr>
        <w:drawing>
          <wp:inline distT="0" distB="0" distL="0" distR="0" wp14:anchorId="390222DF" wp14:editId="3D909371">
            <wp:extent cx="5274310" cy="1591310"/>
            <wp:effectExtent l="0" t="0" r="2540" b="889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1591310"/>
                    </a:xfrm>
                    <a:prstGeom prst="rect">
                      <a:avLst/>
                    </a:prstGeom>
                  </pic:spPr>
                </pic:pic>
              </a:graphicData>
            </a:graphic>
          </wp:inline>
        </w:drawing>
      </w:r>
      <w:r w:rsidR="00E774FC" w:rsidRPr="00E774FC">
        <w:rPr>
          <w:noProof/>
        </w:rPr>
        <w:t xml:space="preserve"> </w:t>
      </w:r>
      <w:r w:rsidR="00E774FC">
        <w:rPr>
          <w:noProof/>
        </w:rPr>
        <w:drawing>
          <wp:inline distT="0" distB="0" distL="0" distR="0" wp14:anchorId="79FAC768" wp14:editId="308C6497">
            <wp:extent cx="5274310" cy="1600835"/>
            <wp:effectExtent l="0" t="0" r="254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1600835"/>
                    </a:xfrm>
                    <a:prstGeom prst="rect">
                      <a:avLst/>
                    </a:prstGeom>
                  </pic:spPr>
                </pic:pic>
              </a:graphicData>
            </a:graphic>
          </wp:inline>
        </w:drawing>
      </w:r>
    </w:p>
    <w:p w14:paraId="79808498" w14:textId="37FA482B" w:rsidR="00B03536" w:rsidRDefault="00E774FC" w:rsidP="00B03536">
      <w:r>
        <w:rPr>
          <w:noProof/>
        </w:rPr>
        <w:lastRenderedPageBreak/>
        <w:drawing>
          <wp:inline distT="0" distB="0" distL="0" distR="0" wp14:anchorId="09B22040" wp14:editId="2F1D5B51">
            <wp:extent cx="5274310" cy="1597660"/>
            <wp:effectExtent l="0" t="0" r="2540" b="254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274310" cy="1597660"/>
                    </a:xfrm>
                    <a:prstGeom prst="rect">
                      <a:avLst/>
                    </a:prstGeom>
                  </pic:spPr>
                </pic:pic>
              </a:graphicData>
            </a:graphic>
          </wp:inline>
        </w:drawing>
      </w:r>
    </w:p>
    <w:p w14:paraId="17AF5D22" w14:textId="4CBE9F21" w:rsidR="007F6555" w:rsidRDefault="007F6555" w:rsidP="00B03536">
      <w:r w:rsidRPr="00712429">
        <w:rPr>
          <w:rFonts w:hint="eastAsia"/>
        </w:rPr>
        <w:t>总结：</w:t>
      </w:r>
    </w:p>
    <w:p w14:paraId="47EB80BE" w14:textId="46C9B926" w:rsidR="007F6555" w:rsidRDefault="007F6555" w:rsidP="00B03536">
      <w:r>
        <w:tab/>
      </w:r>
      <w:r>
        <w:rPr>
          <w:rFonts w:hint="eastAsia"/>
        </w:rPr>
        <w:t>不同数据采集间隔就代表着不同的数据量。</w:t>
      </w:r>
      <w:r w:rsidR="00D00EDE">
        <w:rPr>
          <w:rFonts w:hint="eastAsia"/>
        </w:rPr>
        <w:t>数据量的大小决定着</w:t>
      </w:r>
      <w:r w:rsidR="004863BF">
        <w:rPr>
          <w:rFonts w:hint="eastAsia"/>
        </w:rPr>
        <w:t>优化算法的运行时间和精度。因为</w:t>
      </w:r>
      <w:r>
        <w:rPr>
          <w:rFonts w:hint="eastAsia"/>
        </w:rPr>
        <w:t>数据量</w:t>
      </w:r>
      <w:r w:rsidR="004863BF">
        <w:rPr>
          <w:rFonts w:hint="eastAsia"/>
        </w:rPr>
        <w:t>的</w:t>
      </w:r>
      <w:r>
        <w:rPr>
          <w:rFonts w:hint="eastAsia"/>
        </w:rPr>
        <w:t>大小直接决定着优化算法求梯度时间，从而决定着</w:t>
      </w:r>
      <w:r w:rsidR="00D00EDE">
        <w:rPr>
          <w:rFonts w:hint="eastAsia"/>
        </w:rPr>
        <w:t>算法运行时间，这一点是所有算法都符合的。</w:t>
      </w:r>
      <w:r w:rsidR="004863BF">
        <w:rPr>
          <w:rFonts w:hint="eastAsia"/>
        </w:rPr>
        <w:t>但是优化算法的误差</w:t>
      </w:r>
      <w:r w:rsidR="009416BB">
        <w:rPr>
          <w:rFonts w:hint="eastAsia"/>
        </w:rPr>
        <w:t>不一定是呈线性的减小，从实验结果中可以找到一个平衡，</w:t>
      </w:r>
      <w:r w:rsidR="00F07E40">
        <w:rPr>
          <w:rFonts w:hint="eastAsia"/>
        </w:rPr>
        <w:t>什么样的数据采集间隔</w:t>
      </w:r>
      <w:r w:rsidR="009416BB">
        <w:rPr>
          <w:rFonts w:hint="eastAsia"/>
        </w:rPr>
        <w:t>既能得到符合要求的</w:t>
      </w:r>
      <w:r w:rsidR="00F07E40">
        <w:rPr>
          <w:rFonts w:hint="eastAsia"/>
        </w:rPr>
        <w:t>精度有避免了长时间的算法运行</w:t>
      </w:r>
      <w:r w:rsidR="008A692C">
        <w:rPr>
          <w:rFonts w:hint="eastAsia"/>
        </w:rPr>
        <w:t>。</w:t>
      </w:r>
    </w:p>
    <w:p w14:paraId="43D0C9B6" w14:textId="4CC22F8D" w:rsidR="008A692C" w:rsidRDefault="008A692C" w:rsidP="00B03536">
      <w:r>
        <w:tab/>
      </w:r>
      <w:r>
        <w:rPr>
          <w:rFonts w:hint="eastAsia"/>
        </w:rPr>
        <w:t>从实验结果可以看出，</w:t>
      </w:r>
      <w:r w:rsidR="009C4C4D">
        <w:rPr>
          <w:rFonts w:hint="eastAsia"/>
        </w:rPr>
        <w:t>共轭梯度法和B</w:t>
      </w:r>
      <w:r w:rsidR="009C4C4D">
        <w:t>FGS</w:t>
      </w:r>
      <w:r w:rsidR="009C4C4D">
        <w:rPr>
          <w:rFonts w:hint="eastAsia"/>
        </w:rPr>
        <w:t>法的精度是随着数据量的增加而增加的，最速下降法</w:t>
      </w:r>
      <w:r w:rsidR="003A1C94">
        <w:rPr>
          <w:rFonts w:hint="eastAsia"/>
        </w:rPr>
        <w:t>的精度几乎和</w:t>
      </w:r>
      <w:r w:rsidR="00E45786">
        <w:rPr>
          <w:rFonts w:hint="eastAsia"/>
        </w:rPr>
        <w:t>实验中的采集间隔没有关系</w:t>
      </w:r>
      <w:r w:rsidR="003A1C94">
        <w:rPr>
          <w:rFonts w:hint="eastAsia"/>
        </w:rPr>
        <w:t>。</w:t>
      </w:r>
      <w:r w:rsidR="00E45786">
        <w:rPr>
          <w:rFonts w:hint="eastAsia"/>
        </w:rPr>
        <w:t>共轭梯度法和B</w:t>
      </w:r>
      <w:r w:rsidR="00E45786">
        <w:t>FGS</w:t>
      </w:r>
      <w:r w:rsidR="00E45786">
        <w:rPr>
          <w:rFonts w:hint="eastAsia"/>
        </w:rPr>
        <w:t>法在</w:t>
      </w:r>
      <w:r w:rsidR="00A7455B">
        <w:rPr>
          <w:rFonts w:hint="eastAsia"/>
        </w:rPr>
        <w:t>采集间隔小于0</w:t>
      </w:r>
      <w:r w:rsidR="00A7455B">
        <w:t>.5</w:t>
      </w:r>
      <w:r w:rsidR="00A7455B">
        <w:rPr>
          <w:rFonts w:hint="eastAsia"/>
        </w:rPr>
        <w:t>m后运行时间也是急剧增加</w:t>
      </w:r>
      <w:r w:rsidR="00206B4B">
        <w:rPr>
          <w:rFonts w:hint="eastAsia"/>
        </w:rPr>
        <w:t>，在采集间隔为0</w:t>
      </w:r>
      <w:r w:rsidR="00206B4B">
        <w:t>.1</w:t>
      </w:r>
      <w:r w:rsidR="00206B4B">
        <w:rPr>
          <w:rFonts w:hint="eastAsia"/>
        </w:rPr>
        <w:t>m时分别达到了4</w:t>
      </w:r>
      <w:r w:rsidR="00206B4B">
        <w:t>4</w:t>
      </w:r>
      <w:r w:rsidR="00206B4B">
        <w:rPr>
          <w:rFonts w:hint="eastAsia"/>
        </w:rPr>
        <w:t>分钟和1</w:t>
      </w:r>
      <w:r w:rsidR="00206B4B">
        <w:t>6</w:t>
      </w:r>
      <w:r w:rsidR="00206B4B">
        <w:rPr>
          <w:rFonts w:hint="eastAsia"/>
        </w:rPr>
        <w:t>分钟</w:t>
      </w:r>
      <w:r w:rsidR="00787CD4">
        <w:rPr>
          <w:rFonts w:hint="eastAsia"/>
        </w:rPr>
        <w:t>，但精度确实高，在采集间隔为0</w:t>
      </w:r>
      <w:r w:rsidR="00787CD4">
        <w:t>.3</w:t>
      </w:r>
      <w:r w:rsidR="00787CD4">
        <w:rPr>
          <w:rFonts w:hint="eastAsia"/>
        </w:rPr>
        <w:t>m时，运行时间分别为5分钟和</w:t>
      </w:r>
      <w:r w:rsidR="003048B5">
        <w:rPr>
          <w:rFonts w:hint="eastAsia"/>
        </w:rPr>
        <w:t>2分钟，精度也还不错。</w:t>
      </w:r>
    </w:p>
    <w:p w14:paraId="50A70538" w14:textId="212F247B" w:rsidR="003048B5" w:rsidRPr="00712429" w:rsidRDefault="003048B5" w:rsidP="003048B5">
      <w:pPr>
        <w:pStyle w:val="a9"/>
        <w:numPr>
          <w:ilvl w:val="0"/>
          <w:numId w:val="16"/>
        </w:numPr>
        <w:ind w:firstLineChars="0"/>
      </w:pPr>
      <w:r w:rsidRPr="00712429">
        <w:rPr>
          <w:rFonts w:hint="eastAsia"/>
        </w:rPr>
        <w:t>为什么</w:t>
      </w:r>
      <w:r w:rsidR="00722492" w:rsidRPr="00712429">
        <w:rPr>
          <w:rFonts w:hint="eastAsia"/>
        </w:rPr>
        <w:t>最速下降法不符合规律？</w:t>
      </w:r>
    </w:p>
    <w:p w14:paraId="2897339D" w14:textId="4AB4B307" w:rsidR="00722492" w:rsidRPr="00712429" w:rsidRDefault="00722492" w:rsidP="00722492">
      <w:pPr>
        <w:pStyle w:val="a9"/>
        <w:ind w:left="360" w:firstLineChars="0" w:firstLine="0"/>
      </w:pPr>
      <w:r w:rsidRPr="00712429">
        <w:t xml:space="preserve">I don’t </w:t>
      </w:r>
      <w:r w:rsidRPr="00712429">
        <w:rPr>
          <w:rFonts w:hint="eastAsia"/>
        </w:rPr>
        <w:t>know</w:t>
      </w:r>
    </w:p>
    <w:p w14:paraId="1144FB19" w14:textId="0E46DDA4" w:rsidR="00841127" w:rsidRPr="00712429" w:rsidRDefault="00841127" w:rsidP="00841127">
      <w:pPr>
        <w:pStyle w:val="a9"/>
        <w:numPr>
          <w:ilvl w:val="0"/>
          <w:numId w:val="16"/>
        </w:numPr>
        <w:ind w:firstLineChars="0"/>
      </w:pPr>
      <w:r w:rsidRPr="00712429">
        <w:rPr>
          <w:rFonts w:hint="eastAsia"/>
        </w:rPr>
        <w:t>为什么算法性能不是严格按照数据量增加而精度提高</w:t>
      </w:r>
      <w:r w:rsidR="00676727" w:rsidRPr="00712429">
        <w:rPr>
          <w:rFonts w:hint="eastAsia"/>
        </w:rPr>
        <w:t>来表现的？</w:t>
      </w:r>
    </w:p>
    <w:p w14:paraId="4FB1844A" w14:textId="0FAEB114" w:rsidR="00DB524D" w:rsidRPr="00712429" w:rsidRDefault="000368CA" w:rsidP="00DB524D">
      <w:pPr>
        <w:pStyle w:val="a9"/>
        <w:ind w:left="360" w:firstLineChars="0" w:firstLine="0"/>
      </w:pPr>
      <w:r>
        <w:rPr>
          <w:rFonts w:hint="eastAsia"/>
        </w:rPr>
        <w:t>模型性能。</w:t>
      </w:r>
    </w:p>
    <w:p w14:paraId="22905767" w14:textId="3E3B916D" w:rsidR="00676727" w:rsidRPr="00712429" w:rsidRDefault="00676727" w:rsidP="00841127">
      <w:pPr>
        <w:pStyle w:val="a9"/>
        <w:numPr>
          <w:ilvl w:val="0"/>
          <w:numId w:val="16"/>
        </w:numPr>
        <w:ind w:firstLineChars="0"/>
      </w:pPr>
      <w:r w:rsidRPr="00712429">
        <w:rPr>
          <w:rFonts w:hint="eastAsia"/>
        </w:rPr>
        <w:t>提高算法运行效率可以作为下一步工作，这样</w:t>
      </w:r>
      <w:r w:rsidR="00DB524D" w:rsidRPr="00712429">
        <w:rPr>
          <w:rFonts w:hint="eastAsia"/>
        </w:rPr>
        <w:t>会解决算法运行时间和精度之间抉择的问题。</w:t>
      </w:r>
    </w:p>
    <w:p w14:paraId="1F328A43" w14:textId="17A49C03" w:rsidR="000368CA" w:rsidRDefault="000368CA" w:rsidP="000368CA">
      <w:pPr>
        <w:pStyle w:val="2"/>
      </w:pPr>
      <w:r>
        <w:t xml:space="preserve">6.3 </w:t>
      </w:r>
      <w:r>
        <w:rPr>
          <w:rFonts w:hint="eastAsia"/>
        </w:rPr>
        <w:t>仿真平台优化算法对比第二版</w:t>
      </w:r>
    </w:p>
    <w:p w14:paraId="37DCC73C" w14:textId="74052A66" w:rsidR="00CA08E0" w:rsidRDefault="000368CA" w:rsidP="000368CA">
      <w:r>
        <w:tab/>
      </w:r>
      <w:r>
        <w:rPr>
          <w:rFonts w:hint="eastAsia"/>
        </w:rPr>
        <w:t>第一版的实验中最速下降法表现异常，经分析后发现是因为最速下降法迭代过程中设置的最大迭代次数限制了最速下降法，导致其迭代到最大迭代次数后停止，算法还没有收敛。所以第二版实验中对最速下降法做了改进，其结果一定是算法收敛后的结果。相比第一版实验，其他改变有：</w:t>
      </w:r>
    </w:p>
    <w:p w14:paraId="05387576" w14:textId="174A0F0C" w:rsidR="000368CA" w:rsidRDefault="00704BC0" w:rsidP="00704BC0">
      <w:pPr>
        <w:pStyle w:val="a9"/>
        <w:numPr>
          <w:ilvl w:val="0"/>
          <w:numId w:val="23"/>
        </w:numPr>
        <w:ind w:firstLineChars="0"/>
      </w:pPr>
      <w:r>
        <w:rPr>
          <w:rFonts w:hint="eastAsia"/>
        </w:rPr>
        <w:t>增加了实验场景。针对地下目标物体的不同位置和姿态设置了5组实验场景。这样通过观察5组实验结果的均值和方差，能更丰满更有力地展现实验结果。</w:t>
      </w:r>
    </w:p>
    <w:p w14:paraId="0F300CEA" w14:textId="0F082FA3" w:rsidR="00704BC0" w:rsidRDefault="00704BC0" w:rsidP="00704BC0">
      <w:pPr>
        <w:pStyle w:val="a9"/>
        <w:numPr>
          <w:ilvl w:val="0"/>
          <w:numId w:val="23"/>
        </w:numPr>
        <w:ind w:firstLineChars="0"/>
      </w:pPr>
      <w:r>
        <w:rPr>
          <w:rFonts w:hint="eastAsia"/>
        </w:rPr>
        <w:lastRenderedPageBreak/>
        <w:t>增加了L</w:t>
      </w:r>
      <w:r>
        <w:t>M</w:t>
      </w:r>
      <w:r>
        <w:rPr>
          <w:rFonts w:hint="eastAsia"/>
        </w:rPr>
        <w:t>算法。L</w:t>
      </w:r>
      <w:r>
        <w:t>M</w:t>
      </w:r>
      <w:r>
        <w:rPr>
          <w:rFonts w:hint="eastAsia"/>
        </w:rPr>
        <w:t>算法在最小二乘法优化中有优秀的表现。</w:t>
      </w:r>
    </w:p>
    <w:p w14:paraId="48182E98" w14:textId="7F1BF32B" w:rsidR="00704BC0" w:rsidRDefault="00704BC0" w:rsidP="00704BC0">
      <w:pPr>
        <w:pStyle w:val="a9"/>
        <w:numPr>
          <w:ilvl w:val="0"/>
          <w:numId w:val="23"/>
        </w:numPr>
        <w:ind w:firstLineChars="0"/>
      </w:pPr>
      <w:r>
        <w:rPr>
          <w:rFonts w:hint="eastAsia"/>
        </w:rPr>
        <w:t>误差结果展示由原来9个参数9张图变为9</w:t>
      </w:r>
      <w:proofErr w:type="gramStart"/>
      <w:r>
        <w:rPr>
          <w:rFonts w:hint="eastAsia"/>
        </w:rPr>
        <w:t>各</w:t>
      </w:r>
      <w:proofErr w:type="gramEnd"/>
      <w:r>
        <w:rPr>
          <w:rFonts w:hint="eastAsia"/>
        </w:rPr>
        <w:t>参数3张图。将位置x、位置y和位置z的误差取均值</w:t>
      </w:r>
      <w:r w:rsidR="00897DD2">
        <w:rPr>
          <w:rFonts w:hint="eastAsia"/>
        </w:rPr>
        <w:t>变为位置估计误差。同理，还有主轴极化率估计误差和姿态角估计误差。</w:t>
      </w:r>
    </w:p>
    <w:p w14:paraId="6E4CB958" w14:textId="618C9A0C" w:rsidR="00897DD2" w:rsidRDefault="00897DD2" w:rsidP="00897DD2">
      <w:pPr>
        <w:pStyle w:val="3"/>
      </w:pPr>
      <w:r>
        <w:rPr>
          <w:rFonts w:hint="eastAsia"/>
        </w:rPr>
        <w:t>6</w:t>
      </w:r>
      <w:r>
        <w:t xml:space="preserve">.3.1 </w:t>
      </w:r>
      <w:r>
        <w:rPr>
          <w:rFonts w:hint="eastAsia"/>
        </w:rPr>
        <w:t>实验设置</w:t>
      </w:r>
    </w:p>
    <w:p w14:paraId="69FEA023" w14:textId="01F541B1" w:rsidR="00897DD2" w:rsidRDefault="00897DD2" w:rsidP="00897DD2">
      <w:pPr>
        <w:pStyle w:val="3"/>
      </w:pPr>
      <w:r>
        <w:rPr>
          <w:rFonts w:hint="eastAsia"/>
        </w:rPr>
        <w:t>6</w:t>
      </w:r>
      <w:r>
        <w:t xml:space="preserve">.3.2 </w:t>
      </w:r>
      <w:r>
        <w:rPr>
          <w:rFonts w:hint="eastAsia"/>
        </w:rPr>
        <w:t>结果</w:t>
      </w:r>
    </w:p>
    <w:p w14:paraId="38E5D3C8" w14:textId="77777777" w:rsidR="00897DD2" w:rsidRPr="00897DD2" w:rsidRDefault="00897DD2" w:rsidP="00897DD2"/>
    <w:p w14:paraId="60FF64FE" w14:textId="0BC90E17" w:rsidR="001917D0" w:rsidRDefault="001917D0" w:rsidP="004D3604">
      <w:pPr>
        <w:pStyle w:val="1"/>
      </w:pPr>
      <w:bookmarkStart w:id="79" w:name="_Toc29630721"/>
      <w:proofErr w:type="gramStart"/>
      <w:r>
        <w:rPr>
          <w:rFonts w:hint="eastAsia"/>
        </w:rPr>
        <w:t>番外篇</w:t>
      </w:r>
      <w:proofErr w:type="gramEnd"/>
      <w:r w:rsidR="002F4C0D">
        <w:rPr>
          <w:rFonts w:hint="eastAsia"/>
        </w:rPr>
        <w:t>-欧拉旋转</w:t>
      </w:r>
      <w:r w:rsidR="00510528">
        <w:rPr>
          <w:rFonts w:hint="eastAsia"/>
        </w:rPr>
        <w:t>矩阵</w:t>
      </w:r>
      <w:bookmarkEnd w:id="79"/>
    </w:p>
    <w:p w14:paraId="38612902" w14:textId="42F3D93F" w:rsidR="004030C9" w:rsidRDefault="004030C9" w:rsidP="007C6C1B">
      <w:r>
        <w:tab/>
      </w:r>
      <w:r w:rsidR="001140CC">
        <w:rPr>
          <w:rFonts w:hint="eastAsia"/>
        </w:rPr>
        <w:t>项目中基于磁偶极子的正向模型中会用到</w:t>
      </w:r>
      <w:r w:rsidR="008F4AD3">
        <w:rPr>
          <w:rFonts w:hint="eastAsia"/>
        </w:rPr>
        <w:t>欧拉旋转矩阵。其作用就是</w:t>
      </w:r>
      <w:r w:rsidR="003C5B5B">
        <w:rPr>
          <w:rFonts w:hint="eastAsia"/>
        </w:rPr>
        <w:t>将世界坐标系</w:t>
      </w:r>
      <w:r w:rsidR="005336C3">
        <w:rPr>
          <w:rFonts w:hint="eastAsia"/>
        </w:rPr>
        <w:t>中的</w:t>
      </w:r>
      <w:r w:rsidR="00514E3E">
        <w:rPr>
          <w:rFonts w:hint="eastAsia"/>
        </w:rPr>
        <w:t>三维</w:t>
      </w:r>
      <w:r w:rsidR="005336C3">
        <w:rPr>
          <w:rFonts w:hint="eastAsia"/>
        </w:rPr>
        <w:t>向量转换到物体坐标系下</w:t>
      </w:r>
      <w:r w:rsidR="00514E3E">
        <w:rPr>
          <w:rFonts w:hint="eastAsia"/>
        </w:rPr>
        <w:t>，看对应的三维向量值是多少。</w:t>
      </w:r>
      <w:r w:rsidR="004A5A89">
        <w:rPr>
          <w:rFonts w:hint="eastAsia"/>
        </w:rPr>
        <w:t>下面尽量全面的介绍一下欧拉旋转矩阵的</w:t>
      </w:r>
      <w:r w:rsidR="00BD326D">
        <w:rPr>
          <w:rFonts w:hint="eastAsia"/>
        </w:rPr>
        <w:t>组成和使用。</w:t>
      </w:r>
    </w:p>
    <w:p w14:paraId="4A333D53" w14:textId="37CE6B53" w:rsidR="00BD326D" w:rsidRDefault="00BD326D" w:rsidP="00BD326D">
      <w:pPr>
        <w:pStyle w:val="a9"/>
        <w:numPr>
          <w:ilvl w:val="0"/>
          <w:numId w:val="17"/>
        </w:numPr>
        <w:ind w:firstLineChars="0"/>
      </w:pPr>
      <w:r>
        <w:rPr>
          <w:rFonts w:hint="eastAsia"/>
        </w:rPr>
        <w:t>先从左右手坐标系说起</w:t>
      </w:r>
    </w:p>
    <w:p w14:paraId="04F819EF" w14:textId="73BEE752" w:rsidR="00BD326D" w:rsidRDefault="008B7358" w:rsidP="00452506">
      <w:pPr>
        <w:pStyle w:val="a9"/>
        <w:ind w:left="420" w:firstLineChars="0"/>
      </w:pPr>
      <w:r>
        <w:rPr>
          <w:rFonts w:hint="eastAsia"/>
        </w:rPr>
        <w:t>先定义三维坐标系，三维坐标系简单来分可分为左手坐标系和右手坐标系。比较常用的是右手坐标系</w:t>
      </w:r>
      <w:r w:rsidR="00580564">
        <w:rPr>
          <w:rFonts w:hint="eastAsia"/>
        </w:rPr>
        <w:t>，下面所有的操作也都会在右手坐标系下进行</w:t>
      </w:r>
      <w:r w:rsidR="00C67B60">
        <w:rPr>
          <w:rFonts w:hint="eastAsia"/>
        </w:rPr>
        <w:t>，这样</w:t>
      </w:r>
      <w:r w:rsidR="00E25DB2">
        <w:rPr>
          <w:rFonts w:hint="eastAsia"/>
        </w:rPr>
        <w:t>统一坐标系可以避免理解歧义</w:t>
      </w:r>
      <w:r w:rsidR="00580564">
        <w:rPr>
          <w:rFonts w:hint="eastAsia"/>
        </w:rPr>
        <w:t>。</w:t>
      </w:r>
      <w:r w:rsidR="00C20477">
        <w:rPr>
          <w:rFonts w:hint="eastAsia"/>
        </w:rPr>
        <w:t>就是下图这样的：</w:t>
      </w:r>
    </w:p>
    <w:p w14:paraId="7DBD33F0" w14:textId="37AFFE2B" w:rsidR="00C20477" w:rsidRDefault="00C20477" w:rsidP="00C20477">
      <w:pPr>
        <w:pStyle w:val="a9"/>
        <w:ind w:left="360" w:firstLineChars="0" w:firstLine="0"/>
        <w:jc w:val="center"/>
      </w:pPr>
      <w:r>
        <w:rPr>
          <w:noProof/>
        </w:rPr>
        <w:drawing>
          <wp:inline distT="0" distB="0" distL="0" distR="0" wp14:anchorId="75B69055" wp14:editId="13F5290D">
            <wp:extent cx="2033516" cy="1383921"/>
            <wp:effectExtent l="0" t="0" r="5080" b="698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049948" cy="1395104"/>
                    </a:xfrm>
                    <a:prstGeom prst="rect">
                      <a:avLst/>
                    </a:prstGeom>
                  </pic:spPr>
                </pic:pic>
              </a:graphicData>
            </a:graphic>
          </wp:inline>
        </w:drawing>
      </w:r>
    </w:p>
    <w:p w14:paraId="767624B9" w14:textId="4A2A2532" w:rsidR="00B22C63" w:rsidRDefault="00B22C63" w:rsidP="00B22C63">
      <w:pPr>
        <w:pStyle w:val="a9"/>
        <w:ind w:left="360" w:firstLineChars="0" w:firstLine="0"/>
      </w:pPr>
      <w:r>
        <w:rPr>
          <w:rFonts w:hint="eastAsia"/>
        </w:rPr>
        <w:t>具体可以参考：</w:t>
      </w:r>
      <w:r w:rsidR="00362228">
        <w:fldChar w:fldCharType="begin"/>
      </w:r>
      <w:r w:rsidR="00362228">
        <w:instrText xml:space="preserve"> HYPERLINK "https://www.catbro.cn/detail/5b868e3ab88097000ff799da.html" </w:instrText>
      </w:r>
      <w:r w:rsidR="00362228">
        <w:fldChar w:fldCharType="separate"/>
      </w:r>
      <w:r w:rsidR="00542823" w:rsidRPr="006B1B3D">
        <w:rPr>
          <w:rStyle w:val="a4"/>
        </w:rPr>
        <w:t>https://www.catbro.cn/detail/5b868e3ab88097000ff799da.html</w:t>
      </w:r>
      <w:r w:rsidR="00362228">
        <w:rPr>
          <w:rStyle w:val="a4"/>
        </w:rPr>
        <w:fldChar w:fldCharType="end"/>
      </w:r>
    </w:p>
    <w:p w14:paraId="4DE1DE0F" w14:textId="432B75A1" w:rsidR="00542823" w:rsidRDefault="00362228" w:rsidP="00542823">
      <w:pPr>
        <w:pStyle w:val="a9"/>
        <w:ind w:left="1620" w:firstLineChars="100" w:firstLine="210"/>
      </w:pPr>
      <w:hyperlink r:id="rId182" w:history="1">
        <w:r w:rsidR="00542823" w:rsidRPr="006B1B3D">
          <w:rPr>
            <w:rStyle w:val="a4"/>
          </w:rPr>
          <w:t>https://www.zhihu.com/question/265823426</w:t>
        </w:r>
      </w:hyperlink>
    </w:p>
    <w:p w14:paraId="754C6811" w14:textId="26145338" w:rsidR="00956812" w:rsidRDefault="00362228" w:rsidP="00542823">
      <w:pPr>
        <w:pStyle w:val="a9"/>
        <w:ind w:left="1620" w:firstLineChars="100" w:firstLine="210"/>
      </w:pPr>
      <w:hyperlink r:id="rId183" w:history="1">
        <w:r w:rsidR="00956812" w:rsidRPr="006B1B3D">
          <w:rPr>
            <w:rStyle w:val="a4"/>
          </w:rPr>
          <w:t>https://blog.csdn.net/weixin_43307064/article/details/99828723</w:t>
        </w:r>
      </w:hyperlink>
    </w:p>
    <w:p w14:paraId="4FE3F817" w14:textId="478EC5B1" w:rsidR="0014595F" w:rsidRDefault="0014595F" w:rsidP="0014595F">
      <w:r>
        <w:rPr>
          <w:noProof/>
        </w:rPr>
        <w:lastRenderedPageBreak/>
        <w:drawing>
          <wp:inline distT="0" distB="0" distL="0" distR="0" wp14:anchorId="4237A603" wp14:editId="350F7308">
            <wp:extent cx="5274310" cy="1390650"/>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274310" cy="1390650"/>
                    </a:xfrm>
                    <a:prstGeom prst="rect">
                      <a:avLst/>
                    </a:prstGeom>
                  </pic:spPr>
                </pic:pic>
              </a:graphicData>
            </a:graphic>
          </wp:inline>
        </w:drawing>
      </w:r>
    </w:p>
    <w:p w14:paraId="4B42ED65" w14:textId="52E96075" w:rsidR="0014595F" w:rsidRDefault="0014595F" w:rsidP="0014595F">
      <w:pPr>
        <w:jc w:val="center"/>
        <w:rPr>
          <w:sz w:val="16"/>
          <w:szCs w:val="18"/>
        </w:rPr>
      </w:pPr>
      <w:r w:rsidRPr="0014595F">
        <w:rPr>
          <w:rFonts w:hint="eastAsia"/>
          <w:sz w:val="16"/>
          <w:szCs w:val="18"/>
        </w:rPr>
        <w:t>参考：</w:t>
      </w:r>
      <w:r w:rsidR="00362228">
        <w:fldChar w:fldCharType="begin"/>
      </w:r>
      <w:r w:rsidR="00362228">
        <w:instrText xml:space="preserve"> HYPERLINK "https://zh.wikipedia.org/wiki/%E7%AC%9B%E5%8D%A1%E5%B0%94%E5%9D%90%E6%A0%87%E7%B3%BB" </w:instrText>
      </w:r>
      <w:r w:rsidR="00362228">
        <w:fldChar w:fldCharType="separate"/>
      </w:r>
      <w:r w:rsidR="00B22C63" w:rsidRPr="006B1B3D">
        <w:rPr>
          <w:rStyle w:val="a4"/>
          <w:sz w:val="16"/>
          <w:szCs w:val="18"/>
        </w:rPr>
        <w:t>https://zh.wikipedia.org/wiki/%E7%AC%9B%E5%8D%A1%E5%B0%94%E5%9D%90%E6%A0%87%E7%B3%BB</w:t>
      </w:r>
      <w:r w:rsidR="00362228">
        <w:rPr>
          <w:rStyle w:val="a4"/>
          <w:sz w:val="16"/>
          <w:szCs w:val="18"/>
        </w:rPr>
        <w:fldChar w:fldCharType="end"/>
      </w:r>
    </w:p>
    <w:p w14:paraId="0D7901E5" w14:textId="2363DB61" w:rsidR="00932EC6" w:rsidRDefault="00932EC6" w:rsidP="00D11236">
      <w:pPr>
        <w:pStyle w:val="a9"/>
        <w:numPr>
          <w:ilvl w:val="0"/>
          <w:numId w:val="17"/>
        </w:numPr>
        <w:ind w:firstLineChars="0"/>
      </w:pPr>
      <w:r w:rsidRPr="00932EC6">
        <w:rPr>
          <w:rFonts w:hint="eastAsia"/>
        </w:rPr>
        <w:t>再从二维旋转说起</w:t>
      </w:r>
    </w:p>
    <w:p w14:paraId="48E3D681" w14:textId="4A81746B" w:rsidR="00D17948" w:rsidRDefault="00D17948" w:rsidP="00452506">
      <w:pPr>
        <w:pStyle w:val="a9"/>
        <w:ind w:left="780" w:firstLineChars="0" w:firstLine="60"/>
      </w:pPr>
      <w:r w:rsidRPr="00D17948">
        <w:rPr>
          <w:rFonts w:hint="eastAsia"/>
        </w:rPr>
        <w:t>坐标系</w:t>
      </w:r>
      <w:r w:rsidRPr="00D17948">
        <w:t>O-XY和坐标系O'-X'Y'的关系如下图所示：</w:t>
      </w:r>
    </w:p>
    <w:p w14:paraId="635C043C" w14:textId="6AA8A024" w:rsidR="00D17948" w:rsidRDefault="00D17948" w:rsidP="00D17948">
      <w:pPr>
        <w:pStyle w:val="a9"/>
        <w:ind w:left="360" w:firstLineChars="0" w:firstLine="0"/>
        <w:jc w:val="center"/>
      </w:pPr>
      <w:r>
        <w:rPr>
          <w:noProof/>
        </w:rPr>
        <w:drawing>
          <wp:inline distT="0" distB="0" distL="0" distR="0" wp14:anchorId="4BE0ED8E" wp14:editId="66266975">
            <wp:extent cx="2053988" cy="1596749"/>
            <wp:effectExtent l="0" t="0" r="3810" b="381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067046" cy="1606900"/>
                    </a:xfrm>
                    <a:prstGeom prst="rect">
                      <a:avLst/>
                    </a:prstGeom>
                    <a:noFill/>
                    <a:ln>
                      <a:noFill/>
                    </a:ln>
                  </pic:spPr>
                </pic:pic>
              </a:graphicData>
            </a:graphic>
          </wp:inline>
        </w:drawing>
      </w:r>
    </w:p>
    <w:p w14:paraId="621481D5" w14:textId="78D0282B" w:rsidR="00D17948" w:rsidRDefault="00D17948" w:rsidP="00452506">
      <w:pPr>
        <w:pStyle w:val="a9"/>
        <w:ind w:left="420" w:firstLineChars="0"/>
      </w:pPr>
      <w:r w:rsidRPr="00D17948">
        <w:rPr>
          <w:rFonts w:hint="eastAsia"/>
        </w:rPr>
        <w:t>对于以上坐标关系，我们可以作如下描述：坐标系</w:t>
      </w:r>
      <w:r w:rsidRPr="00D17948">
        <w:t>O-XY逆时针旋转theta（或顺时针旋转-theta）后与坐标系O'-X'Y'重合，或者坐标系O‘-X’Y</w:t>
      </w:r>
      <w:proofErr w:type="gramStart"/>
      <w:r w:rsidRPr="00D17948">
        <w:t>‘</w:t>
      </w:r>
      <w:proofErr w:type="gramEnd"/>
      <w:r w:rsidRPr="00D17948">
        <w:t>顺时针旋转theta（或逆时针旋转-theta）后与坐标系O-XY重合。利用简单的之间三角形的余弦定理</w:t>
      </w:r>
      <w:proofErr w:type="gramStart"/>
      <w:r w:rsidRPr="00D17948">
        <w:t>和正玄定理</w:t>
      </w:r>
      <w:proofErr w:type="gramEnd"/>
      <w:r w:rsidRPr="00D17948">
        <w:t>就可以得到以下公式</w:t>
      </w:r>
    </w:p>
    <w:p w14:paraId="64A1EA50" w14:textId="27400243" w:rsidR="003C0DC4" w:rsidRDefault="003C0DC4" w:rsidP="00D17948">
      <w:pPr>
        <w:pStyle w:val="a9"/>
        <w:ind w:left="360" w:firstLineChars="0" w:firstLine="0"/>
      </w:pPr>
      <w:r>
        <w:rPr>
          <w:noProof/>
        </w:rPr>
        <w:drawing>
          <wp:inline distT="0" distB="0" distL="0" distR="0" wp14:anchorId="16F019FA" wp14:editId="5EBADAFE">
            <wp:extent cx="4142096" cy="1724460"/>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198655" cy="1748007"/>
                    </a:xfrm>
                    <a:prstGeom prst="rect">
                      <a:avLst/>
                    </a:prstGeom>
                    <a:noFill/>
                    <a:ln>
                      <a:noFill/>
                    </a:ln>
                  </pic:spPr>
                </pic:pic>
              </a:graphicData>
            </a:graphic>
          </wp:inline>
        </w:drawing>
      </w:r>
    </w:p>
    <w:p w14:paraId="5DA395B6" w14:textId="1A6891F1" w:rsidR="0064551E" w:rsidRDefault="0064551E" w:rsidP="00D17948">
      <w:pPr>
        <w:pStyle w:val="a9"/>
        <w:ind w:left="360" w:firstLineChars="0" w:firstLine="0"/>
      </w:pPr>
      <w:r>
        <w:rPr>
          <w:rFonts w:hint="eastAsia"/>
        </w:rPr>
        <w:t>可以仔细琢磨琢磨这几个式子和前面的表述，这里牵扯出两个问题。</w:t>
      </w:r>
    </w:p>
    <w:p w14:paraId="38B38273" w14:textId="73E7AA3A" w:rsidR="0064551E" w:rsidRPr="00057ED6" w:rsidRDefault="006F56DD" w:rsidP="006F56DD">
      <w:pPr>
        <w:pStyle w:val="a9"/>
        <w:numPr>
          <w:ilvl w:val="0"/>
          <w:numId w:val="18"/>
        </w:numPr>
        <w:ind w:firstLineChars="0"/>
        <w:rPr>
          <w:b/>
          <w:bCs/>
        </w:rPr>
      </w:pPr>
      <w:r w:rsidRPr="00057ED6">
        <w:rPr>
          <w:rFonts w:hint="eastAsia"/>
          <w:b/>
          <w:bCs/>
        </w:rPr>
        <w:t>旋转矩阵的逆矩阵等其自身的转置</w:t>
      </w:r>
    </w:p>
    <w:p w14:paraId="5E801D0F" w14:textId="0683EA90" w:rsidR="006F56DD" w:rsidRDefault="0017304F" w:rsidP="006F56DD">
      <w:pPr>
        <w:pStyle w:val="a9"/>
        <w:ind w:left="1080" w:firstLineChars="0" w:firstLine="0"/>
      </w:pPr>
      <w:r>
        <w:rPr>
          <w:rFonts w:hint="eastAsia"/>
        </w:rPr>
        <w:t>其实</w:t>
      </w:r>
      <w:r>
        <w:rPr>
          <w:noProof/>
        </w:rPr>
        <w:drawing>
          <wp:inline distT="0" distB="0" distL="0" distR="0" wp14:anchorId="7A9AEE62" wp14:editId="24B82C1A">
            <wp:extent cx="1209675" cy="561975"/>
            <wp:effectExtent l="0" t="0" r="9525"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1209675" cy="561975"/>
                    </a:xfrm>
                    <a:prstGeom prst="rect">
                      <a:avLst/>
                    </a:prstGeom>
                  </pic:spPr>
                </pic:pic>
              </a:graphicData>
            </a:graphic>
          </wp:inline>
        </w:drawing>
      </w:r>
      <w:r>
        <w:rPr>
          <w:rFonts w:hint="eastAsia"/>
        </w:rPr>
        <w:t>这个矩阵的由来是需要求</w:t>
      </w:r>
      <w:r>
        <w:rPr>
          <w:noProof/>
        </w:rPr>
        <w:drawing>
          <wp:inline distT="0" distB="0" distL="0" distR="0" wp14:anchorId="0D5E21D0" wp14:editId="6F43E39A">
            <wp:extent cx="1133475" cy="609600"/>
            <wp:effectExtent l="0" t="0" r="952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1133475" cy="609600"/>
                    </a:xfrm>
                    <a:prstGeom prst="rect">
                      <a:avLst/>
                    </a:prstGeom>
                  </pic:spPr>
                </pic:pic>
              </a:graphicData>
            </a:graphic>
          </wp:inline>
        </w:drawing>
      </w:r>
      <w:r w:rsidR="0073322B">
        <w:rPr>
          <w:rFonts w:hint="eastAsia"/>
        </w:rPr>
        <w:t>这个矩</w:t>
      </w:r>
      <w:r w:rsidR="0073322B">
        <w:rPr>
          <w:rFonts w:hint="eastAsia"/>
        </w:rPr>
        <w:lastRenderedPageBreak/>
        <w:t>阵的逆的。可以算一下，</w:t>
      </w:r>
      <w:r w:rsidR="0073322B" w:rsidRPr="00057ED6">
        <w:rPr>
          <w:rFonts w:hint="eastAsia"/>
          <w:b/>
          <w:bCs/>
        </w:rPr>
        <w:t>旋转矩阵乘上自身的转置为单位阵</w:t>
      </w:r>
      <w:r w:rsidR="00BC132E">
        <w:rPr>
          <w:rFonts w:hint="eastAsia"/>
        </w:rPr>
        <w:t>。</w:t>
      </w:r>
    </w:p>
    <w:p w14:paraId="0DCA3BB5" w14:textId="48DED2BB" w:rsidR="00BC132E" w:rsidRPr="00057ED6" w:rsidRDefault="00BC132E" w:rsidP="00BC132E">
      <w:pPr>
        <w:pStyle w:val="a9"/>
        <w:numPr>
          <w:ilvl w:val="0"/>
          <w:numId w:val="18"/>
        </w:numPr>
        <w:ind w:firstLineChars="0"/>
        <w:rPr>
          <w:b/>
          <w:bCs/>
        </w:rPr>
      </w:pPr>
      <w:r w:rsidRPr="00057ED6">
        <w:rPr>
          <w:rFonts w:hint="eastAsia"/>
          <w:b/>
          <w:bCs/>
        </w:rPr>
        <w:t>到底是旋转坐标系中的向量还是旋转坐标系？</w:t>
      </w:r>
    </w:p>
    <w:p w14:paraId="2747347D" w14:textId="3AED45C0" w:rsidR="00BC132E" w:rsidRDefault="00B2511F" w:rsidP="00BC132E">
      <w:pPr>
        <w:pStyle w:val="a9"/>
        <w:ind w:left="1080" w:firstLineChars="0" w:firstLine="0"/>
      </w:pPr>
      <w:r w:rsidRPr="00057ED6">
        <w:rPr>
          <w:rFonts w:hint="eastAsia"/>
          <w:b/>
          <w:bCs/>
        </w:rPr>
        <w:t>其实</w:t>
      </w:r>
      <w:r w:rsidR="00E53485" w:rsidRPr="00057ED6">
        <w:rPr>
          <w:rFonts w:hint="eastAsia"/>
          <w:b/>
          <w:bCs/>
        </w:rPr>
        <w:t>将一个</w:t>
      </w:r>
      <w:proofErr w:type="gramStart"/>
      <w:r w:rsidR="00BC5D93" w:rsidRPr="00057ED6">
        <w:rPr>
          <w:rFonts w:hint="eastAsia"/>
          <w:b/>
          <w:bCs/>
        </w:rPr>
        <w:t>向量</w:t>
      </w:r>
      <w:r w:rsidR="00E53485" w:rsidRPr="00057ED6">
        <w:rPr>
          <w:rFonts w:hint="eastAsia"/>
          <w:b/>
          <w:bCs/>
        </w:rPr>
        <w:t>向量</w:t>
      </w:r>
      <w:proofErr w:type="gramEnd"/>
      <w:r w:rsidR="00E53485" w:rsidRPr="00057ED6">
        <w:rPr>
          <w:rFonts w:hint="eastAsia"/>
          <w:b/>
          <w:bCs/>
        </w:rPr>
        <w:t>旋转一个角度</w:t>
      </w:r>
      <w:r w:rsidR="00BC5D93" w:rsidRPr="00057ED6">
        <w:rPr>
          <w:rFonts w:hint="eastAsia"/>
          <w:b/>
          <w:bCs/>
        </w:rPr>
        <w:t>和</w:t>
      </w:r>
      <w:r w:rsidR="00E53485" w:rsidRPr="00057ED6">
        <w:rPr>
          <w:rFonts w:hint="eastAsia"/>
          <w:b/>
          <w:bCs/>
        </w:rPr>
        <w:t>将这个向量所在</w:t>
      </w:r>
      <w:r w:rsidR="00BC5D93" w:rsidRPr="00057ED6">
        <w:rPr>
          <w:rFonts w:hint="eastAsia"/>
          <w:b/>
          <w:bCs/>
        </w:rPr>
        <w:t>坐标系</w:t>
      </w:r>
      <w:r w:rsidR="00E53485" w:rsidRPr="00057ED6">
        <w:rPr>
          <w:rFonts w:hint="eastAsia"/>
          <w:b/>
          <w:bCs/>
        </w:rPr>
        <w:t>旋转一个</w:t>
      </w:r>
      <w:proofErr w:type="gramStart"/>
      <w:r w:rsidR="00E53485" w:rsidRPr="00057ED6">
        <w:rPr>
          <w:rFonts w:hint="eastAsia"/>
          <w:b/>
          <w:bCs/>
        </w:rPr>
        <w:t>负角度</w:t>
      </w:r>
      <w:proofErr w:type="gramEnd"/>
      <w:r w:rsidR="00BC5D93" w:rsidRPr="00057ED6">
        <w:rPr>
          <w:rFonts w:hint="eastAsia"/>
          <w:b/>
          <w:bCs/>
        </w:rPr>
        <w:t>是一回事。</w:t>
      </w:r>
      <w:r w:rsidR="00B41BFD" w:rsidRPr="00EA0BBB">
        <w:rPr>
          <w:rFonts w:hint="eastAsia"/>
          <w:b/>
          <w:bCs/>
        </w:rPr>
        <w:t>两种旋转的旋转</w:t>
      </w:r>
      <w:r w:rsidR="003A4619" w:rsidRPr="00EA0BBB">
        <w:rPr>
          <w:rFonts w:hint="eastAsia"/>
          <w:b/>
          <w:bCs/>
        </w:rPr>
        <w:t>矩阵的差别就是代入的角度是相反数的关系。</w:t>
      </w:r>
      <w:r w:rsidR="00E53485">
        <w:rPr>
          <w:rFonts w:hint="eastAsia"/>
        </w:rPr>
        <w:t>所以这个</w:t>
      </w:r>
      <w:r w:rsidR="00C90ECF">
        <w:rPr>
          <w:rFonts w:hint="eastAsia"/>
        </w:rPr>
        <w:t>也是需要事先规定的，百度百科中也说了：</w:t>
      </w:r>
      <w:r w:rsidR="00C90ECF" w:rsidRPr="00C90ECF">
        <w:rPr>
          <w:rFonts w:hint="eastAsia"/>
        </w:rPr>
        <w:t>旋转可分为主动旋转与被动旋转。主动旋转是指将向量逆时针围绕旋转轴所做出的旋转。被动旋转是对坐标轴本身进行的逆时针旋转，它相当于主动旋转的逆操作。</w:t>
      </w:r>
      <w:r w:rsidR="0061208F" w:rsidRPr="00EA0BBB">
        <w:rPr>
          <w:rFonts w:hint="eastAsia"/>
          <w:b/>
          <w:bCs/>
        </w:rPr>
        <w:t>我们在这里规定旋转的都是坐标系</w:t>
      </w:r>
      <w:r w:rsidR="0061208F">
        <w:rPr>
          <w:rFonts w:hint="eastAsia"/>
        </w:rPr>
        <w:t>，因为要</w:t>
      </w:r>
      <w:r w:rsidR="00B41BFD">
        <w:rPr>
          <w:rFonts w:hint="eastAsia"/>
        </w:rPr>
        <w:t>从</w:t>
      </w:r>
      <w:r w:rsidR="0061208F">
        <w:rPr>
          <w:rFonts w:hint="eastAsia"/>
        </w:rPr>
        <w:t>目标坐标系下</w:t>
      </w:r>
      <w:r w:rsidR="00B41BFD">
        <w:rPr>
          <w:rFonts w:hint="eastAsia"/>
        </w:rPr>
        <w:t>观察世界坐标系中的向量，有两个坐标系。</w:t>
      </w:r>
    </w:p>
    <w:p w14:paraId="3B999E62" w14:textId="7569A16D" w:rsidR="007A39C3" w:rsidRDefault="007A39C3" w:rsidP="007A39C3">
      <w:pPr>
        <w:jc w:val="center"/>
        <w:rPr>
          <w:sz w:val="16"/>
          <w:szCs w:val="18"/>
        </w:rPr>
      </w:pPr>
      <w:r w:rsidRPr="007A39C3">
        <w:rPr>
          <w:rFonts w:hint="eastAsia"/>
          <w:sz w:val="16"/>
          <w:szCs w:val="18"/>
        </w:rPr>
        <w:t>参考：</w:t>
      </w:r>
      <w:hyperlink r:id="rId189" w:history="1">
        <w:r w:rsidRPr="006B1B3D">
          <w:rPr>
            <w:rStyle w:val="a4"/>
            <w:sz w:val="16"/>
            <w:szCs w:val="18"/>
          </w:rPr>
          <w:t>https://blog.csdn.net/peng___peng/article/details/51725219</w:t>
        </w:r>
      </w:hyperlink>
    </w:p>
    <w:p w14:paraId="409305FC" w14:textId="01CCAE20" w:rsidR="007A39C3" w:rsidRDefault="00025009" w:rsidP="007A39C3">
      <w:pPr>
        <w:pStyle w:val="a9"/>
        <w:numPr>
          <w:ilvl w:val="0"/>
          <w:numId w:val="17"/>
        </w:numPr>
        <w:ind w:firstLineChars="0"/>
      </w:pPr>
      <w:r w:rsidRPr="00025009">
        <w:rPr>
          <w:rFonts w:hint="eastAsia"/>
        </w:rPr>
        <w:t>三维空间的旋转问题</w:t>
      </w:r>
    </w:p>
    <w:p w14:paraId="2440C01E" w14:textId="319D5FCC" w:rsidR="00025009" w:rsidRDefault="00C445DE" w:rsidP="00025009">
      <w:pPr>
        <w:pStyle w:val="a9"/>
        <w:ind w:left="360" w:firstLineChars="0" w:firstLine="0"/>
      </w:pPr>
      <w:r w:rsidRPr="00C445DE">
        <w:rPr>
          <w:rFonts w:hint="eastAsia"/>
        </w:rPr>
        <w:t>至此，我们可以将</w:t>
      </w:r>
      <w:r w:rsidRPr="00C445DE">
        <w:t>2D平面的旋转问题提升到3D空间的旋转问题，即分别绕三个轴作类似2D的旋转变换。</w:t>
      </w:r>
      <w:r w:rsidR="00D510D6" w:rsidRPr="00D510D6">
        <w:rPr>
          <w:rFonts w:hint="eastAsia"/>
        </w:rPr>
        <w:t>假设两个空间坐标系</w:t>
      </w:r>
      <w:r w:rsidR="00D510D6" w:rsidRPr="00D510D6">
        <w:t>O-XYZ与O'-X'Y'Z'之间只存在一个坐标轴的旋转，若坐标系O-XYZ绕自身的X轴逆时针转theta之后与坐标系O</w:t>
      </w:r>
      <w:proofErr w:type="gramStart"/>
      <w:r w:rsidR="00D510D6" w:rsidRPr="00D510D6">
        <w:t>’</w:t>
      </w:r>
      <w:proofErr w:type="gramEnd"/>
      <w:r w:rsidR="00D510D6" w:rsidRPr="00D510D6">
        <w:t>-X'Y'Z'重合，空间中某点M</w:t>
      </w:r>
      <w:proofErr w:type="gramStart"/>
      <w:r w:rsidR="00D510D6" w:rsidRPr="00D510D6">
        <w:t>在坐</w:t>
      </w:r>
      <w:proofErr w:type="gramEnd"/>
      <w:r w:rsidR="00D510D6" w:rsidRPr="00D510D6">
        <w:t>标系O-XYZ和O'-X'Y'Z'中的坐标描述存在以下关系：</w:t>
      </w:r>
    </w:p>
    <w:p w14:paraId="7D70DC4A" w14:textId="20137298" w:rsidR="00D510D6" w:rsidRDefault="00D510D6" w:rsidP="00D510D6">
      <w:pPr>
        <w:pStyle w:val="a9"/>
        <w:ind w:left="360" w:firstLineChars="0" w:firstLine="0"/>
        <w:jc w:val="center"/>
      </w:pPr>
      <w:r>
        <w:rPr>
          <w:noProof/>
        </w:rPr>
        <w:drawing>
          <wp:inline distT="0" distB="0" distL="0" distR="0" wp14:anchorId="32E96A05" wp14:editId="22B1CCA8">
            <wp:extent cx="2113472" cy="826220"/>
            <wp:effectExtent l="0" t="0" r="127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157533" cy="843445"/>
                    </a:xfrm>
                    <a:prstGeom prst="rect">
                      <a:avLst/>
                    </a:prstGeom>
                    <a:noFill/>
                    <a:ln>
                      <a:noFill/>
                    </a:ln>
                  </pic:spPr>
                </pic:pic>
              </a:graphicData>
            </a:graphic>
          </wp:inline>
        </w:drawing>
      </w:r>
    </w:p>
    <w:p w14:paraId="251FF448" w14:textId="6F09DE88" w:rsidR="003E0CDD" w:rsidRDefault="003E0CDD" w:rsidP="00452506">
      <w:pPr>
        <w:pStyle w:val="a9"/>
        <w:ind w:left="780" w:firstLineChars="0" w:firstLine="60"/>
      </w:pPr>
      <w:r>
        <w:rPr>
          <w:rFonts w:hint="eastAsia"/>
        </w:rPr>
        <w:t>这里可以按照前面的右手坐标系的图画一下。</w:t>
      </w:r>
    </w:p>
    <w:p w14:paraId="68AAF147" w14:textId="69F8610E" w:rsidR="003E0CDD" w:rsidRDefault="003E0CDD" w:rsidP="00452506">
      <w:pPr>
        <w:pStyle w:val="a9"/>
        <w:ind w:left="420" w:firstLineChars="0" w:firstLine="360"/>
      </w:pPr>
      <w:r w:rsidRPr="003E0CDD">
        <w:rPr>
          <w:rFonts w:hint="eastAsia"/>
        </w:rPr>
        <w:t>同理，若坐标系</w:t>
      </w:r>
      <w:r w:rsidRPr="003E0CDD">
        <w:t>O-XYZ绕自身的Y轴或Z轴逆时针转theta之后与坐标系O</w:t>
      </w:r>
      <w:proofErr w:type="gramStart"/>
      <w:r w:rsidRPr="003E0CDD">
        <w:t>’</w:t>
      </w:r>
      <w:proofErr w:type="gramEnd"/>
      <w:r w:rsidRPr="003E0CDD">
        <w:t>-X'Y'Z'重合，则对应的坐标关系如下：</w:t>
      </w:r>
    </w:p>
    <w:p w14:paraId="78B04221" w14:textId="5FBF06B0" w:rsidR="003E0CDD" w:rsidRDefault="003E0CDD" w:rsidP="003E0CDD">
      <w:pPr>
        <w:pStyle w:val="a9"/>
        <w:ind w:left="360" w:firstLineChars="0" w:firstLine="0"/>
      </w:pPr>
      <w:r>
        <w:rPr>
          <w:noProof/>
        </w:rPr>
        <w:drawing>
          <wp:inline distT="0" distB="0" distL="0" distR="0" wp14:anchorId="51807527" wp14:editId="4F2BD609">
            <wp:extent cx="4511615" cy="784888"/>
            <wp:effectExtent l="0" t="0" r="381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610188" cy="802037"/>
                    </a:xfrm>
                    <a:prstGeom prst="rect">
                      <a:avLst/>
                    </a:prstGeom>
                    <a:noFill/>
                    <a:ln>
                      <a:noFill/>
                    </a:ln>
                  </pic:spPr>
                </pic:pic>
              </a:graphicData>
            </a:graphic>
          </wp:inline>
        </w:drawing>
      </w:r>
    </w:p>
    <w:p w14:paraId="3E706B99" w14:textId="2E5F5045" w:rsidR="003E0CDD" w:rsidRDefault="003E0CDD" w:rsidP="00452506">
      <w:pPr>
        <w:pStyle w:val="a9"/>
        <w:ind w:left="420" w:firstLineChars="0"/>
        <w:rPr>
          <w:b/>
          <w:bCs/>
        </w:rPr>
      </w:pPr>
      <w:r w:rsidRPr="003E0CDD">
        <w:rPr>
          <w:rFonts w:hint="eastAsia"/>
        </w:rPr>
        <w:t>我们注意到，与</w:t>
      </w:r>
      <w:r w:rsidRPr="003E0CDD">
        <w:t>X和Z轴不同，</w:t>
      </w:r>
      <w:proofErr w:type="gramStart"/>
      <w:r w:rsidRPr="003E0CDD">
        <w:t>当绕</w:t>
      </w:r>
      <w:proofErr w:type="gramEnd"/>
      <w:r w:rsidRPr="003E0CDD">
        <w:t>Y轴逆时针旋转theta角时，对应的旋转矩阵中带负号元素变成了右上角的</w:t>
      </w:r>
      <w:proofErr w:type="gramStart"/>
      <w:r w:rsidRPr="003E0CDD">
        <w:t>”</w:t>
      </w:r>
      <w:proofErr w:type="gramEnd"/>
      <w:r w:rsidRPr="003E0CDD">
        <w:t>sin“元素。原因在于</w:t>
      </w:r>
      <w:r w:rsidR="00057ED6">
        <w:rPr>
          <w:rFonts w:hint="eastAsia"/>
        </w:rPr>
        <w:t>：</w:t>
      </w:r>
      <w:proofErr w:type="gramStart"/>
      <w:r w:rsidR="00057ED6" w:rsidRPr="00EA0BBB">
        <w:rPr>
          <w:rFonts w:hint="eastAsia"/>
          <w:b/>
          <w:bCs/>
        </w:rPr>
        <w:t>当绕某根轴</w:t>
      </w:r>
      <w:proofErr w:type="gramEnd"/>
      <w:r w:rsidR="00057ED6" w:rsidRPr="00EA0BBB">
        <w:rPr>
          <w:rFonts w:hint="eastAsia"/>
          <w:b/>
          <w:bCs/>
        </w:rPr>
        <w:t>旋转时，其他两轴建立的</w:t>
      </w:r>
      <w:r w:rsidR="00057ED6" w:rsidRPr="00EA0BBB">
        <w:rPr>
          <w:b/>
          <w:bCs/>
        </w:rPr>
        <w:t>2D坐标系应该保证旋转轴的正方向垂直纸面向外（与旋转角正方向定义相关）</w:t>
      </w:r>
      <w:r w:rsidR="00EA0BBB">
        <w:rPr>
          <w:rFonts w:hint="eastAsia"/>
          <w:b/>
          <w:bCs/>
        </w:rPr>
        <w:t>。</w:t>
      </w:r>
      <w:r w:rsidR="008A0613">
        <w:rPr>
          <w:rFonts w:hint="eastAsia"/>
          <w:b/>
          <w:bCs/>
        </w:rPr>
        <w:t>其实就是二维坐标系</w:t>
      </w:r>
      <w:proofErr w:type="spellStart"/>
      <w:r w:rsidR="008A0613">
        <w:rPr>
          <w:rFonts w:hint="eastAsia"/>
          <w:b/>
          <w:bCs/>
        </w:rPr>
        <w:t>xy</w:t>
      </w:r>
      <w:proofErr w:type="spellEnd"/>
      <w:r w:rsidR="008A0613">
        <w:rPr>
          <w:rFonts w:hint="eastAsia"/>
          <w:b/>
          <w:bCs/>
        </w:rPr>
        <w:t>顺序地问题。</w:t>
      </w:r>
    </w:p>
    <w:p w14:paraId="19971FDD" w14:textId="7AEB0C41" w:rsidR="008A0613" w:rsidRDefault="008A0613" w:rsidP="00452506">
      <w:pPr>
        <w:pStyle w:val="a9"/>
        <w:ind w:left="420" w:firstLineChars="0"/>
      </w:pPr>
      <w:r w:rsidRPr="008A0613">
        <w:rPr>
          <w:rFonts w:hint="eastAsia"/>
        </w:rPr>
        <w:t>对于存在任意旋转变换的两个空间坐标系</w:t>
      </w:r>
      <w:r w:rsidRPr="008A0613">
        <w:t>O-XYZ和O'-X'Y'Z'，可以通过</w:t>
      </w:r>
      <w:r w:rsidRPr="004F0D00">
        <w:rPr>
          <w:b/>
          <w:bCs/>
        </w:rPr>
        <w:t>依次</w:t>
      </w:r>
      <w:r w:rsidRPr="008A0613">
        <w:t>绕三个坐标轴旋转一定角度实现两个坐标系对应坐标轴的重合。这里，我们假设坐标系O-</w:t>
      </w:r>
      <w:r w:rsidRPr="008A0613">
        <w:lastRenderedPageBreak/>
        <w:t>XYZ依次绕自身X轴、Y轴、Z轴分别逆时针转theta1，theta2，theta3后可以与坐标系O'-X'Y'Z'重合，则空间中某点M在这两个坐标系中的描述关系如下：</w:t>
      </w:r>
    </w:p>
    <w:p w14:paraId="2642213C" w14:textId="6F9E3DAB" w:rsidR="00CA244B" w:rsidRDefault="00CA244B" w:rsidP="003E0CDD">
      <w:pPr>
        <w:pStyle w:val="a9"/>
        <w:ind w:left="360" w:firstLineChars="0" w:firstLine="0"/>
      </w:pPr>
      <w:r>
        <w:rPr>
          <w:noProof/>
        </w:rPr>
        <w:drawing>
          <wp:inline distT="0" distB="0" distL="0" distR="0" wp14:anchorId="0E205071" wp14:editId="566241A9">
            <wp:extent cx="5115464" cy="843134"/>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132219" cy="845896"/>
                    </a:xfrm>
                    <a:prstGeom prst="rect">
                      <a:avLst/>
                    </a:prstGeom>
                    <a:noFill/>
                    <a:ln>
                      <a:noFill/>
                    </a:ln>
                  </pic:spPr>
                </pic:pic>
              </a:graphicData>
            </a:graphic>
          </wp:inline>
        </w:drawing>
      </w:r>
    </w:p>
    <w:p w14:paraId="24B0B924" w14:textId="08E73421" w:rsidR="004F0D00" w:rsidRDefault="004F0D00" w:rsidP="00452506">
      <w:pPr>
        <w:pStyle w:val="a9"/>
        <w:ind w:left="780" w:firstLineChars="0" w:firstLine="60"/>
      </w:pPr>
      <w:r w:rsidRPr="004F0D00">
        <w:rPr>
          <w:rFonts w:hint="eastAsia"/>
        </w:rPr>
        <w:t>类似地，三个坐标轴之间的其他旋转顺序组合可以进行类似的推导。</w:t>
      </w:r>
    </w:p>
    <w:p w14:paraId="64CB84F2" w14:textId="5067E81C" w:rsidR="00425911" w:rsidRPr="00425911" w:rsidRDefault="00425911" w:rsidP="00425911">
      <w:pPr>
        <w:jc w:val="center"/>
        <w:rPr>
          <w:sz w:val="16"/>
          <w:szCs w:val="18"/>
        </w:rPr>
      </w:pPr>
      <w:r w:rsidRPr="007A39C3">
        <w:rPr>
          <w:rFonts w:hint="eastAsia"/>
          <w:sz w:val="16"/>
          <w:szCs w:val="18"/>
        </w:rPr>
        <w:t>参考：</w:t>
      </w:r>
      <w:r w:rsidR="00362228">
        <w:fldChar w:fldCharType="begin"/>
      </w:r>
      <w:r w:rsidR="00362228">
        <w:instrText xml:space="preserve"> HYPERLINK "https://blog.csdn.net/peng___peng/article/details/51725219" </w:instrText>
      </w:r>
      <w:r w:rsidR="00362228">
        <w:fldChar w:fldCharType="separate"/>
      </w:r>
      <w:r w:rsidRPr="006B1B3D">
        <w:rPr>
          <w:rStyle w:val="a4"/>
          <w:sz w:val="16"/>
          <w:szCs w:val="18"/>
        </w:rPr>
        <w:t>https://blog.csdn.net/peng___peng/article/details/51725219</w:t>
      </w:r>
      <w:r w:rsidR="00362228">
        <w:rPr>
          <w:rStyle w:val="a4"/>
          <w:sz w:val="16"/>
          <w:szCs w:val="18"/>
        </w:rPr>
        <w:fldChar w:fldCharType="end"/>
      </w:r>
    </w:p>
    <w:p w14:paraId="2A85C700" w14:textId="5E49774F" w:rsidR="006F35FD" w:rsidRDefault="006F35FD" w:rsidP="006F35FD">
      <w:pPr>
        <w:pStyle w:val="a9"/>
        <w:numPr>
          <w:ilvl w:val="0"/>
          <w:numId w:val="17"/>
        </w:numPr>
        <w:ind w:firstLineChars="0"/>
      </w:pPr>
      <w:r>
        <w:rPr>
          <w:rFonts w:hint="eastAsia"/>
        </w:rPr>
        <w:t>欧拉角与顺</w:t>
      </w:r>
      <w:proofErr w:type="gramStart"/>
      <w:r>
        <w:rPr>
          <w:rFonts w:hint="eastAsia"/>
        </w:rPr>
        <w:t>规</w:t>
      </w:r>
      <w:proofErr w:type="gramEnd"/>
    </w:p>
    <w:p w14:paraId="4372F86D" w14:textId="0096BA79" w:rsidR="006F35FD" w:rsidRPr="000A458D" w:rsidRDefault="006F35FD" w:rsidP="00452506">
      <w:pPr>
        <w:pStyle w:val="a9"/>
        <w:ind w:left="420" w:firstLineChars="0" w:firstLine="360"/>
        <w:rPr>
          <w:b/>
          <w:bCs/>
        </w:rPr>
      </w:pPr>
      <w:r>
        <w:rPr>
          <w:rFonts w:hint="eastAsia"/>
        </w:rPr>
        <w:t>第三小节旋转矩阵</w:t>
      </w:r>
      <w:r w:rsidR="00425911">
        <w:rPr>
          <w:rFonts w:hint="eastAsia"/>
        </w:rPr>
        <w:t>的形式已经</w:t>
      </w:r>
      <w:proofErr w:type="gramStart"/>
      <w:r w:rsidR="00425911">
        <w:rPr>
          <w:rFonts w:hint="eastAsia"/>
        </w:rPr>
        <w:t>给出来</w:t>
      </w:r>
      <w:proofErr w:type="gramEnd"/>
      <w:r w:rsidR="00425911">
        <w:rPr>
          <w:rFonts w:hint="eastAsia"/>
        </w:rPr>
        <w:t>了，</w:t>
      </w:r>
      <w:r w:rsidR="004F4EF4">
        <w:rPr>
          <w:rFonts w:hint="eastAsia"/>
        </w:rPr>
        <w:t>世界</w:t>
      </w:r>
      <w:r w:rsidR="00425911">
        <w:rPr>
          <w:rFonts w:hint="eastAsia"/>
        </w:rPr>
        <w:t>坐标系</w:t>
      </w:r>
      <w:r w:rsidR="00944847">
        <w:rPr>
          <w:rFonts w:hint="eastAsia"/>
        </w:rPr>
        <w:t>绕</w:t>
      </w:r>
      <w:proofErr w:type="spellStart"/>
      <w:r w:rsidR="00944847">
        <w:rPr>
          <w:rFonts w:hint="eastAsia"/>
        </w:rPr>
        <w:t>xyz</w:t>
      </w:r>
      <w:proofErr w:type="spellEnd"/>
      <w:r w:rsidR="00944847">
        <w:rPr>
          <w:rFonts w:hint="eastAsia"/>
        </w:rPr>
        <w:t>轴旋转不同的角度，将</w:t>
      </w:r>
      <w:r w:rsidR="004F4EF4">
        <w:rPr>
          <w:rFonts w:hint="eastAsia"/>
        </w:rPr>
        <w:t>向量</w:t>
      </w:r>
      <w:proofErr w:type="gramStart"/>
      <w:r w:rsidR="004F4EF4">
        <w:rPr>
          <w:rFonts w:hint="eastAsia"/>
        </w:rPr>
        <w:t>乘按顺序左乘相应</w:t>
      </w:r>
      <w:proofErr w:type="gramEnd"/>
      <w:r w:rsidR="004F4EF4">
        <w:rPr>
          <w:rFonts w:hint="eastAsia"/>
        </w:rPr>
        <w:t>的</w:t>
      </w:r>
      <w:proofErr w:type="spellStart"/>
      <w:r w:rsidR="004F4EF4">
        <w:rPr>
          <w:rFonts w:hint="eastAsia"/>
        </w:rPr>
        <w:t>xyz</w:t>
      </w:r>
      <w:proofErr w:type="spellEnd"/>
      <w:r w:rsidR="004F4EF4">
        <w:rPr>
          <w:rFonts w:hint="eastAsia"/>
        </w:rPr>
        <w:t>的</w:t>
      </w:r>
      <w:r w:rsidR="00FD54CC">
        <w:rPr>
          <w:rFonts w:hint="eastAsia"/>
        </w:rPr>
        <w:t>旋转矩阵就行了。</w:t>
      </w:r>
      <w:r w:rsidR="00A86EE9">
        <w:rPr>
          <w:rFonts w:hint="eastAsia"/>
        </w:rPr>
        <w:t>也许你会发现一个问题：</w:t>
      </w:r>
      <w:r w:rsidR="002000A1" w:rsidRPr="000A458D">
        <w:rPr>
          <w:rFonts w:hint="eastAsia"/>
          <w:b/>
          <w:bCs/>
        </w:rPr>
        <w:t>绕</w:t>
      </w:r>
      <w:proofErr w:type="spellStart"/>
      <w:r w:rsidR="002000A1" w:rsidRPr="000A458D">
        <w:rPr>
          <w:rFonts w:hint="eastAsia"/>
          <w:b/>
          <w:bCs/>
        </w:rPr>
        <w:t>xyz</w:t>
      </w:r>
      <w:proofErr w:type="spellEnd"/>
      <w:r w:rsidR="002000A1" w:rsidRPr="000A458D">
        <w:rPr>
          <w:rFonts w:hint="eastAsia"/>
          <w:b/>
          <w:bCs/>
        </w:rPr>
        <w:t>旋转的顺序不同，最终得到的</w:t>
      </w:r>
      <w:r w:rsidR="00CA4B1A" w:rsidRPr="000A458D">
        <w:rPr>
          <w:rFonts w:hint="eastAsia"/>
          <w:b/>
          <w:bCs/>
        </w:rPr>
        <w:t>结果也会不同</w:t>
      </w:r>
      <w:r w:rsidR="00CA4B1A">
        <w:rPr>
          <w:rFonts w:hint="eastAsia"/>
        </w:rPr>
        <w:t>。</w:t>
      </w:r>
      <w:r w:rsidR="00C63441">
        <w:rPr>
          <w:rFonts w:hint="eastAsia"/>
        </w:rPr>
        <w:t>从公式上解释就是矩阵乘法不满足交换律。另外还可以在纸上画一画，</w:t>
      </w:r>
      <w:r w:rsidR="009B3FE7">
        <w:rPr>
          <w:rFonts w:hint="eastAsia"/>
        </w:rPr>
        <w:t>先绕x轴旋转4</w:t>
      </w:r>
      <w:r w:rsidR="009B3FE7">
        <w:t>5</w:t>
      </w:r>
      <w:r w:rsidR="009B3FE7">
        <w:rPr>
          <w:rFonts w:hint="eastAsia"/>
        </w:rPr>
        <w:t>度再绕y轴旋转4</w:t>
      </w:r>
      <w:r w:rsidR="009B3FE7">
        <w:t>5</w:t>
      </w:r>
      <w:r w:rsidR="009B3FE7">
        <w:rPr>
          <w:rFonts w:hint="eastAsia"/>
        </w:rPr>
        <w:t>度，和先绕y轴再绕x轴旋转最终结果是不一样的。</w:t>
      </w:r>
      <w:r w:rsidR="00642EEB" w:rsidRPr="000A458D">
        <w:rPr>
          <w:rFonts w:hint="eastAsia"/>
          <w:b/>
          <w:bCs/>
        </w:rPr>
        <w:t>所以，每当说</w:t>
      </w:r>
      <w:r w:rsidR="008661A4" w:rsidRPr="000A458D">
        <w:rPr>
          <w:rFonts w:hint="eastAsia"/>
          <w:b/>
          <w:bCs/>
        </w:rPr>
        <w:t>绕三轴分别旋转多少度时，一定加上一个顺序。</w:t>
      </w:r>
    </w:p>
    <w:p w14:paraId="317C718D" w14:textId="52ED20DE" w:rsidR="008661A4" w:rsidRDefault="008661A4" w:rsidP="00452506">
      <w:pPr>
        <w:pStyle w:val="a9"/>
        <w:ind w:left="420" w:firstLineChars="0" w:firstLine="360"/>
      </w:pPr>
      <w:r>
        <w:rPr>
          <w:rFonts w:hint="eastAsia"/>
        </w:rPr>
        <w:t>欧拉角</w:t>
      </w:r>
      <w:r w:rsidR="00790B95">
        <w:rPr>
          <w:rFonts w:hint="eastAsia"/>
        </w:rPr>
        <w:t>常见于飞行动力学</w:t>
      </w:r>
      <w:r w:rsidR="002B2B0D">
        <w:rPr>
          <w:rFonts w:hint="eastAsia"/>
        </w:rPr>
        <w:t>中，也是表示旋转的一种方式。欧拉角定义为</w:t>
      </w:r>
      <w:r w:rsidR="002B2B0D" w:rsidRPr="002B2B0D">
        <w:t>roll, pitch 和 yaw</w:t>
      </w:r>
      <w:r w:rsidR="002B2B0D">
        <w:rPr>
          <w:rFonts w:hint="eastAsia"/>
        </w:rPr>
        <w:t>，</w:t>
      </w:r>
      <w:r w:rsidR="00BB1880">
        <w:rPr>
          <w:rFonts w:hint="eastAsia"/>
        </w:rPr>
        <w:t>可以和绕x绕y绕z轴旋转的角度对应。</w:t>
      </w:r>
    </w:p>
    <w:p w14:paraId="1C9093DC" w14:textId="77777777" w:rsidR="00BB1880" w:rsidRDefault="00BB1880" w:rsidP="00BB1880">
      <w:pPr>
        <w:pStyle w:val="a9"/>
        <w:ind w:left="360"/>
      </w:pPr>
      <w:r>
        <w:rPr>
          <w:rFonts w:hint="eastAsia"/>
        </w:rPr>
        <w:t>欧拉角顺</w:t>
      </w:r>
      <w:proofErr w:type="gramStart"/>
      <w:r>
        <w:rPr>
          <w:rFonts w:hint="eastAsia"/>
        </w:rPr>
        <w:t>规</w:t>
      </w:r>
      <w:proofErr w:type="gramEnd"/>
      <w:r>
        <w:rPr>
          <w:rFonts w:hint="eastAsia"/>
        </w:rPr>
        <w:t>：欧拉角定义了一组物体的旋转次序，绕某个轴旋转多少度。很多人会忽略旋转顺序的问题，很多书上</w:t>
      </w:r>
      <w:proofErr w:type="gramStart"/>
      <w:r>
        <w:rPr>
          <w:rFonts w:hint="eastAsia"/>
        </w:rPr>
        <w:t>或者博客叫做</w:t>
      </w:r>
      <w:proofErr w:type="gramEnd"/>
      <w:r>
        <w:rPr>
          <w:rFonts w:hint="eastAsia"/>
        </w:rPr>
        <w:t>顺</w:t>
      </w:r>
      <w:proofErr w:type="gramStart"/>
      <w:r>
        <w:rPr>
          <w:rFonts w:hint="eastAsia"/>
        </w:rPr>
        <w:t>规</w:t>
      </w:r>
      <w:proofErr w:type="gramEnd"/>
      <w:r>
        <w:rPr>
          <w:rFonts w:hint="eastAsia"/>
        </w:rPr>
        <w:t>，可以理解为欧拉角旋转顺序的规定。</w:t>
      </w:r>
      <w:r>
        <w:t>(α, β, γ)在不同的旋转顺序下会有不同的结果，先绕X轴旋转α，还是先绕y轴旋转β，最后的结果是不一样的。欧拉角的顺</w:t>
      </w:r>
      <w:proofErr w:type="gramStart"/>
      <w:r>
        <w:t>规</w:t>
      </w:r>
      <w:proofErr w:type="gramEnd"/>
      <w:r>
        <w:t>有很多，例如Z-X-Y, X-Y-Z, X-Y-X, Z-X-Y ···，其拥有众多的排列组合。所以，涉及到欧拉角旋转的问题，不说明使用的顺序规定就又有可</w:t>
      </w:r>
      <w:proofErr w:type="gramStart"/>
      <w:r>
        <w:t>能带着</w:t>
      </w:r>
      <w:proofErr w:type="gramEnd"/>
      <w:r>
        <w:t>小白走弯路。</w:t>
      </w:r>
    </w:p>
    <w:p w14:paraId="6E12CF45" w14:textId="70DD243E" w:rsidR="00BB1880" w:rsidRDefault="00452506" w:rsidP="00452506">
      <w:pPr>
        <w:pStyle w:val="a9"/>
        <w:ind w:left="360" w:firstLineChars="0" w:firstLine="0"/>
        <w:jc w:val="center"/>
        <w:rPr>
          <w:sz w:val="16"/>
          <w:szCs w:val="18"/>
        </w:rPr>
      </w:pPr>
      <w:r w:rsidRPr="00452506">
        <w:rPr>
          <w:rFonts w:hint="eastAsia"/>
          <w:sz w:val="16"/>
          <w:szCs w:val="18"/>
        </w:rPr>
        <w:t>参考</w:t>
      </w:r>
      <w:r w:rsidR="00BB1880" w:rsidRPr="00452506">
        <w:rPr>
          <w:rFonts w:hint="eastAsia"/>
          <w:sz w:val="16"/>
          <w:szCs w:val="18"/>
        </w:rPr>
        <w:t>：</w:t>
      </w:r>
      <w:hyperlink r:id="rId193" w:history="1">
        <w:r w:rsidRPr="006B1B3D">
          <w:rPr>
            <w:rStyle w:val="a4"/>
            <w:sz w:val="16"/>
            <w:szCs w:val="18"/>
          </w:rPr>
          <w:t>https://blog.csdn.net/loongkingwhat/article/details/82765388</w:t>
        </w:r>
      </w:hyperlink>
    </w:p>
    <w:p w14:paraId="6EC44985" w14:textId="03198D32" w:rsidR="00792778" w:rsidRDefault="00792778" w:rsidP="00792778">
      <w:pPr>
        <w:pStyle w:val="a9"/>
        <w:ind w:left="360" w:firstLineChars="0" w:firstLine="0"/>
      </w:pPr>
      <w:r w:rsidRPr="00792778">
        <w:tab/>
      </w:r>
      <w:r w:rsidRPr="00792778">
        <w:tab/>
      </w:r>
      <w:r>
        <w:rPr>
          <w:rFonts w:hint="eastAsia"/>
        </w:rPr>
        <w:t>常见的顺</w:t>
      </w:r>
      <w:proofErr w:type="gramStart"/>
      <w:r>
        <w:rPr>
          <w:rFonts w:hint="eastAsia"/>
        </w:rPr>
        <w:t>规</w:t>
      </w:r>
      <w:proofErr w:type="gramEnd"/>
      <w:r>
        <w:rPr>
          <w:rFonts w:hint="eastAsia"/>
        </w:rPr>
        <w:t>就是</w:t>
      </w:r>
      <w:r w:rsidR="008D38F8">
        <w:rPr>
          <w:rFonts w:hint="eastAsia"/>
        </w:rPr>
        <w:t>按</w:t>
      </w:r>
      <w:proofErr w:type="spellStart"/>
      <w:r w:rsidR="008D38F8">
        <w:rPr>
          <w:rFonts w:hint="eastAsia"/>
        </w:rPr>
        <w:t>xyz</w:t>
      </w:r>
      <w:proofErr w:type="spellEnd"/>
      <w:r w:rsidR="008679FE">
        <w:rPr>
          <w:rFonts w:hint="eastAsia"/>
        </w:rPr>
        <w:t>或</w:t>
      </w:r>
      <w:proofErr w:type="spellStart"/>
      <w:r w:rsidR="008679FE">
        <w:rPr>
          <w:rFonts w:hint="eastAsia"/>
        </w:rPr>
        <w:t>zyx</w:t>
      </w:r>
      <w:proofErr w:type="spellEnd"/>
      <w:r w:rsidR="008D38F8">
        <w:rPr>
          <w:rFonts w:hint="eastAsia"/>
        </w:rPr>
        <w:t>的顺序旋转，</w:t>
      </w:r>
      <w:r w:rsidRPr="00792778">
        <w:rPr>
          <w:rFonts w:hint="eastAsia"/>
        </w:rPr>
        <w:t>所以，</w:t>
      </w:r>
      <w:r>
        <w:rPr>
          <w:rFonts w:hint="eastAsia"/>
        </w:rPr>
        <w:t>规定了顺</w:t>
      </w:r>
      <w:proofErr w:type="gramStart"/>
      <w:r>
        <w:rPr>
          <w:rFonts w:hint="eastAsia"/>
        </w:rPr>
        <w:t>规</w:t>
      </w:r>
      <w:proofErr w:type="gramEnd"/>
      <w:r>
        <w:rPr>
          <w:rFonts w:hint="eastAsia"/>
        </w:rPr>
        <w:t>之后，三个旋转矩阵就可以合成一个了，这也就是</w:t>
      </w:r>
      <w:r w:rsidR="008679FE">
        <w:rPr>
          <w:rFonts w:hint="eastAsia"/>
        </w:rPr>
        <w:t>最终的</w:t>
      </w:r>
      <w:r w:rsidR="008D38F8">
        <w:rPr>
          <w:rFonts w:hint="eastAsia"/>
        </w:rPr>
        <w:t>欧拉旋转矩阵，</w:t>
      </w:r>
      <w:proofErr w:type="spellStart"/>
      <w:r w:rsidR="008679FE">
        <w:rPr>
          <w:rFonts w:hint="eastAsia"/>
        </w:rPr>
        <w:t>zyx</w:t>
      </w:r>
      <w:proofErr w:type="spellEnd"/>
      <w:r w:rsidR="008679FE">
        <w:rPr>
          <w:rFonts w:hint="eastAsia"/>
        </w:rPr>
        <w:t>顺</w:t>
      </w:r>
      <w:proofErr w:type="gramStart"/>
      <w:r w:rsidR="008679FE">
        <w:rPr>
          <w:rFonts w:hint="eastAsia"/>
        </w:rPr>
        <w:t>规</w:t>
      </w:r>
      <w:proofErr w:type="gramEnd"/>
      <w:r w:rsidR="008679FE">
        <w:rPr>
          <w:rFonts w:hint="eastAsia"/>
        </w:rPr>
        <w:t>下的</w:t>
      </w:r>
      <w:r w:rsidR="008D38F8">
        <w:rPr>
          <w:rFonts w:hint="eastAsia"/>
        </w:rPr>
        <w:t>形式如下：</w:t>
      </w:r>
    </w:p>
    <w:p w14:paraId="064A5810" w14:textId="504405B7" w:rsidR="00F7434F" w:rsidRDefault="00F7434F" w:rsidP="00F7434F">
      <w:pPr>
        <w:pStyle w:val="a9"/>
        <w:ind w:left="360" w:firstLineChars="0" w:firstLine="0"/>
        <w:jc w:val="center"/>
      </w:pPr>
      <w:r>
        <w:rPr>
          <w:noProof/>
        </w:rPr>
        <w:drawing>
          <wp:inline distT="0" distB="0" distL="0" distR="0" wp14:anchorId="5C9C2315" wp14:editId="74377763">
            <wp:extent cx="4597879" cy="719076"/>
            <wp:effectExtent l="0" t="0" r="0" b="508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650227" cy="727263"/>
                    </a:xfrm>
                    <a:prstGeom prst="rect">
                      <a:avLst/>
                    </a:prstGeom>
                  </pic:spPr>
                </pic:pic>
              </a:graphicData>
            </a:graphic>
          </wp:inline>
        </w:drawing>
      </w:r>
    </w:p>
    <w:p w14:paraId="3439148D" w14:textId="73313CD8" w:rsidR="005A68A8" w:rsidRDefault="005A68A8" w:rsidP="005A68A8">
      <w:pPr>
        <w:pStyle w:val="a9"/>
        <w:numPr>
          <w:ilvl w:val="0"/>
          <w:numId w:val="17"/>
        </w:numPr>
        <w:ind w:firstLineChars="0"/>
      </w:pPr>
      <w:r>
        <w:rPr>
          <w:rFonts w:hint="eastAsia"/>
        </w:rPr>
        <w:t>万向锁</w:t>
      </w:r>
    </w:p>
    <w:p w14:paraId="42F822E1" w14:textId="52820792" w:rsidR="005A68A8" w:rsidRPr="005A68A8" w:rsidRDefault="005A68A8" w:rsidP="005A68A8">
      <w:pPr>
        <w:pStyle w:val="a9"/>
        <w:ind w:left="360"/>
      </w:pPr>
      <w:r>
        <w:rPr>
          <w:rFonts w:hint="eastAsia"/>
        </w:rPr>
        <w:t>欧拉角的一个相关概念：万向节死锁</w:t>
      </w:r>
      <w:r>
        <w:t>(Gimbal Lock)简称万向节</w:t>
      </w:r>
      <w:proofErr w:type="gramStart"/>
      <w:r>
        <w:t>锁或者万</w:t>
      </w:r>
      <w:proofErr w:type="gramEnd"/>
      <w:r>
        <w:t>向锁</w:t>
      </w:r>
      <w:r>
        <w:rPr>
          <w:rFonts w:hint="eastAsia"/>
        </w:rPr>
        <w:t>。产生</w:t>
      </w:r>
      <w:r>
        <w:rPr>
          <w:rFonts w:hint="eastAsia"/>
        </w:rPr>
        <w:lastRenderedPageBreak/>
        <w:t>原因是：三个万向节其中两个的</w:t>
      </w:r>
      <w:proofErr w:type="gramStart"/>
      <w:r>
        <w:rPr>
          <w:rFonts w:hint="eastAsia"/>
        </w:rPr>
        <w:t>轴发生</w:t>
      </w:r>
      <w:proofErr w:type="gramEnd"/>
      <w:r>
        <w:rPr>
          <w:rFonts w:hint="eastAsia"/>
        </w:rPr>
        <w:t>重合，会失去一个自由度的情形。导致的后果：由于</w:t>
      </w:r>
      <w:proofErr w:type="gramStart"/>
      <w:r>
        <w:rPr>
          <w:rFonts w:hint="eastAsia"/>
        </w:rPr>
        <w:t>万向锁的</w:t>
      </w:r>
      <w:proofErr w:type="gramEnd"/>
      <w:r>
        <w:rPr>
          <w:rFonts w:hint="eastAsia"/>
        </w:rPr>
        <w:t>存在，欧拉角无法实现球面平滑插值。解决方法是使用四元数球面线性插值。</w:t>
      </w:r>
    </w:p>
    <w:p w14:paraId="6C95C031" w14:textId="7B6624F2" w:rsidR="00D11236" w:rsidRDefault="00D11236" w:rsidP="00D11236">
      <w:pPr>
        <w:pStyle w:val="a9"/>
        <w:numPr>
          <w:ilvl w:val="0"/>
          <w:numId w:val="17"/>
        </w:numPr>
        <w:ind w:firstLineChars="0"/>
      </w:pPr>
      <w:r>
        <w:rPr>
          <w:rFonts w:hint="eastAsia"/>
        </w:rPr>
        <w:t>总结</w:t>
      </w:r>
    </w:p>
    <w:p w14:paraId="675A6468" w14:textId="77777777" w:rsidR="00720FF2" w:rsidRDefault="00F7434F" w:rsidP="00720FF2">
      <w:pPr>
        <w:pStyle w:val="a9"/>
        <w:ind w:left="420" w:firstLineChars="0"/>
      </w:pPr>
      <w:r>
        <w:rPr>
          <w:rFonts w:hint="eastAsia"/>
        </w:rPr>
        <w:t>规矩：</w:t>
      </w:r>
    </w:p>
    <w:p w14:paraId="18A4648F" w14:textId="11CAE424" w:rsidR="00D11236" w:rsidRDefault="00D11236" w:rsidP="00720FF2">
      <w:pPr>
        <w:pStyle w:val="a9"/>
        <w:ind w:left="420" w:firstLineChars="0"/>
      </w:pPr>
      <w:r>
        <w:rPr>
          <w:rFonts w:hint="eastAsia"/>
        </w:rPr>
        <w:t>右手坐标系；逆时针旋转为正，顺时针旋转为负；默认旋转</w:t>
      </w:r>
      <w:r w:rsidR="00472005">
        <w:rPr>
          <w:rFonts w:hint="eastAsia"/>
        </w:rPr>
        <w:t>的是</w:t>
      </w:r>
      <w:r>
        <w:rPr>
          <w:rFonts w:hint="eastAsia"/>
        </w:rPr>
        <w:t>坐标系</w:t>
      </w:r>
      <w:r w:rsidR="00472005">
        <w:rPr>
          <w:rFonts w:hint="eastAsia"/>
        </w:rPr>
        <w:t>；</w:t>
      </w:r>
      <w:r w:rsidR="00720FF2">
        <w:rPr>
          <w:rFonts w:hint="eastAsia"/>
        </w:rPr>
        <w:t>默认顺</w:t>
      </w:r>
      <w:proofErr w:type="gramStart"/>
      <w:r w:rsidR="00720FF2">
        <w:rPr>
          <w:rFonts w:hint="eastAsia"/>
        </w:rPr>
        <w:t>规</w:t>
      </w:r>
      <w:proofErr w:type="gramEnd"/>
      <w:r w:rsidR="00720FF2">
        <w:rPr>
          <w:rFonts w:hint="eastAsia"/>
        </w:rPr>
        <w:t>是</w:t>
      </w:r>
      <w:proofErr w:type="spellStart"/>
      <w:r w:rsidR="00720FF2">
        <w:rPr>
          <w:rFonts w:hint="eastAsia"/>
        </w:rPr>
        <w:t>zyx</w:t>
      </w:r>
      <w:proofErr w:type="spellEnd"/>
      <w:r w:rsidR="00720FF2">
        <w:rPr>
          <w:rFonts w:hint="eastAsia"/>
        </w:rPr>
        <w:t>；</w:t>
      </w:r>
    </w:p>
    <w:p w14:paraId="2F9F044F" w14:textId="29CC8E1B" w:rsidR="00720FF2" w:rsidRDefault="00720FF2" w:rsidP="00720FF2">
      <w:pPr>
        <w:pStyle w:val="a9"/>
        <w:ind w:left="420" w:firstLineChars="0"/>
      </w:pPr>
      <w:r>
        <w:rPr>
          <w:rFonts w:hint="eastAsia"/>
        </w:rPr>
        <w:t>Tips：</w:t>
      </w:r>
    </w:p>
    <w:p w14:paraId="27746F83" w14:textId="56DAC033" w:rsidR="00720FF2" w:rsidRDefault="000606B9" w:rsidP="00720FF2">
      <w:pPr>
        <w:pStyle w:val="a9"/>
        <w:ind w:left="420" w:firstLineChars="0"/>
      </w:pPr>
      <w:r>
        <w:rPr>
          <w:rFonts w:hint="eastAsia"/>
        </w:rPr>
        <w:t>（1）</w:t>
      </w:r>
      <w:r w:rsidR="00720FF2">
        <w:rPr>
          <w:rFonts w:hint="eastAsia"/>
        </w:rPr>
        <w:t>欧拉旋转矩阵的逆等于其转置</w:t>
      </w:r>
      <w:r>
        <w:rPr>
          <w:rFonts w:hint="eastAsia"/>
        </w:rPr>
        <w:t>。所以如果需要将物体坐标系中的向量转换到世界坐标系，乘上原欧拉旋转矩阵</w:t>
      </w:r>
      <w:proofErr w:type="gramStart"/>
      <w:r>
        <w:rPr>
          <w:rFonts w:hint="eastAsia"/>
        </w:rPr>
        <w:t>的逆就好</w:t>
      </w:r>
      <w:proofErr w:type="gramEnd"/>
      <w:r>
        <w:rPr>
          <w:rFonts w:hint="eastAsia"/>
        </w:rPr>
        <w:t>了。</w:t>
      </w:r>
    </w:p>
    <w:p w14:paraId="76F25326" w14:textId="2EDB4820" w:rsidR="000606B9" w:rsidRPr="00932EC6" w:rsidRDefault="000606B9" w:rsidP="00720FF2">
      <w:pPr>
        <w:pStyle w:val="a9"/>
        <w:ind w:left="420" w:firstLineChars="0"/>
      </w:pPr>
      <w:r>
        <w:rPr>
          <w:rFonts w:hint="eastAsia"/>
        </w:rPr>
        <w:t>（2）</w:t>
      </w:r>
      <w:r w:rsidR="007A468C">
        <w:rPr>
          <w:rFonts w:hint="eastAsia"/>
        </w:rPr>
        <w:t>欧拉旋转矩阵</w:t>
      </w:r>
      <w:r w:rsidR="00804C4C">
        <w:rPr>
          <w:rFonts w:hint="eastAsia"/>
        </w:rPr>
        <w:t>是正交矩阵且</w:t>
      </w:r>
      <w:r w:rsidR="00804C4C" w:rsidRPr="00804C4C">
        <w:rPr>
          <w:rFonts w:hint="eastAsia"/>
        </w:rPr>
        <w:t>各行</w:t>
      </w:r>
      <w:r w:rsidR="00804C4C">
        <w:rPr>
          <w:rFonts w:hint="eastAsia"/>
        </w:rPr>
        <w:t>和各列</w:t>
      </w:r>
      <w:r w:rsidR="00804C4C" w:rsidRPr="00804C4C">
        <w:rPr>
          <w:rFonts w:hint="eastAsia"/>
        </w:rPr>
        <w:t>是单位向量且两两正交</w:t>
      </w:r>
      <w:r w:rsidR="00804C4C">
        <w:rPr>
          <w:rFonts w:hint="eastAsia"/>
        </w:rPr>
        <w:t>。</w:t>
      </w:r>
    </w:p>
    <w:p w14:paraId="15A9251A" w14:textId="4B5C655A" w:rsidR="00510528" w:rsidRDefault="00510528" w:rsidP="00246274">
      <w:pPr>
        <w:pStyle w:val="1"/>
      </w:pPr>
      <w:bookmarkStart w:id="80" w:name="_Toc29630722"/>
      <w:proofErr w:type="gramStart"/>
      <w:r>
        <w:rPr>
          <w:rFonts w:hint="eastAsia"/>
        </w:rPr>
        <w:t>番外篇</w:t>
      </w:r>
      <w:proofErr w:type="gramEnd"/>
      <w:r>
        <w:rPr>
          <w:rFonts w:hint="eastAsia"/>
        </w:rPr>
        <w:t>-</w:t>
      </w:r>
      <w:proofErr w:type="spellStart"/>
      <w:r>
        <w:rPr>
          <w:rFonts w:hint="eastAsia"/>
        </w:rPr>
        <w:t>matlab</w:t>
      </w:r>
      <w:proofErr w:type="spellEnd"/>
      <w:r>
        <w:rPr>
          <w:rFonts w:hint="eastAsia"/>
        </w:rPr>
        <w:t>与</w:t>
      </w:r>
      <w:proofErr w:type="spellStart"/>
      <w:r>
        <w:rPr>
          <w:rFonts w:hint="eastAsia"/>
        </w:rPr>
        <w:t>fortran</w:t>
      </w:r>
      <w:proofErr w:type="spellEnd"/>
      <w:r>
        <w:rPr>
          <w:rFonts w:hint="eastAsia"/>
        </w:rPr>
        <w:t>混合编程环境配置（windows、macOS）</w:t>
      </w:r>
      <w:bookmarkEnd w:id="80"/>
    </w:p>
    <w:p w14:paraId="642335FC" w14:textId="6B70D8EC" w:rsidR="000B7FC7" w:rsidRDefault="000B7FC7" w:rsidP="000B7FC7">
      <w:r>
        <w:tab/>
      </w:r>
      <w:r>
        <w:rPr>
          <w:rFonts w:hint="eastAsia"/>
        </w:rPr>
        <w:t>软件版本，macOS互相制约</w:t>
      </w:r>
      <w:r w:rsidR="00E7586B">
        <w:rPr>
          <w:rFonts w:hint="eastAsia"/>
        </w:rPr>
        <w:t>，怎么写程序</w:t>
      </w:r>
    </w:p>
    <w:p w14:paraId="5ACD89A5" w14:textId="77777777" w:rsidR="00387319" w:rsidRDefault="00360D50" w:rsidP="000B7FC7">
      <w:pPr>
        <w:ind w:firstLine="420"/>
      </w:pPr>
      <w:r>
        <w:t>W</w:t>
      </w:r>
      <w:r>
        <w:rPr>
          <w:rFonts w:hint="eastAsia"/>
        </w:rPr>
        <w:t>indows中matlab</w:t>
      </w:r>
      <w:r>
        <w:t>2017</w:t>
      </w:r>
      <w:r>
        <w:rPr>
          <w:rFonts w:hint="eastAsia"/>
        </w:rPr>
        <w:t>b及以上版本</w:t>
      </w:r>
      <w:r w:rsidR="00732122">
        <w:rPr>
          <w:rFonts w:hint="eastAsia"/>
        </w:rPr>
        <w:t>直接将混合编译好的文件复制过去直接用就可以，无需配置环境，配置环境是为了</w:t>
      </w:r>
      <w:r w:rsidR="00CF0700">
        <w:rPr>
          <w:rFonts w:hint="eastAsia"/>
        </w:rPr>
        <w:t>生成混合编译的文件，已在matlab</w:t>
      </w:r>
      <w:r w:rsidR="00CF0700">
        <w:t>2019</w:t>
      </w:r>
      <w:r w:rsidR="00CF0700">
        <w:rPr>
          <w:rFonts w:hint="eastAsia"/>
        </w:rPr>
        <w:t>a版本中测试。</w:t>
      </w:r>
      <w:proofErr w:type="spellStart"/>
      <w:r w:rsidR="00CF0700">
        <w:t>M</w:t>
      </w:r>
      <w:r w:rsidR="00CF0700">
        <w:rPr>
          <w:rFonts w:hint="eastAsia"/>
        </w:rPr>
        <w:t>acos</w:t>
      </w:r>
      <w:proofErr w:type="spellEnd"/>
      <w:r w:rsidR="00CF0700">
        <w:rPr>
          <w:rFonts w:hint="eastAsia"/>
        </w:rPr>
        <w:t>中没有测试。</w:t>
      </w:r>
    </w:p>
    <w:p w14:paraId="32A917B8" w14:textId="6AF91E4F" w:rsidR="000B7FC7" w:rsidRDefault="000B7FC7" w:rsidP="000B7FC7">
      <w:pPr>
        <w:ind w:firstLine="420"/>
      </w:pPr>
      <w:r>
        <w:rPr>
          <w:rFonts w:hint="eastAsia"/>
        </w:rPr>
        <w:t>项目中</w:t>
      </w:r>
      <w:r w:rsidR="00E7586B">
        <w:rPr>
          <w:rFonts w:hint="eastAsia"/>
        </w:rPr>
        <w:t>优化算法</w:t>
      </w:r>
      <w:r w:rsidR="00411D6C">
        <w:rPr>
          <w:rFonts w:hint="eastAsia"/>
        </w:rPr>
        <w:t>中寻找步长</w:t>
      </w:r>
      <w:r w:rsidR="00E7586B">
        <w:rPr>
          <w:rFonts w:hint="eastAsia"/>
        </w:rPr>
        <w:t>部分</w:t>
      </w:r>
      <w:r w:rsidR="00411D6C">
        <w:rPr>
          <w:rFonts w:hint="eastAsia"/>
        </w:rPr>
        <w:t>需要调用</w:t>
      </w:r>
      <w:proofErr w:type="spellStart"/>
      <w:r w:rsidR="00E7586B">
        <w:rPr>
          <w:rFonts w:hint="eastAsia"/>
        </w:rPr>
        <w:t>fortran</w:t>
      </w:r>
      <w:proofErr w:type="spellEnd"/>
      <w:r w:rsidR="00411D6C">
        <w:rPr>
          <w:rFonts w:hint="eastAsia"/>
        </w:rPr>
        <w:t>程序，所以需要配置</w:t>
      </w:r>
      <w:proofErr w:type="spellStart"/>
      <w:r w:rsidR="00411D6C">
        <w:rPr>
          <w:rFonts w:hint="eastAsia"/>
        </w:rPr>
        <w:t>matlab</w:t>
      </w:r>
      <w:proofErr w:type="spellEnd"/>
      <w:r w:rsidR="00AE4A6B">
        <w:rPr>
          <w:rFonts w:hint="eastAsia"/>
        </w:rPr>
        <w:t>和</w:t>
      </w:r>
      <w:proofErr w:type="spellStart"/>
      <w:r w:rsidR="00AE4A6B">
        <w:rPr>
          <w:rFonts w:hint="eastAsia"/>
        </w:rPr>
        <w:t>fortran</w:t>
      </w:r>
      <w:proofErr w:type="spellEnd"/>
      <w:r w:rsidR="00AE4A6B">
        <w:rPr>
          <w:rFonts w:hint="eastAsia"/>
        </w:rPr>
        <w:t>混合编程环境，其实就是安装</w:t>
      </w:r>
      <w:proofErr w:type="spellStart"/>
      <w:r w:rsidR="00AE4A6B">
        <w:rPr>
          <w:rFonts w:hint="eastAsia"/>
        </w:rPr>
        <w:t>fortran</w:t>
      </w:r>
      <w:proofErr w:type="spellEnd"/>
      <w:r w:rsidR="00AE4A6B">
        <w:rPr>
          <w:rFonts w:hint="eastAsia"/>
        </w:rPr>
        <w:t>的编译器，使</w:t>
      </w:r>
      <w:proofErr w:type="spellStart"/>
      <w:r w:rsidR="00AE4A6B">
        <w:rPr>
          <w:rFonts w:hint="eastAsia"/>
        </w:rPr>
        <w:t>matlab</w:t>
      </w:r>
      <w:proofErr w:type="spellEnd"/>
      <w:r w:rsidR="00AE4A6B">
        <w:rPr>
          <w:rFonts w:hint="eastAsia"/>
        </w:rPr>
        <w:t>可以调用</w:t>
      </w:r>
      <w:proofErr w:type="spellStart"/>
      <w:r w:rsidR="00AE4A6B">
        <w:rPr>
          <w:rFonts w:hint="eastAsia"/>
        </w:rPr>
        <w:t>fortran</w:t>
      </w:r>
      <w:proofErr w:type="spellEnd"/>
      <w:r w:rsidR="00AE4A6B">
        <w:rPr>
          <w:rFonts w:hint="eastAsia"/>
        </w:rPr>
        <w:t>的编译器编译</w:t>
      </w:r>
      <w:r w:rsidR="00387319">
        <w:rPr>
          <w:rFonts w:hint="eastAsia"/>
        </w:rPr>
        <w:t>出</w:t>
      </w:r>
      <w:proofErr w:type="spellStart"/>
      <w:r w:rsidR="00387319">
        <w:rPr>
          <w:rFonts w:hint="eastAsia"/>
        </w:rPr>
        <w:t>matlab</w:t>
      </w:r>
      <w:proofErr w:type="spellEnd"/>
      <w:r w:rsidR="00387319">
        <w:rPr>
          <w:rFonts w:hint="eastAsia"/>
        </w:rPr>
        <w:t>能调用的文件。</w:t>
      </w:r>
    </w:p>
    <w:p w14:paraId="720CBE3F" w14:textId="5508AFCF" w:rsidR="00387319" w:rsidRDefault="00387319" w:rsidP="00387319">
      <w:pPr>
        <w:pStyle w:val="a9"/>
        <w:numPr>
          <w:ilvl w:val="0"/>
          <w:numId w:val="19"/>
        </w:numPr>
        <w:ind w:firstLineChars="0"/>
      </w:pPr>
      <w:r>
        <w:rPr>
          <w:rFonts w:hint="eastAsia"/>
        </w:rPr>
        <w:t>windows下</w:t>
      </w:r>
    </w:p>
    <w:p w14:paraId="5873296A" w14:textId="47D57509" w:rsidR="00387319" w:rsidRDefault="0058497E" w:rsidP="0058497E">
      <w:pPr>
        <w:pStyle w:val="a9"/>
        <w:numPr>
          <w:ilvl w:val="0"/>
          <w:numId w:val="20"/>
        </w:numPr>
        <w:ind w:firstLineChars="0"/>
      </w:pPr>
      <w:r>
        <w:rPr>
          <w:rFonts w:hint="eastAsia"/>
        </w:rPr>
        <w:t>软件版本</w:t>
      </w:r>
    </w:p>
    <w:p w14:paraId="62F7AF29" w14:textId="456118A7" w:rsidR="0058497E" w:rsidRDefault="0058497E" w:rsidP="0058497E">
      <w:pPr>
        <w:pStyle w:val="a9"/>
        <w:ind w:left="780" w:firstLineChars="0" w:firstLine="0"/>
      </w:pPr>
      <w:r>
        <w:t>W</w:t>
      </w:r>
      <w:r>
        <w:rPr>
          <w:rFonts w:hint="eastAsia"/>
        </w:rPr>
        <w:t>indows</w:t>
      </w:r>
      <w:r>
        <w:t>10</w:t>
      </w:r>
      <w:r>
        <w:rPr>
          <w:rFonts w:hint="eastAsia"/>
        </w:rPr>
        <w:t>+matlab</w:t>
      </w:r>
      <w:r>
        <w:t>2017</w:t>
      </w:r>
      <w:r>
        <w:rPr>
          <w:rFonts w:hint="eastAsia"/>
        </w:rPr>
        <w:t>b+visual</w:t>
      </w:r>
      <w:r>
        <w:t xml:space="preserve"> </w:t>
      </w:r>
      <w:r>
        <w:rPr>
          <w:rFonts w:hint="eastAsia"/>
        </w:rPr>
        <w:t>studio</w:t>
      </w:r>
      <w:r>
        <w:t xml:space="preserve"> 2013</w:t>
      </w:r>
      <w:r>
        <w:rPr>
          <w:rFonts w:hint="eastAsia"/>
        </w:rPr>
        <w:t>+</w:t>
      </w:r>
      <w:r w:rsidR="001E72B7">
        <w:rPr>
          <w:rFonts w:hint="eastAsia"/>
        </w:rPr>
        <w:t>intel</w:t>
      </w:r>
      <w:r w:rsidR="001E72B7">
        <w:t xml:space="preserve"> </w:t>
      </w:r>
      <w:r w:rsidR="001E72B7">
        <w:rPr>
          <w:rFonts w:hint="eastAsia"/>
        </w:rPr>
        <w:t>parallel</w:t>
      </w:r>
      <w:r w:rsidR="001E72B7">
        <w:t xml:space="preserve"> </w:t>
      </w:r>
      <w:r w:rsidR="001E72B7">
        <w:rPr>
          <w:rFonts w:hint="eastAsia"/>
        </w:rPr>
        <w:t>studio</w:t>
      </w:r>
      <w:r w:rsidR="001E72B7">
        <w:t xml:space="preserve"> </w:t>
      </w:r>
      <w:proofErr w:type="spellStart"/>
      <w:r w:rsidR="001E72B7">
        <w:rPr>
          <w:rFonts w:hint="eastAsia"/>
        </w:rPr>
        <w:t>xe</w:t>
      </w:r>
      <w:proofErr w:type="spellEnd"/>
      <w:r w:rsidR="001E72B7">
        <w:t xml:space="preserve"> 2013</w:t>
      </w:r>
    </w:p>
    <w:p w14:paraId="38FB8B05" w14:textId="57DBCEA0" w:rsidR="001E72B7" w:rsidRDefault="00E35A4C" w:rsidP="001E72B7">
      <w:pPr>
        <w:pStyle w:val="a9"/>
        <w:numPr>
          <w:ilvl w:val="0"/>
          <w:numId w:val="20"/>
        </w:numPr>
        <w:ind w:firstLineChars="0"/>
      </w:pPr>
      <w:r>
        <w:rPr>
          <w:rFonts w:hint="eastAsia"/>
        </w:rPr>
        <w:t>教程</w:t>
      </w:r>
    </w:p>
    <w:p w14:paraId="2692B8BA" w14:textId="1735BC26" w:rsidR="0042332C" w:rsidRDefault="00362228" w:rsidP="0042332C">
      <w:pPr>
        <w:pStyle w:val="a9"/>
        <w:ind w:left="780" w:firstLineChars="0" w:firstLine="0"/>
      </w:pPr>
      <w:hyperlink r:id="rId195" w:history="1">
        <w:r w:rsidR="0042332C" w:rsidRPr="006B1B3D">
          <w:rPr>
            <w:rStyle w:val="a4"/>
          </w:rPr>
          <w:t>http://blog.sina.com.cn/s/blog_b0016e630101k807.html</w:t>
        </w:r>
      </w:hyperlink>
    </w:p>
    <w:p w14:paraId="47224A14" w14:textId="67548092" w:rsidR="00E35A4C" w:rsidRDefault="00362228" w:rsidP="00E35A4C">
      <w:pPr>
        <w:pStyle w:val="a9"/>
        <w:ind w:left="780" w:firstLineChars="0" w:firstLine="0"/>
      </w:pPr>
      <w:hyperlink r:id="rId196" w:history="1">
        <w:r w:rsidR="00E35A4C" w:rsidRPr="006B1B3D">
          <w:rPr>
            <w:rStyle w:val="a4"/>
          </w:rPr>
          <w:t>https://blog.csdn.net/Coco_wjy/article/details/90291545</w:t>
        </w:r>
      </w:hyperlink>
    </w:p>
    <w:p w14:paraId="7FF40812" w14:textId="3A4B6E16" w:rsidR="00D50AD1" w:rsidRDefault="00362228" w:rsidP="00D50AD1">
      <w:pPr>
        <w:pStyle w:val="a9"/>
        <w:ind w:left="780" w:firstLineChars="0" w:firstLine="0"/>
      </w:pPr>
      <w:hyperlink r:id="rId197" w:history="1">
        <w:r w:rsidR="0042332C" w:rsidRPr="006B1B3D">
          <w:rPr>
            <w:rStyle w:val="a4"/>
          </w:rPr>
          <w:t>https://www.cnblogs.com/momoko/p/6148013.html?utm_source=itdadao&amp;utm_m</w:t>
        </w:r>
        <w:r w:rsidR="0042332C" w:rsidRPr="006B1B3D">
          <w:rPr>
            <w:rStyle w:val="a4"/>
          </w:rPr>
          <w:lastRenderedPageBreak/>
          <w:t>edium=referral</w:t>
        </w:r>
      </w:hyperlink>
    </w:p>
    <w:p w14:paraId="7ACB25B8" w14:textId="7EDA1348" w:rsidR="00D50AD1" w:rsidRDefault="00D50AD1" w:rsidP="00D50AD1">
      <w:pPr>
        <w:ind w:firstLineChars="200" w:firstLine="420"/>
      </w:pPr>
      <w:r>
        <w:rPr>
          <w:rFonts w:hint="eastAsia"/>
        </w:rPr>
        <w:t>3</w:t>
      </w:r>
      <w:r>
        <w:t xml:space="preserve">. </w:t>
      </w:r>
      <w:r w:rsidR="00E0015B">
        <w:t xml:space="preserve"> </w:t>
      </w:r>
      <w:r w:rsidR="00E0015B">
        <w:rPr>
          <w:rFonts w:hint="eastAsia"/>
        </w:rPr>
        <w:t>Tips</w:t>
      </w:r>
    </w:p>
    <w:p w14:paraId="637A3FE7" w14:textId="359EDACD" w:rsidR="001065A1" w:rsidRDefault="00AC3EFD" w:rsidP="001065A1">
      <w:pPr>
        <w:ind w:left="420" w:firstLineChars="200" w:firstLine="420"/>
      </w:pPr>
      <w:r>
        <w:rPr>
          <w:rFonts w:hint="eastAsia"/>
        </w:rPr>
        <w:t>（1）</w:t>
      </w:r>
      <w:r w:rsidR="00E0015B">
        <w:rPr>
          <w:rFonts w:hint="eastAsia"/>
        </w:rPr>
        <w:t>先装visual</w:t>
      </w:r>
      <w:r w:rsidR="00E0015B">
        <w:t xml:space="preserve"> </w:t>
      </w:r>
      <w:r w:rsidR="00E0015B">
        <w:rPr>
          <w:rFonts w:hint="eastAsia"/>
        </w:rPr>
        <w:t>studio</w:t>
      </w:r>
      <w:r w:rsidR="00E0015B">
        <w:t xml:space="preserve"> 2013</w:t>
      </w:r>
      <w:r w:rsidR="00E0015B">
        <w:rPr>
          <w:rFonts w:hint="eastAsia"/>
        </w:rPr>
        <w:t>再装intel</w:t>
      </w:r>
      <w:r w:rsidR="00E0015B">
        <w:t xml:space="preserve"> </w:t>
      </w:r>
      <w:r w:rsidR="00E0015B">
        <w:rPr>
          <w:rFonts w:hint="eastAsia"/>
        </w:rPr>
        <w:t>parallel</w:t>
      </w:r>
      <w:r w:rsidR="00E0015B">
        <w:t xml:space="preserve"> </w:t>
      </w:r>
      <w:r w:rsidR="00E0015B">
        <w:rPr>
          <w:rFonts w:hint="eastAsia"/>
        </w:rPr>
        <w:t>studio</w:t>
      </w:r>
      <w:r w:rsidR="00E0015B">
        <w:t xml:space="preserve"> </w:t>
      </w:r>
      <w:proofErr w:type="spellStart"/>
      <w:r w:rsidR="00E0015B">
        <w:rPr>
          <w:rFonts w:hint="eastAsia"/>
        </w:rPr>
        <w:t>xe</w:t>
      </w:r>
      <w:proofErr w:type="spellEnd"/>
      <w:r w:rsidR="00E0015B">
        <w:t xml:space="preserve"> 2013</w:t>
      </w:r>
      <w:r w:rsidR="004705B9">
        <w:rPr>
          <w:rFonts w:hint="eastAsia"/>
        </w:rPr>
        <w:t>，要配置环境变量。装好后要在</w:t>
      </w:r>
      <w:proofErr w:type="spellStart"/>
      <w:r w:rsidR="004705B9">
        <w:rPr>
          <w:rFonts w:hint="eastAsia"/>
        </w:rPr>
        <w:t>matlab</w:t>
      </w:r>
      <w:proofErr w:type="spellEnd"/>
      <w:r w:rsidR="004705B9">
        <w:rPr>
          <w:rFonts w:hint="eastAsia"/>
        </w:rPr>
        <w:t>中执行</w:t>
      </w:r>
      <w:proofErr w:type="spellStart"/>
      <w:r w:rsidR="004705B9">
        <w:rPr>
          <w:rFonts w:hint="eastAsia"/>
        </w:rPr>
        <w:t>mex</w:t>
      </w:r>
      <w:proofErr w:type="spellEnd"/>
      <w:r w:rsidR="004705B9">
        <w:t xml:space="preserve"> </w:t>
      </w:r>
      <w:r w:rsidR="004705B9">
        <w:rPr>
          <w:rFonts w:hint="eastAsia"/>
        </w:rPr>
        <w:t>-setup，</w:t>
      </w:r>
      <w:proofErr w:type="spellStart"/>
      <w:r w:rsidR="004705B9">
        <w:rPr>
          <w:rFonts w:hint="eastAsia"/>
        </w:rPr>
        <w:t>matlab</w:t>
      </w:r>
      <w:proofErr w:type="spellEnd"/>
      <w:r w:rsidR="004705B9">
        <w:rPr>
          <w:rFonts w:hint="eastAsia"/>
        </w:rPr>
        <w:t>会自动寻找</w:t>
      </w:r>
      <w:r w:rsidR="00194532">
        <w:rPr>
          <w:rFonts w:hint="eastAsia"/>
        </w:rPr>
        <w:t>混合编程的编译器。如果</w:t>
      </w:r>
      <w:proofErr w:type="spellStart"/>
      <w:r w:rsidR="00194532">
        <w:rPr>
          <w:rFonts w:hint="eastAsia"/>
        </w:rPr>
        <w:t>matlab</w:t>
      </w:r>
      <w:proofErr w:type="spellEnd"/>
      <w:r w:rsidR="00194532">
        <w:rPr>
          <w:rFonts w:hint="eastAsia"/>
        </w:rPr>
        <w:t>找不到，可能是没有配置环境变量</w:t>
      </w:r>
      <w:r w:rsidR="00B5336D">
        <w:rPr>
          <w:rFonts w:hint="eastAsia"/>
        </w:rPr>
        <w:t>，如果设置了环境变量可以手动运行</w:t>
      </w:r>
      <w:proofErr w:type="spellStart"/>
      <w:r w:rsidR="00A110FD">
        <w:rPr>
          <w:rFonts w:hint="eastAsia"/>
        </w:rPr>
        <w:t>setenv</w:t>
      </w:r>
      <w:proofErr w:type="spellEnd"/>
      <w:r w:rsidR="00A110FD">
        <w:rPr>
          <w:rFonts w:hint="eastAsia"/>
        </w:rPr>
        <w:t>命令指定编译器。</w:t>
      </w:r>
      <w:r w:rsidR="00194532">
        <w:rPr>
          <w:rFonts w:hint="eastAsia"/>
        </w:rPr>
        <w:t>或者</w:t>
      </w:r>
      <w:r w:rsidR="00761724">
        <w:rPr>
          <w:rFonts w:hint="eastAsia"/>
        </w:rPr>
        <w:t>先看看能不能在visual</w:t>
      </w:r>
      <w:r w:rsidR="00761724">
        <w:t xml:space="preserve"> </w:t>
      </w:r>
      <w:r w:rsidR="00761724">
        <w:rPr>
          <w:rFonts w:hint="eastAsia"/>
        </w:rPr>
        <w:t>studio中编译成功一个</w:t>
      </w:r>
      <w:proofErr w:type="spellStart"/>
      <w:r w:rsidR="00761724">
        <w:rPr>
          <w:rFonts w:hint="eastAsia"/>
        </w:rPr>
        <w:t>fortran</w:t>
      </w:r>
      <w:proofErr w:type="spellEnd"/>
      <w:r w:rsidR="00761724">
        <w:rPr>
          <w:rFonts w:hint="eastAsia"/>
        </w:rPr>
        <w:t>的 一个hello</w:t>
      </w:r>
      <w:r w:rsidR="00761724">
        <w:t xml:space="preserve"> </w:t>
      </w:r>
      <w:r w:rsidR="00761724">
        <w:rPr>
          <w:rFonts w:hint="eastAsia"/>
        </w:rPr>
        <w:t>world程序。</w:t>
      </w:r>
      <w:r w:rsidR="001065A1">
        <w:rPr>
          <w:rFonts w:hint="eastAsia"/>
        </w:rPr>
        <w:t>成功</w:t>
      </w:r>
      <w:proofErr w:type="gramStart"/>
      <w:r w:rsidR="001065A1">
        <w:rPr>
          <w:rFonts w:hint="eastAsia"/>
        </w:rPr>
        <w:t>后如下</w:t>
      </w:r>
      <w:proofErr w:type="gramEnd"/>
      <w:r w:rsidR="001065A1">
        <w:rPr>
          <w:rFonts w:hint="eastAsia"/>
        </w:rPr>
        <w:t>图所示：</w:t>
      </w:r>
    </w:p>
    <w:p w14:paraId="2A3CBA7F" w14:textId="3B7BBFB3" w:rsidR="001065A1" w:rsidRDefault="001065A1" w:rsidP="001065A1">
      <w:pPr>
        <w:ind w:firstLineChars="200" w:firstLine="420"/>
      </w:pPr>
      <w:r>
        <w:rPr>
          <w:noProof/>
        </w:rPr>
        <w:drawing>
          <wp:inline distT="0" distB="0" distL="0" distR="0" wp14:anchorId="1576054E" wp14:editId="0D271F26">
            <wp:extent cx="5274310" cy="1854835"/>
            <wp:effectExtent l="0" t="0" r="254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1854835"/>
                    </a:xfrm>
                    <a:prstGeom prst="rect">
                      <a:avLst/>
                    </a:prstGeom>
                  </pic:spPr>
                </pic:pic>
              </a:graphicData>
            </a:graphic>
          </wp:inline>
        </w:drawing>
      </w:r>
    </w:p>
    <w:p w14:paraId="2E600102" w14:textId="30E2BE76" w:rsidR="00AC3EFD" w:rsidRDefault="00AC3EFD" w:rsidP="00AC3EFD">
      <w:pPr>
        <w:ind w:left="420" w:firstLineChars="200" w:firstLine="420"/>
      </w:pPr>
      <w:r>
        <w:rPr>
          <w:rFonts w:hint="eastAsia"/>
        </w:rPr>
        <w:t>（2）这种多个软件联合使用</w:t>
      </w:r>
      <w:proofErr w:type="gramStart"/>
      <w:r w:rsidR="006F24FD">
        <w:rPr>
          <w:rFonts w:hint="eastAsia"/>
        </w:rPr>
        <w:t>时软件</w:t>
      </w:r>
      <w:proofErr w:type="gramEnd"/>
      <w:r w:rsidR="006F24FD">
        <w:rPr>
          <w:rFonts w:hint="eastAsia"/>
        </w:rPr>
        <w:t>的</w:t>
      </w:r>
      <w:r>
        <w:rPr>
          <w:rFonts w:hint="eastAsia"/>
        </w:rPr>
        <w:t>安装</w:t>
      </w:r>
      <w:r w:rsidR="006F24FD">
        <w:rPr>
          <w:rFonts w:hint="eastAsia"/>
        </w:rPr>
        <w:t>最重要的就是版本匹配问题。教程第一条中有介绍。</w:t>
      </w:r>
    </w:p>
    <w:p w14:paraId="43239B21" w14:textId="5354350B" w:rsidR="00321CD4" w:rsidRDefault="001065A1" w:rsidP="00897EC9">
      <w:r>
        <w:rPr>
          <w:rFonts w:hint="eastAsia"/>
        </w:rPr>
        <w:t>二、macOS下</w:t>
      </w:r>
    </w:p>
    <w:p w14:paraId="0B6761E7" w14:textId="6ED5F518" w:rsidR="00321CD4" w:rsidRDefault="00321CD4" w:rsidP="00321CD4">
      <w:pPr>
        <w:ind w:firstLine="420"/>
      </w:pPr>
      <w:r>
        <w:t xml:space="preserve">1. </w:t>
      </w:r>
      <w:r>
        <w:rPr>
          <w:rFonts w:hint="eastAsia"/>
        </w:rPr>
        <w:t>软件版本</w:t>
      </w:r>
    </w:p>
    <w:p w14:paraId="0A711BF4" w14:textId="41B8B1E4" w:rsidR="006D3944" w:rsidRDefault="00321CD4" w:rsidP="006D3944">
      <w:pPr>
        <w:ind w:firstLine="420"/>
      </w:pPr>
      <w:r>
        <w:t xml:space="preserve">   </w:t>
      </w:r>
      <w:r w:rsidR="004D2B9A">
        <w:rPr>
          <w:rFonts w:hint="eastAsia"/>
        </w:rPr>
        <w:t>macOS</w:t>
      </w:r>
      <w:r w:rsidR="004D2B9A">
        <w:t xml:space="preserve"> 10.14</w:t>
      </w:r>
      <w:r w:rsidR="004D2B9A">
        <w:rPr>
          <w:rFonts w:hint="eastAsia"/>
        </w:rPr>
        <w:t>+</w:t>
      </w:r>
      <w:r w:rsidR="006D3944">
        <w:rPr>
          <w:rFonts w:hint="eastAsia"/>
        </w:rPr>
        <w:t>matlab</w:t>
      </w:r>
      <w:r w:rsidR="006D3944">
        <w:t>2018</w:t>
      </w:r>
      <w:r w:rsidR="006D3944">
        <w:rPr>
          <w:rFonts w:hint="eastAsia"/>
        </w:rPr>
        <w:t>a+</w:t>
      </w:r>
      <w:r w:rsidR="004D2B9A">
        <w:rPr>
          <w:rFonts w:hint="eastAsia"/>
        </w:rPr>
        <w:t>xcode</w:t>
      </w:r>
      <w:r w:rsidR="004D2B9A">
        <w:t>10.3</w:t>
      </w:r>
      <w:r w:rsidR="004D2B9A">
        <w:rPr>
          <w:rFonts w:hint="eastAsia"/>
        </w:rPr>
        <w:t>+intel</w:t>
      </w:r>
      <w:r w:rsidR="004D2B9A">
        <w:t xml:space="preserve"> </w:t>
      </w:r>
      <w:r w:rsidR="006D3944">
        <w:rPr>
          <w:rFonts w:hint="eastAsia"/>
        </w:rPr>
        <w:t>parallel</w:t>
      </w:r>
      <w:r w:rsidR="006D3944">
        <w:t xml:space="preserve"> </w:t>
      </w:r>
      <w:r w:rsidR="006D3944">
        <w:rPr>
          <w:rFonts w:hint="eastAsia"/>
        </w:rPr>
        <w:t>studio</w:t>
      </w:r>
      <w:r w:rsidR="006D3944">
        <w:t xml:space="preserve"> </w:t>
      </w:r>
      <w:proofErr w:type="spellStart"/>
      <w:r w:rsidR="006D3944">
        <w:rPr>
          <w:rFonts w:hint="eastAsia"/>
        </w:rPr>
        <w:t>xe</w:t>
      </w:r>
      <w:proofErr w:type="spellEnd"/>
      <w:r w:rsidR="006D3944">
        <w:t xml:space="preserve"> 2019 </w:t>
      </w:r>
      <w:r w:rsidR="006D3944">
        <w:rPr>
          <w:rFonts w:hint="eastAsia"/>
        </w:rPr>
        <w:t>update</w:t>
      </w:r>
      <w:r w:rsidR="006D3944">
        <w:t xml:space="preserve"> 5</w:t>
      </w:r>
    </w:p>
    <w:p w14:paraId="658D46BA" w14:textId="1ADFFFE5" w:rsidR="006D3944" w:rsidRDefault="009E58C8" w:rsidP="006D3944">
      <w:pPr>
        <w:ind w:firstLine="420"/>
      </w:pPr>
      <w:r>
        <w:rPr>
          <w:rFonts w:hint="eastAsia"/>
        </w:rPr>
        <w:t>2</w:t>
      </w:r>
      <w:r>
        <w:t xml:space="preserve">. </w:t>
      </w:r>
      <w:r w:rsidR="000608F4">
        <w:rPr>
          <w:rFonts w:hint="eastAsia"/>
        </w:rPr>
        <w:t>教程</w:t>
      </w:r>
    </w:p>
    <w:p w14:paraId="1E68AE30" w14:textId="6D5EC7A7" w:rsidR="000608F4" w:rsidRDefault="000608F4" w:rsidP="006D3944">
      <w:pPr>
        <w:ind w:firstLine="420"/>
      </w:pPr>
      <w:r>
        <w:t xml:space="preserve">   </w:t>
      </w:r>
      <w:hyperlink r:id="rId199" w:history="1">
        <w:r w:rsidRPr="006B1B3D">
          <w:rPr>
            <w:rStyle w:val="a4"/>
          </w:rPr>
          <w:t>http://muchong.com/t-11808966-1</w:t>
        </w:r>
      </w:hyperlink>
    </w:p>
    <w:p w14:paraId="49B2A082" w14:textId="1E06B5E6" w:rsidR="000608F4" w:rsidRDefault="000608F4" w:rsidP="006D3944">
      <w:pPr>
        <w:ind w:firstLine="420"/>
      </w:pPr>
      <w:r>
        <w:t xml:space="preserve">   </w:t>
      </w:r>
      <w:hyperlink r:id="rId200" w:history="1">
        <w:r w:rsidRPr="006B1B3D">
          <w:rPr>
            <w:rStyle w:val="a4"/>
          </w:rPr>
          <w:t>https://zhuanlan.zhihu.com/p/84490379</w:t>
        </w:r>
      </w:hyperlink>
    </w:p>
    <w:p w14:paraId="09772BFA" w14:textId="1FE863E8" w:rsidR="000608F4" w:rsidRDefault="000608F4" w:rsidP="006D3944">
      <w:pPr>
        <w:ind w:firstLine="420"/>
      </w:pPr>
      <w:r>
        <w:t xml:space="preserve">   </w:t>
      </w:r>
      <w:hyperlink r:id="rId201" w:history="1">
        <w:r w:rsidRPr="006B1B3D">
          <w:rPr>
            <w:rStyle w:val="a4"/>
          </w:rPr>
          <w:t>https://www.mathworks.com/matlabcentral/answers/355720-mex-can-t-find-intel-parallel-studio-xe-for-fortran-2017</w:t>
        </w:r>
      </w:hyperlink>
    </w:p>
    <w:p w14:paraId="59F10B91" w14:textId="66A7EF48" w:rsidR="000608F4" w:rsidRDefault="006C1B52" w:rsidP="006C1B52">
      <w:pPr>
        <w:pStyle w:val="a9"/>
        <w:ind w:left="360" w:firstLineChars="0" w:firstLine="0"/>
      </w:pPr>
      <w:r>
        <w:rPr>
          <w:rFonts w:hint="eastAsia"/>
        </w:rPr>
        <w:t>3</w:t>
      </w:r>
      <w:r>
        <w:t xml:space="preserve">.  </w:t>
      </w:r>
      <w:r>
        <w:rPr>
          <w:rFonts w:hint="eastAsia"/>
        </w:rPr>
        <w:t>Tips</w:t>
      </w:r>
    </w:p>
    <w:p w14:paraId="53939B1C" w14:textId="2CD13106" w:rsidR="006C1B52" w:rsidRDefault="006C1B52" w:rsidP="006C1B52">
      <w:pPr>
        <w:pStyle w:val="a9"/>
        <w:ind w:left="360" w:firstLineChars="0" w:firstLine="0"/>
      </w:pPr>
      <w:r>
        <w:rPr>
          <w:rFonts w:hint="eastAsia"/>
        </w:rPr>
        <w:t xml:space="preserve"> </w:t>
      </w:r>
      <w:r>
        <w:t xml:space="preserve">  </w:t>
      </w:r>
      <w:r w:rsidR="00E66C8B">
        <w:t>M</w:t>
      </w:r>
      <w:r w:rsidR="00E66C8B">
        <w:rPr>
          <w:rFonts w:hint="eastAsia"/>
        </w:rPr>
        <w:t>ac下配置环境更要注重软件版本，不光软件的版本还要结合macOS的版本。</w:t>
      </w:r>
    </w:p>
    <w:p w14:paraId="70528659" w14:textId="50FF84B9" w:rsidR="00431CC0" w:rsidRDefault="00431CC0" w:rsidP="006C1B52">
      <w:pPr>
        <w:pStyle w:val="a9"/>
        <w:ind w:left="360" w:firstLineChars="0" w:firstLine="0"/>
      </w:pPr>
      <w:r>
        <w:rPr>
          <w:noProof/>
        </w:rPr>
        <w:lastRenderedPageBreak/>
        <w:drawing>
          <wp:inline distT="0" distB="0" distL="0" distR="0" wp14:anchorId="13222558" wp14:editId="122282C5">
            <wp:extent cx="5274310" cy="3275330"/>
            <wp:effectExtent l="0" t="0" r="2540" b="127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274310" cy="3275330"/>
                    </a:xfrm>
                    <a:prstGeom prst="rect">
                      <a:avLst/>
                    </a:prstGeom>
                  </pic:spPr>
                </pic:pic>
              </a:graphicData>
            </a:graphic>
          </wp:inline>
        </w:drawing>
      </w:r>
    </w:p>
    <w:p w14:paraId="7593A025" w14:textId="052F6F20" w:rsidR="00431CC0" w:rsidRDefault="00431CC0" w:rsidP="00431CC0">
      <w:pPr>
        <w:pStyle w:val="a9"/>
        <w:ind w:left="360" w:firstLineChars="0" w:firstLine="0"/>
        <w:jc w:val="center"/>
        <w:rPr>
          <w:sz w:val="16"/>
          <w:szCs w:val="18"/>
        </w:rPr>
      </w:pPr>
      <w:r w:rsidRPr="00431CC0">
        <w:rPr>
          <w:rFonts w:hint="eastAsia"/>
          <w:sz w:val="16"/>
          <w:szCs w:val="18"/>
        </w:rPr>
        <w:t>参考：</w:t>
      </w:r>
      <w:hyperlink r:id="rId203" w:history="1">
        <w:r w:rsidRPr="006B1B3D">
          <w:rPr>
            <w:rStyle w:val="a4"/>
            <w:sz w:val="16"/>
            <w:szCs w:val="18"/>
          </w:rPr>
          <w:t>https://ww2.mathworks.cn/support/requirements/supported-compilers.html</w:t>
        </w:r>
      </w:hyperlink>
    </w:p>
    <w:p w14:paraId="06B6F326" w14:textId="4580C983" w:rsidR="00431CC0" w:rsidRDefault="00431CC0" w:rsidP="00431CC0">
      <w:pPr>
        <w:pStyle w:val="a9"/>
        <w:ind w:left="360" w:firstLineChars="0" w:firstLine="0"/>
        <w:jc w:val="center"/>
        <w:rPr>
          <w:sz w:val="16"/>
          <w:szCs w:val="18"/>
        </w:rPr>
      </w:pPr>
      <w:r>
        <w:rPr>
          <w:noProof/>
        </w:rPr>
        <w:drawing>
          <wp:inline distT="0" distB="0" distL="0" distR="0" wp14:anchorId="369AE47F" wp14:editId="4E0C3602">
            <wp:extent cx="5274310" cy="4304665"/>
            <wp:effectExtent l="0" t="0" r="2540" b="63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274310" cy="4304665"/>
                    </a:xfrm>
                    <a:prstGeom prst="rect">
                      <a:avLst/>
                    </a:prstGeom>
                  </pic:spPr>
                </pic:pic>
              </a:graphicData>
            </a:graphic>
          </wp:inline>
        </w:drawing>
      </w:r>
    </w:p>
    <w:p w14:paraId="78BF77CF" w14:textId="3654FB22" w:rsidR="00431CC0" w:rsidRDefault="00431CC0" w:rsidP="00431CC0">
      <w:pPr>
        <w:pStyle w:val="a9"/>
        <w:ind w:left="360" w:firstLineChars="0" w:firstLine="0"/>
        <w:jc w:val="center"/>
        <w:rPr>
          <w:sz w:val="16"/>
          <w:szCs w:val="18"/>
        </w:rPr>
      </w:pPr>
      <w:r>
        <w:rPr>
          <w:rFonts w:hint="eastAsia"/>
          <w:sz w:val="16"/>
          <w:szCs w:val="18"/>
        </w:rPr>
        <w:t>参考：</w:t>
      </w:r>
      <w:r w:rsidR="00362228">
        <w:fldChar w:fldCharType="begin"/>
      </w:r>
      <w:r w:rsidR="00362228">
        <w:instrText xml:space="preserve"> HYPERLINK "https://software.intel.com/sites/default/f</w:instrText>
      </w:r>
      <w:r w:rsidR="00362228">
        <w:instrText xml:space="preserve">iles/managed/1b/e9/IPSXE_2019_Update_5_Release_Notes_EN.pdf" </w:instrText>
      </w:r>
      <w:r w:rsidR="00362228">
        <w:fldChar w:fldCharType="separate"/>
      </w:r>
      <w:r w:rsidRPr="006B1B3D">
        <w:rPr>
          <w:rStyle w:val="a4"/>
          <w:sz w:val="16"/>
          <w:szCs w:val="18"/>
        </w:rPr>
        <w:t>https://software.intel.com/sites/default/files/managed/1b/e9/IPSXE_2019_Update_5_Release_Notes_EN.pdf</w:t>
      </w:r>
      <w:r w:rsidR="00362228">
        <w:rPr>
          <w:rStyle w:val="a4"/>
          <w:sz w:val="16"/>
          <w:szCs w:val="18"/>
        </w:rPr>
        <w:fldChar w:fldCharType="end"/>
      </w:r>
    </w:p>
    <w:p w14:paraId="75332263" w14:textId="7ABC7740" w:rsidR="00D47D00" w:rsidRDefault="00D47D00" w:rsidP="00D47D00">
      <w:r>
        <w:rPr>
          <w:rFonts w:hint="eastAsia"/>
        </w:rPr>
        <w:t>三、程序编写</w:t>
      </w:r>
    </w:p>
    <w:p w14:paraId="4AB55484" w14:textId="72E0C710" w:rsidR="00D47D00" w:rsidRDefault="00D47D00" w:rsidP="00D47D00">
      <w:pPr>
        <w:pStyle w:val="a9"/>
        <w:ind w:left="420" w:firstLineChars="0" w:firstLine="0"/>
      </w:pPr>
      <w:r>
        <w:rPr>
          <w:rFonts w:hint="eastAsia"/>
        </w:rPr>
        <w:lastRenderedPageBreak/>
        <w:t>参考：</w:t>
      </w:r>
      <w:hyperlink r:id="rId205" w:history="1">
        <w:r w:rsidRPr="006B1B3D">
          <w:rPr>
            <w:rStyle w:val="a4"/>
          </w:rPr>
          <w:t>https://www.yiibai.com/fortran/fortran_basic_syntax.html</w:t>
        </w:r>
      </w:hyperlink>
    </w:p>
    <w:p w14:paraId="7F715F83" w14:textId="356ABBB9" w:rsidR="00D47D00" w:rsidRDefault="00BF1EF8" w:rsidP="00D47D00">
      <w:pPr>
        <w:pStyle w:val="a9"/>
        <w:ind w:left="420" w:firstLineChars="0" w:firstLine="0"/>
      </w:pPr>
      <w:r>
        <w:t xml:space="preserve">      </w:t>
      </w:r>
      <w:hyperlink r:id="rId206" w:history="1">
        <w:r w:rsidRPr="006B1B3D">
          <w:rPr>
            <w:rStyle w:val="a4"/>
          </w:rPr>
          <w:t>http://blog.sina.cn/dpool/blog/s/blog_53da0ca701018lqu.html?vt=4</w:t>
        </w:r>
      </w:hyperlink>
    </w:p>
    <w:p w14:paraId="68C7FAFA" w14:textId="3CA34769" w:rsidR="00BF1EF8" w:rsidRDefault="00BF1EF8" w:rsidP="00D47D00">
      <w:pPr>
        <w:pStyle w:val="a9"/>
        <w:ind w:left="420" w:firstLineChars="0" w:firstLine="0"/>
      </w:pPr>
      <w:r>
        <w:tab/>
        <w:t xml:space="preserve">  </w:t>
      </w:r>
      <w:hyperlink r:id="rId207" w:history="1">
        <w:r w:rsidRPr="006B1B3D">
          <w:rPr>
            <w:rStyle w:val="a4"/>
          </w:rPr>
          <w:t>http://www.bubuko.com/infodetail-1039384.html</w:t>
        </w:r>
      </w:hyperlink>
    </w:p>
    <w:p w14:paraId="3F7E0D29" w14:textId="2A0A2751" w:rsidR="00BF1EF8" w:rsidRDefault="00BF1EF8" w:rsidP="00D47D00">
      <w:pPr>
        <w:pStyle w:val="a9"/>
        <w:ind w:left="420" w:firstLineChars="0" w:firstLine="0"/>
      </w:pPr>
      <w:r>
        <w:t xml:space="preserve">      </w:t>
      </w:r>
      <w:hyperlink r:id="rId208" w:history="1">
        <w:r w:rsidR="00F14FD5" w:rsidRPr="006B1B3D">
          <w:rPr>
            <w:rStyle w:val="a4"/>
          </w:rPr>
          <w:t>https://ww2.mathworks.cn/matlabcentral/answers/322255-mex-fortran-code-crashes-matlab</w:t>
        </w:r>
      </w:hyperlink>
    </w:p>
    <w:p w14:paraId="49ED9A74" w14:textId="3002094D" w:rsidR="00F14FD5" w:rsidRDefault="00F14FD5" w:rsidP="00D47D00">
      <w:pPr>
        <w:pStyle w:val="a9"/>
        <w:ind w:left="420" w:firstLineChars="0" w:firstLine="0"/>
      </w:pPr>
      <w:r>
        <w:t xml:space="preserve">      </w:t>
      </w:r>
      <w:hyperlink r:id="rId209" w:history="1">
        <w:r w:rsidRPr="006B1B3D">
          <w:rPr>
            <w:rStyle w:val="a4"/>
          </w:rPr>
          <w:t>https://blog.csdn.net/yuanxzo/article/details/81537803</w:t>
        </w:r>
      </w:hyperlink>
    </w:p>
    <w:p w14:paraId="0448FA9A" w14:textId="4E35A1BF" w:rsidR="00F14FD5" w:rsidRDefault="00F14FD5" w:rsidP="00D47D00">
      <w:pPr>
        <w:pStyle w:val="a9"/>
        <w:ind w:left="420" w:firstLineChars="0" w:firstLine="0"/>
      </w:pPr>
      <w:r>
        <w:t xml:space="preserve">      </w:t>
      </w:r>
      <w:hyperlink r:id="rId210" w:history="1">
        <w:r w:rsidRPr="006B1B3D">
          <w:rPr>
            <w:rStyle w:val="a4"/>
          </w:rPr>
          <w:t>https://wenku.baidu.com/view/20c5ddfe71fe910ef02df82f?ivk_sa=1023194j</w:t>
        </w:r>
      </w:hyperlink>
    </w:p>
    <w:p w14:paraId="138A3C5D" w14:textId="4F49E5BD" w:rsidR="004D3604" w:rsidRDefault="004D3604" w:rsidP="004D3604">
      <w:pPr>
        <w:pStyle w:val="1"/>
      </w:pPr>
      <w:bookmarkStart w:id="81" w:name="_Toc29630723"/>
      <w:r>
        <w:rPr>
          <w:rFonts w:hint="eastAsia"/>
        </w:rPr>
        <w:t>参考文献</w:t>
      </w:r>
      <w:bookmarkEnd w:id="81"/>
    </w:p>
    <w:p w14:paraId="6BF901C8" w14:textId="77777777" w:rsidR="00265B09" w:rsidRPr="0006071E" w:rsidRDefault="00265B09" w:rsidP="00265B09">
      <w:pPr>
        <w:numPr>
          <w:ilvl w:val="0"/>
          <w:numId w:val="3"/>
        </w:numPr>
        <w:spacing w:line="240" w:lineRule="auto"/>
        <w:rPr>
          <w:rFonts w:ascii="Times New Roman" w:hAnsi="Times New Roman"/>
          <w:sz w:val="24"/>
        </w:rPr>
      </w:pPr>
      <w:bookmarkStart w:id="82" w:name="_Ref17818256"/>
      <w:proofErr w:type="spellStart"/>
      <w:r w:rsidRPr="0006071E">
        <w:rPr>
          <w:rFonts w:ascii="Times New Roman" w:hAnsi="Times New Roman"/>
          <w:sz w:val="24"/>
        </w:rPr>
        <w:t>Alrumaih</w:t>
      </w:r>
      <w:proofErr w:type="spellEnd"/>
      <w:r w:rsidRPr="0006071E">
        <w:rPr>
          <w:rFonts w:ascii="Times New Roman" w:hAnsi="Times New Roman"/>
          <w:sz w:val="24"/>
        </w:rPr>
        <w:t xml:space="preserve"> T N I. The Construction of a Robotic Vehicle Metal Detector as a Tool for Searching Archaeology Sites[C]//2018 1st International Conference on Computer Applications &amp; Information Security (ICCAIS). IEEE, 2018: 1-6.</w:t>
      </w:r>
      <w:bookmarkEnd w:id="82"/>
    </w:p>
    <w:p w14:paraId="4AC64706" w14:textId="77777777" w:rsidR="00265B09" w:rsidRPr="0006071E" w:rsidRDefault="00265B09" w:rsidP="00265B09">
      <w:pPr>
        <w:numPr>
          <w:ilvl w:val="0"/>
          <w:numId w:val="3"/>
        </w:numPr>
        <w:spacing w:line="240" w:lineRule="auto"/>
        <w:rPr>
          <w:rFonts w:ascii="Times New Roman" w:hAnsi="Times New Roman"/>
          <w:sz w:val="24"/>
        </w:rPr>
      </w:pPr>
      <w:bookmarkStart w:id="83" w:name="_Ref17818791"/>
      <w:proofErr w:type="spellStart"/>
      <w:r w:rsidRPr="0006071E">
        <w:rPr>
          <w:rFonts w:ascii="Times New Roman" w:hAnsi="Times New Roman"/>
          <w:sz w:val="24"/>
        </w:rPr>
        <w:t>Nørgaard</w:t>
      </w:r>
      <w:proofErr w:type="spellEnd"/>
      <w:r w:rsidRPr="0006071E">
        <w:rPr>
          <w:rFonts w:ascii="Times New Roman" w:hAnsi="Times New Roman"/>
          <w:sz w:val="24"/>
        </w:rPr>
        <w:t xml:space="preserve"> H W. Portable XRF on prehistoric bronze artefacts: Limitations and use for the detection of Bronze Age metal workshops[J]. Open Archaeology, 2017, 3(1): 101-122.</w:t>
      </w:r>
      <w:bookmarkEnd w:id="83"/>
    </w:p>
    <w:p w14:paraId="339F8447" w14:textId="77777777" w:rsidR="00265B09" w:rsidRPr="0006071E" w:rsidRDefault="00265B09" w:rsidP="00265B09">
      <w:pPr>
        <w:numPr>
          <w:ilvl w:val="0"/>
          <w:numId w:val="3"/>
        </w:numPr>
        <w:spacing w:line="240" w:lineRule="auto"/>
        <w:rPr>
          <w:rFonts w:ascii="Times New Roman" w:hAnsi="Times New Roman"/>
          <w:sz w:val="24"/>
        </w:rPr>
      </w:pPr>
      <w:bookmarkStart w:id="84" w:name="_Ref17818350"/>
      <w:r w:rsidRPr="0006071E">
        <w:rPr>
          <w:rFonts w:ascii="Times New Roman" w:hAnsi="Times New Roman"/>
          <w:sz w:val="24"/>
        </w:rPr>
        <w:t xml:space="preserve">Tsukamoto A, </w:t>
      </w:r>
      <w:proofErr w:type="spellStart"/>
      <w:r w:rsidRPr="0006071E">
        <w:rPr>
          <w:rFonts w:ascii="Times New Roman" w:hAnsi="Times New Roman"/>
          <w:sz w:val="24"/>
        </w:rPr>
        <w:t>Hato</w:t>
      </w:r>
      <w:proofErr w:type="spellEnd"/>
      <w:r w:rsidRPr="0006071E">
        <w:rPr>
          <w:rFonts w:ascii="Times New Roman" w:hAnsi="Times New Roman"/>
          <w:sz w:val="24"/>
        </w:rPr>
        <w:t xml:space="preserve"> T, Adachi S, et al. Development of magnetic prospecting system with HTS SQUID gradiometer for exploration of metal resources[C]//2015 15th International Superconductive Electronics Conference (ISEC). IEEE, 2015: 1-3.</w:t>
      </w:r>
      <w:bookmarkEnd w:id="84"/>
    </w:p>
    <w:p w14:paraId="09A25C22" w14:textId="77777777" w:rsidR="00265B09" w:rsidRPr="0006071E" w:rsidRDefault="00265B09" w:rsidP="00265B09">
      <w:pPr>
        <w:numPr>
          <w:ilvl w:val="0"/>
          <w:numId w:val="3"/>
        </w:numPr>
        <w:spacing w:line="240" w:lineRule="auto"/>
        <w:rPr>
          <w:rFonts w:ascii="Times New Roman" w:hAnsi="Times New Roman"/>
          <w:sz w:val="24"/>
        </w:rPr>
      </w:pPr>
      <w:bookmarkStart w:id="85" w:name="_Ref17818617"/>
      <w:proofErr w:type="spellStart"/>
      <w:r w:rsidRPr="0006071E">
        <w:rPr>
          <w:rFonts w:ascii="Times New Roman" w:hAnsi="Times New Roman"/>
          <w:sz w:val="24"/>
        </w:rPr>
        <w:t>Xie</w:t>
      </w:r>
      <w:proofErr w:type="spellEnd"/>
      <w:r w:rsidRPr="0006071E">
        <w:rPr>
          <w:rFonts w:ascii="Times New Roman" w:hAnsi="Times New Roman"/>
          <w:sz w:val="24"/>
        </w:rPr>
        <w:t xml:space="preserve"> P, Wen H, Fu J, et al. A methodology for </w:t>
      </w:r>
      <w:proofErr w:type="gramStart"/>
      <w:r w:rsidRPr="0006071E">
        <w:rPr>
          <w:rFonts w:ascii="Times New Roman" w:hAnsi="Times New Roman"/>
          <w:sz w:val="24"/>
        </w:rPr>
        <w:t>three dimensional</w:t>
      </w:r>
      <w:proofErr w:type="gramEnd"/>
      <w:r w:rsidRPr="0006071E">
        <w:rPr>
          <w:rFonts w:ascii="Times New Roman" w:hAnsi="Times New Roman"/>
          <w:sz w:val="24"/>
        </w:rPr>
        <w:t xml:space="preserve"> modeling of subsurface geologic structure in mantled karst area[J]. Journal of Computational Methods in Sciences and Engineering, 2018, 18(3): 667-682.</w:t>
      </w:r>
      <w:bookmarkEnd w:id="85"/>
    </w:p>
    <w:p w14:paraId="34B52AA4" w14:textId="77777777" w:rsidR="00265B09" w:rsidRPr="0006071E" w:rsidRDefault="00265B09" w:rsidP="00265B09">
      <w:pPr>
        <w:numPr>
          <w:ilvl w:val="0"/>
          <w:numId w:val="3"/>
        </w:numPr>
        <w:spacing w:line="240" w:lineRule="auto"/>
        <w:rPr>
          <w:rFonts w:ascii="Times New Roman" w:hAnsi="Times New Roman"/>
          <w:sz w:val="24"/>
        </w:rPr>
      </w:pPr>
      <w:bookmarkStart w:id="86" w:name="_Ref17825553"/>
      <w:r w:rsidRPr="0006071E">
        <w:rPr>
          <w:rFonts w:ascii="Times New Roman" w:hAnsi="Times New Roman"/>
          <w:sz w:val="24"/>
        </w:rPr>
        <w:t xml:space="preserve">Huang H, </w:t>
      </w:r>
      <w:proofErr w:type="spellStart"/>
      <w:r w:rsidRPr="0006071E">
        <w:rPr>
          <w:rFonts w:ascii="Times New Roman" w:hAnsi="Times New Roman"/>
          <w:sz w:val="24"/>
        </w:rPr>
        <w:t>SanFilipo</w:t>
      </w:r>
      <w:proofErr w:type="spellEnd"/>
      <w:r w:rsidRPr="0006071E">
        <w:rPr>
          <w:rFonts w:ascii="Times New Roman" w:hAnsi="Times New Roman"/>
          <w:sz w:val="24"/>
        </w:rPr>
        <w:t xml:space="preserve"> B, Oren A, et al. Coaxial coil towed EMI sensor array for UXO detection and characterization[J]. Journal of Applied Geophysics, 2007, 61(3-4): 217-226.</w:t>
      </w:r>
      <w:bookmarkEnd w:id="86"/>
    </w:p>
    <w:p w14:paraId="2531A873" w14:textId="77777777" w:rsidR="00265B09" w:rsidRPr="0006071E" w:rsidRDefault="00265B09" w:rsidP="00265B09">
      <w:pPr>
        <w:numPr>
          <w:ilvl w:val="0"/>
          <w:numId w:val="3"/>
        </w:numPr>
        <w:spacing w:line="240" w:lineRule="auto"/>
        <w:rPr>
          <w:rFonts w:ascii="Times New Roman" w:hAnsi="Times New Roman"/>
          <w:sz w:val="24"/>
        </w:rPr>
      </w:pPr>
      <w:bookmarkStart w:id="87" w:name="_Ref17825604"/>
      <w:r w:rsidRPr="0006071E">
        <w:rPr>
          <w:rFonts w:ascii="Times New Roman" w:hAnsi="Times New Roman"/>
          <w:sz w:val="24"/>
        </w:rPr>
        <w:t xml:space="preserve">Fernandez J P, </w:t>
      </w:r>
      <w:proofErr w:type="spellStart"/>
      <w:r w:rsidRPr="0006071E">
        <w:rPr>
          <w:rFonts w:ascii="Times New Roman" w:hAnsi="Times New Roman"/>
          <w:sz w:val="24"/>
        </w:rPr>
        <w:t>Barrowes</w:t>
      </w:r>
      <w:proofErr w:type="spellEnd"/>
      <w:r w:rsidRPr="0006071E">
        <w:rPr>
          <w:rFonts w:ascii="Times New Roman" w:hAnsi="Times New Roman"/>
          <w:sz w:val="24"/>
        </w:rPr>
        <w:t xml:space="preserve"> B, </w:t>
      </w:r>
      <w:proofErr w:type="spellStart"/>
      <w:r w:rsidRPr="0006071E">
        <w:rPr>
          <w:rFonts w:ascii="Times New Roman" w:hAnsi="Times New Roman"/>
          <w:sz w:val="24"/>
        </w:rPr>
        <w:t>Bijamov</w:t>
      </w:r>
      <w:proofErr w:type="spellEnd"/>
      <w:r w:rsidRPr="0006071E">
        <w:rPr>
          <w:rFonts w:ascii="Times New Roman" w:hAnsi="Times New Roman"/>
          <w:sz w:val="24"/>
        </w:rPr>
        <w:t xml:space="preserve"> A, et al. MPV-II: an enhanced vector man-portable EMI sensor for UXO identification[C]//Detection and Sensing of Mines, Explosive Objects, and Obscured Targets XVI. International Society for Optics and Photonics, 2011, 8017: 801707.</w:t>
      </w:r>
      <w:bookmarkEnd w:id="87"/>
    </w:p>
    <w:p w14:paraId="7D181991" w14:textId="77777777" w:rsidR="00265B09" w:rsidRPr="00757288" w:rsidRDefault="00265B09" w:rsidP="00AC17F1">
      <w:pPr>
        <w:numPr>
          <w:ilvl w:val="0"/>
          <w:numId w:val="3"/>
        </w:numPr>
        <w:spacing w:line="400" w:lineRule="exact"/>
        <w:rPr>
          <w:rFonts w:ascii="Times New Roman" w:hAnsi="Times New Roman"/>
          <w:sz w:val="24"/>
        </w:rPr>
      </w:pPr>
      <w:bookmarkStart w:id="88" w:name="_Ref17902905"/>
      <w:r w:rsidRPr="00757288">
        <w:rPr>
          <w:rFonts w:ascii="Times New Roman" w:hAnsi="Times New Roman" w:hint="eastAsia"/>
          <w:sz w:val="24"/>
        </w:rPr>
        <w:t>王艳玲</w:t>
      </w:r>
      <w:r w:rsidRPr="00757288">
        <w:rPr>
          <w:rFonts w:ascii="Times New Roman" w:hAnsi="Times New Roman" w:hint="eastAsia"/>
          <w:sz w:val="24"/>
        </w:rPr>
        <w:t>,</w:t>
      </w:r>
      <w:r w:rsidRPr="00757288">
        <w:rPr>
          <w:rFonts w:ascii="Times New Roman" w:hAnsi="Times New Roman" w:hint="eastAsia"/>
          <w:sz w:val="24"/>
        </w:rPr>
        <w:t>张淼森</w:t>
      </w:r>
      <w:r w:rsidRPr="00757288">
        <w:rPr>
          <w:rFonts w:ascii="Times New Roman" w:hAnsi="Times New Roman" w:hint="eastAsia"/>
          <w:sz w:val="24"/>
        </w:rPr>
        <w:t>,</w:t>
      </w:r>
      <w:r w:rsidRPr="00757288">
        <w:rPr>
          <w:rFonts w:ascii="Times New Roman" w:hAnsi="Times New Roman" w:hint="eastAsia"/>
          <w:sz w:val="24"/>
        </w:rPr>
        <w:t>王晴</w:t>
      </w:r>
      <w:r w:rsidRPr="00757288">
        <w:rPr>
          <w:rFonts w:ascii="Times New Roman" w:hAnsi="Times New Roman" w:hint="eastAsia"/>
          <w:sz w:val="24"/>
        </w:rPr>
        <w:t>,</w:t>
      </w:r>
      <w:r w:rsidRPr="00757288">
        <w:rPr>
          <w:rFonts w:ascii="Times New Roman" w:hAnsi="Times New Roman" w:hint="eastAsia"/>
          <w:sz w:val="24"/>
        </w:rPr>
        <w:t>郑倩倩</w:t>
      </w:r>
      <w:r w:rsidRPr="00757288">
        <w:rPr>
          <w:rFonts w:ascii="Times New Roman" w:hAnsi="Times New Roman" w:hint="eastAsia"/>
          <w:sz w:val="24"/>
        </w:rPr>
        <w:t>,</w:t>
      </w:r>
      <w:r w:rsidRPr="00757288">
        <w:rPr>
          <w:rFonts w:ascii="Times New Roman" w:hAnsi="Times New Roman" w:hint="eastAsia"/>
          <w:sz w:val="24"/>
        </w:rPr>
        <w:t>盛晶晶</w:t>
      </w:r>
      <w:r w:rsidRPr="00757288">
        <w:rPr>
          <w:rFonts w:ascii="Times New Roman" w:hAnsi="Times New Roman" w:hint="eastAsia"/>
          <w:sz w:val="24"/>
        </w:rPr>
        <w:t>.</w:t>
      </w:r>
      <w:r w:rsidRPr="00757288">
        <w:rPr>
          <w:rFonts w:ascii="Times New Roman" w:hAnsi="Times New Roman" w:hint="eastAsia"/>
          <w:sz w:val="24"/>
        </w:rPr>
        <w:t>基于激光雷达技术的移动目标定位系统</w:t>
      </w:r>
      <w:r w:rsidRPr="00757288">
        <w:rPr>
          <w:rFonts w:ascii="Times New Roman" w:hAnsi="Times New Roman" w:hint="eastAsia"/>
          <w:sz w:val="24"/>
        </w:rPr>
        <w:t>[J].</w:t>
      </w:r>
      <w:r w:rsidRPr="00757288">
        <w:rPr>
          <w:rFonts w:ascii="Times New Roman" w:hAnsi="Times New Roman" w:hint="eastAsia"/>
          <w:sz w:val="24"/>
        </w:rPr>
        <w:t>激光杂志</w:t>
      </w:r>
      <w:r w:rsidRPr="00757288">
        <w:rPr>
          <w:rFonts w:ascii="Times New Roman" w:hAnsi="Times New Roman" w:hint="eastAsia"/>
          <w:sz w:val="24"/>
        </w:rPr>
        <w:t>,2019,40(06):112-115.</w:t>
      </w:r>
      <w:bookmarkEnd w:id="88"/>
      <w:r w:rsidRPr="00AC17F1">
        <w:rPr>
          <w:rFonts w:ascii="Times New Roman" w:hAnsi="Times New Roman"/>
          <w:sz w:val="24"/>
        </w:rPr>
        <w:t xml:space="preserve"> </w:t>
      </w:r>
    </w:p>
    <w:p w14:paraId="2099CF0E" w14:textId="77777777" w:rsidR="00265B09" w:rsidRPr="00757288" w:rsidRDefault="00265B09" w:rsidP="00AC17F1">
      <w:pPr>
        <w:numPr>
          <w:ilvl w:val="0"/>
          <w:numId w:val="3"/>
        </w:numPr>
        <w:spacing w:line="400" w:lineRule="exact"/>
        <w:rPr>
          <w:rFonts w:ascii="Times New Roman" w:hAnsi="Times New Roman"/>
          <w:sz w:val="24"/>
        </w:rPr>
      </w:pPr>
      <w:bookmarkStart w:id="89" w:name="_Ref17903033"/>
      <w:r w:rsidRPr="00757288">
        <w:rPr>
          <w:rFonts w:ascii="Times New Roman" w:hAnsi="Times New Roman" w:hint="eastAsia"/>
          <w:sz w:val="24"/>
        </w:rPr>
        <w:t>王凯帅</w:t>
      </w:r>
      <w:r w:rsidRPr="00757288">
        <w:rPr>
          <w:rFonts w:ascii="Times New Roman" w:hAnsi="Times New Roman" w:hint="eastAsia"/>
          <w:sz w:val="24"/>
        </w:rPr>
        <w:t xml:space="preserve">. </w:t>
      </w:r>
      <w:r w:rsidRPr="00757288">
        <w:rPr>
          <w:rFonts w:ascii="Times New Roman" w:hAnsi="Times New Roman" w:hint="eastAsia"/>
          <w:sz w:val="24"/>
        </w:rPr>
        <w:t>声呐探测精度对鱼雷武器系统方位导引的影响分析</w:t>
      </w:r>
      <w:r w:rsidRPr="00757288">
        <w:rPr>
          <w:rFonts w:ascii="Times New Roman" w:hAnsi="Times New Roman" w:hint="eastAsia"/>
          <w:sz w:val="24"/>
        </w:rPr>
        <w:t xml:space="preserve">[A]. </w:t>
      </w:r>
      <w:r w:rsidRPr="00757288">
        <w:rPr>
          <w:rFonts w:ascii="Times New Roman" w:hAnsi="Times New Roman" w:hint="eastAsia"/>
          <w:sz w:val="24"/>
        </w:rPr>
        <w:t>中国指挥与控制学会</w:t>
      </w:r>
      <w:r w:rsidRPr="00757288">
        <w:rPr>
          <w:rFonts w:ascii="Times New Roman" w:hAnsi="Times New Roman" w:hint="eastAsia"/>
          <w:sz w:val="24"/>
        </w:rPr>
        <w:t>.</w:t>
      </w:r>
      <w:r w:rsidRPr="00757288">
        <w:rPr>
          <w:rFonts w:ascii="Times New Roman" w:hAnsi="Times New Roman" w:hint="eastAsia"/>
          <w:sz w:val="24"/>
        </w:rPr>
        <w:t>第六届中国指挥控制大会论文集（上册）</w:t>
      </w:r>
      <w:r w:rsidRPr="00757288">
        <w:rPr>
          <w:rFonts w:ascii="Times New Roman" w:hAnsi="Times New Roman" w:hint="eastAsia"/>
          <w:sz w:val="24"/>
        </w:rPr>
        <w:t>[C].</w:t>
      </w:r>
      <w:r w:rsidRPr="00757288">
        <w:rPr>
          <w:rFonts w:ascii="Times New Roman" w:hAnsi="Times New Roman" w:hint="eastAsia"/>
          <w:sz w:val="24"/>
        </w:rPr>
        <w:t>中国指挥与控制学会</w:t>
      </w:r>
      <w:r w:rsidRPr="00757288">
        <w:rPr>
          <w:rFonts w:ascii="Times New Roman" w:hAnsi="Times New Roman" w:hint="eastAsia"/>
          <w:sz w:val="24"/>
        </w:rPr>
        <w:t>:</w:t>
      </w:r>
      <w:r w:rsidRPr="00757288">
        <w:rPr>
          <w:rFonts w:ascii="Times New Roman" w:hAnsi="Times New Roman" w:hint="eastAsia"/>
          <w:sz w:val="24"/>
        </w:rPr>
        <w:t>中国指挥与控制学会</w:t>
      </w:r>
      <w:r w:rsidRPr="00757288">
        <w:rPr>
          <w:rFonts w:ascii="Times New Roman" w:hAnsi="Times New Roman" w:hint="eastAsia"/>
          <w:sz w:val="24"/>
        </w:rPr>
        <w:t>,2018:5.</w:t>
      </w:r>
      <w:bookmarkEnd w:id="89"/>
      <w:r w:rsidRPr="00AC17F1">
        <w:rPr>
          <w:rFonts w:ascii="Times New Roman" w:hAnsi="Times New Roman"/>
          <w:sz w:val="24"/>
        </w:rPr>
        <w:t xml:space="preserve"> </w:t>
      </w:r>
    </w:p>
    <w:p w14:paraId="47A91DD5" w14:textId="77777777" w:rsidR="00265B09" w:rsidRPr="00757288" w:rsidRDefault="00265B09" w:rsidP="00AC17F1">
      <w:pPr>
        <w:numPr>
          <w:ilvl w:val="0"/>
          <w:numId w:val="3"/>
        </w:numPr>
        <w:spacing w:line="400" w:lineRule="exact"/>
        <w:rPr>
          <w:rFonts w:ascii="Times New Roman" w:hAnsi="Times New Roman"/>
          <w:sz w:val="24"/>
        </w:rPr>
      </w:pPr>
      <w:bookmarkStart w:id="90" w:name="_Ref17903588"/>
      <w:r w:rsidRPr="00757288">
        <w:rPr>
          <w:rFonts w:ascii="Times New Roman" w:hAnsi="Times New Roman" w:hint="eastAsia"/>
          <w:sz w:val="24"/>
        </w:rPr>
        <w:t>付秀华</w:t>
      </w:r>
      <w:r w:rsidRPr="00757288">
        <w:rPr>
          <w:rFonts w:ascii="Times New Roman" w:hAnsi="Times New Roman" w:hint="eastAsia"/>
          <w:sz w:val="24"/>
        </w:rPr>
        <w:t>,</w:t>
      </w:r>
      <w:r w:rsidRPr="00757288">
        <w:rPr>
          <w:rFonts w:ascii="Times New Roman" w:hAnsi="Times New Roman" w:hint="eastAsia"/>
          <w:sz w:val="24"/>
        </w:rPr>
        <w:t>刘文奇</w:t>
      </w:r>
      <w:r w:rsidRPr="00757288">
        <w:rPr>
          <w:rFonts w:ascii="Times New Roman" w:hAnsi="Times New Roman" w:hint="eastAsia"/>
          <w:sz w:val="24"/>
        </w:rPr>
        <w:t>,</w:t>
      </w:r>
      <w:r w:rsidRPr="00757288">
        <w:rPr>
          <w:rFonts w:ascii="Times New Roman" w:hAnsi="Times New Roman" w:hint="eastAsia"/>
          <w:sz w:val="24"/>
        </w:rPr>
        <w:t>尹士平</w:t>
      </w:r>
      <w:r w:rsidRPr="00757288">
        <w:rPr>
          <w:rFonts w:ascii="Times New Roman" w:hAnsi="Times New Roman" w:hint="eastAsia"/>
          <w:sz w:val="24"/>
        </w:rPr>
        <w:t>,</w:t>
      </w:r>
      <w:r w:rsidRPr="00757288">
        <w:rPr>
          <w:rFonts w:ascii="Times New Roman" w:hAnsi="Times New Roman" w:hint="eastAsia"/>
          <w:sz w:val="24"/>
        </w:rPr>
        <w:t>刘克武</w:t>
      </w:r>
      <w:r w:rsidRPr="00757288">
        <w:rPr>
          <w:rFonts w:ascii="Times New Roman" w:hAnsi="Times New Roman" w:hint="eastAsia"/>
          <w:sz w:val="24"/>
        </w:rPr>
        <w:t>,</w:t>
      </w:r>
      <w:r w:rsidRPr="00757288">
        <w:rPr>
          <w:rFonts w:ascii="Times New Roman" w:hAnsi="Times New Roman" w:hint="eastAsia"/>
          <w:sz w:val="24"/>
        </w:rPr>
        <w:t>刘冬梅</w:t>
      </w:r>
      <w:r w:rsidRPr="00757288">
        <w:rPr>
          <w:rFonts w:ascii="Times New Roman" w:hAnsi="Times New Roman" w:hint="eastAsia"/>
          <w:sz w:val="24"/>
        </w:rPr>
        <w:t>.</w:t>
      </w:r>
      <w:r w:rsidRPr="00757288">
        <w:rPr>
          <w:rFonts w:ascii="Times New Roman" w:hAnsi="Times New Roman" w:hint="eastAsia"/>
          <w:sz w:val="24"/>
        </w:rPr>
        <w:t>红外热成像甲烷探测系统的双通带滤波器</w:t>
      </w:r>
      <w:r w:rsidRPr="00757288">
        <w:rPr>
          <w:rFonts w:ascii="Times New Roman" w:hAnsi="Times New Roman" w:hint="eastAsia"/>
          <w:sz w:val="24"/>
        </w:rPr>
        <w:t>[J].</w:t>
      </w:r>
      <w:r w:rsidRPr="00757288">
        <w:rPr>
          <w:rFonts w:ascii="Times New Roman" w:hAnsi="Times New Roman" w:hint="eastAsia"/>
          <w:sz w:val="24"/>
        </w:rPr>
        <w:t>光学学报</w:t>
      </w:r>
      <w:r w:rsidRPr="00757288">
        <w:rPr>
          <w:rFonts w:ascii="Times New Roman" w:hAnsi="Times New Roman" w:hint="eastAsia"/>
          <w:sz w:val="24"/>
        </w:rPr>
        <w:t>,2018,38(12):423-429.</w:t>
      </w:r>
      <w:bookmarkEnd w:id="90"/>
    </w:p>
    <w:p w14:paraId="3DEA54BD" w14:textId="08BA970D" w:rsidR="00265B09" w:rsidRPr="00757288" w:rsidRDefault="00265B09" w:rsidP="00AC17F1">
      <w:pPr>
        <w:numPr>
          <w:ilvl w:val="0"/>
          <w:numId w:val="3"/>
        </w:numPr>
        <w:spacing w:line="400" w:lineRule="exact"/>
        <w:rPr>
          <w:rFonts w:ascii="Times New Roman" w:hAnsi="Times New Roman"/>
          <w:sz w:val="24"/>
        </w:rPr>
      </w:pPr>
      <w:bookmarkStart w:id="91" w:name="_Ref17968350"/>
      <w:r w:rsidRPr="00757288">
        <w:rPr>
          <w:rFonts w:ascii="Times New Roman" w:hAnsi="Times New Roman"/>
          <w:sz w:val="24"/>
        </w:rPr>
        <w:lastRenderedPageBreak/>
        <w:t>Zhdanov M S. Inverse theory and applications in geophysics[M].</w:t>
      </w:r>
      <w:r w:rsidR="00AC17F1">
        <w:rPr>
          <w:rFonts w:ascii="Times New Roman" w:hAnsi="Times New Roman"/>
          <w:sz w:val="24"/>
        </w:rPr>
        <w:t xml:space="preserve"> </w:t>
      </w:r>
      <w:r w:rsidRPr="00757288">
        <w:rPr>
          <w:rFonts w:ascii="Times New Roman" w:hAnsi="Times New Roman"/>
          <w:sz w:val="24"/>
        </w:rPr>
        <w:t>Elsevier, 2015.</w:t>
      </w:r>
      <w:bookmarkEnd w:id="91"/>
    </w:p>
    <w:p w14:paraId="61C1A0C3" w14:textId="77777777" w:rsidR="00265B09" w:rsidRPr="00757288" w:rsidRDefault="00265B09" w:rsidP="00AC17F1">
      <w:pPr>
        <w:numPr>
          <w:ilvl w:val="0"/>
          <w:numId w:val="3"/>
        </w:numPr>
        <w:spacing w:line="400" w:lineRule="exact"/>
        <w:rPr>
          <w:rFonts w:ascii="Times New Roman" w:hAnsi="Times New Roman"/>
          <w:sz w:val="24"/>
        </w:rPr>
      </w:pPr>
      <w:bookmarkStart w:id="92" w:name="_Ref18309726"/>
      <w:r w:rsidRPr="00757288">
        <w:rPr>
          <w:rFonts w:ascii="Times New Roman" w:hAnsi="Times New Roman" w:hint="eastAsia"/>
          <w:sz w:val="24"/>
        </w:rPr>
        <w:t>倪宏伟</w:t>
      </w:r>
      <w:r w:rsidRPr="00757288">
        <w:rPr>
          <w:rFonts w:ascii="Times New Roman" w:hAnsi="Times New Roman" w:hint="eastAsia"/>
          <w:sz w:val="24"/>
        </w:rPr>
        <w:t xml:space="preserve">. </w:t>
      </w:r>
      <w:r w:rsidRPr="00757288">
        <w:rPr>
          <w:rFonts w:ascii="Times New Roman" w:hAnsi="Times New Roman" w:hint="eastAsia"/>
          <w:sz w:val="24"/>
        </w:rPr>
        <w:t>地雷探测技术</w:t>
      </w:r>
      <w:r w:rsidRPr="00757288">
        <w:rPr>
          <w:rFonts w:ascii="Times New Roman" w:hAnsi="Times New Roman" w:hint="eastAsia"/>
          <w:sz w:val="24"/>
        </w:rPr>
        <w:t xml:space="preserve">[M]. </w:t>
      </w:r>
      <w:r w:rsidRPr="00757288">
        <w:rPr>
          <w:rFonts w:ascii="Times New Roman" w:hAnsi="Times New Roman" w:hint="eastAsia"/>
          <w:sz w:val="24"/>
        </w:rPr>
        <w:t>国防工业出版社</w:t>
      </w:r>
      <w:r w:rsidRPr="00757288">
        <w:rPr>
          <w:rFonts w:ascii="Times New Roman" w:hAnsi="Times New Roman" w:hint="eastAsia"/>
          <w:sz w:val="24"/>
        </w:rPr>
        <w:t>, 2003.</w:t>
      </w:r>
      <w:bookmarkEnd w:id="92"/>
    </w:p>
    <w:p w14:paraId="2F1F67E7" w14:textId="77777777" w:rsidR="004D3604" w:rsidRPr="00265B09" w:rsidRDefault="004D3604" w:rsidP="004D3604"/>
    <w:p w14:paraId="14C4465A" w14:textId="6B24D5F3" w:rsidR="00B7047F" w:rsidRDefault="00A14A94" w:rsidP="00A14A94">
      <w:pPr>
        <w:pStyle w:val="1"/>
      </w:pPr>
      <w:bookmarkStart w:id="93" w:name="_汇报"/>
      <w:bookmarkStart w:id="94" w:name="_Toc29630724"/>
      <w:bookmarkEnd w:id="93"/>
      <w:r>
        <w:rPr>
          <w:rFonts w:hint="eastAsia"/>
        </w:rPr>
        <w:t>汇报</w:t>
      </w:r>
      <w:bookmarkEnd w:id="94"/>
    </w:p>
    <w:p w14:paraId="55ED6DDF" w14:textId="4F4E0D26" w:rsidR="00BB37D7" w:rsidRPr="00B374AD" w:rsidRDefault="00BB37D7" w:rsidP="00A14A94">
      <w:r w:rsidRPr="00B374AD">
        <w:rPr>
          <w:rFonts w:hint="eastAsia"/>
        </w:rPr>
        <w:t>9</w:t>
      </w:r>
      <w:r w:rsidRPr="00B374AD">
        <w:t>.25</w:t>
      </w:r>
    </w:p>
    <w:p w14:paraId="0D9703D8" w14:textId="1DFD39B1" w:rsidR="005A0C29" w:rsidRDefault="005A0C29" w:rsidP="007A6865">
      <w:pPr>
        <w:ind w:firstLine="420"/>
      </w:pPr>
      <w:r w:rsidRPr="00B374AD">
        <w:rPr>
          <w:rFonts w:hint="eastAsia"/>
        </w:rPr>
        <w:t>正在看共轭梯度法，这个优化方法算是活跃在优化世界的一个经典算法。它比梯度下降法</w:t>
      </w:r>
      <w:r w:rsidR="00E0595B" w:rsidRPr="00B374AD">
        <w:rPr>
          <w:rFonts w:hint="eastAsia"/>
        </w:rPr>
        <w:t>收敛速度快，比牛顿法计算量小。目前还没</w:t>
      </w:r>
      <w:r w:rsidR="00EB7606" w:rsidRPr="00B374AD">
        <w:rPr>
          <w:rFonts w:hint="eastAsia"/>
        </w:rPr>
        <w:t>对它全部理解，</w:t>
      </w:r>
      <w:r w:rsidR="00300B54" w:rsidRPr="00B374AD">
        <w:rPr>
          <w:rFonts w:hint="eastAsia"/>
        </w:rPr>
        <w:t>找了一个复旦大学</w:t>
      </w:r>
      <w:r w:rsidR="007A6865" w:rsidRPr="00B374AD">
        <w:rPr>
          <w:rFonts w:hint="eastAsia"/>
        </w:rPr>
        <w:t>的共轭梯度法课程正在看，</w:t>
      </w:r>
      <w:r w:rsidR="00122093" w:rsidRPr="00B374AD">
        <w:rPr>
          <w:rFonts w:hint="eastAsia"/>
        </w:rPr>
        <w:t>共轭梯度法</w:t>
      </w:r>
      <w:r w:rsidR="00300B54" w:rsidRPr="00B374AD">
        <w:rPr>
          <w:rFonts w:hint="eastAsia"/>
        </w:rPr>
        <w:t>还没形成文档</w:t>
      </w:r>
      <w:r w:rsidR="007A6865" w:rsidRPr="00B374AD">
        <w:rPr>
          <w:rFonts w:hint="eastAsia"/>
        </w:rPr>
        <w:t>。</w:t>
      </w:r>
    </w:p>
    <w:p w14:paraId="169AFB98" w14:textId="40B5D83D" w:rsidR="00B374AD" w:rsidRPr="00F64514" w:rsidRDefault="00B374AD" w:rsidP="00B374AD">
      <w:r w:rsidRPr="00F64514">
        <w:rPr>
          <w:rFonts w:hint="eastAsia"/>
        </w:rPr>
        <w:t>9</w:t>
      </w:r>
      <w:r w:rsidRPr="00F64514">
        <w:t>.27</w:t>
      </w:r>
    </w:p>
    <w:p w14:paraId="1B356418" w14:textId="64391BAE" w:rsidR="00B374AD" w:rsidRDefault="00B374AD" w:rsidP="00B374AD">
      <w:r w:rsidRPr="00F64514">
        <w:tab/>
      </w:r>
      <w:r w:rsidR="00496D08" w:rsidRPr="00F64514">
        <w:rPr>
          <w:rFonts w:hint="eastAsia"/>
        </w:rPr>
        <w:t>共轭梯度法已看懂，</w:t>
      </w:r>
      <w:r w:rsidR="00CB458C" w:rsidRPr="00F64514">
        <w:rPr>
          <w:rFonts w:hint="eastAsia"/>
        </w:rPr>
        <w:t>感觉直接反演算法已经差不多了，接下来看一下优化算法全局收敛策略</w:t>
      </w:r>
      <w:r w:rsidR="00692D14" w:rsidRPr="00F64514">
        <w:rPr>
          <w:rFonts w:hint="eastAsia"/>
        </w:rPr>
        <w:t>或最新论文找研究方向。</w:t>
      </w:r>
    </w:p>
    <w:p w14:paraId="7DE7CF27" w14:textId="6F4C346B" w:rsidR="00F64514" w:rsidRDefault="00F64514" w:rsidP="00B374AD">
      <w:r>
        <w:rPr>
          <w:rFonts w:hint="eastAsia"/>
        </w:rPr>
        <w:t>1</w:t>
      </w:r>
      <w:r>
        <w:t>0.09</w:t>
      </w:r>
    </w:p>
    <w:p w14:paraId="5983DF83" w14:textId="5FB162CF" w:rsidR="00F64514" w:rsidRDefault="00F64514" w:rsidP="00B374AD">
      <w:r>
        <w:tab/>
      </w:r>
      <w:r w:rsidRPr="00AF7E34">
        <w:rPr>
          <w:rFonts w:hint="eastAsia"/>
        </w:rPr>
        <w:t>看了师兄发在</w:t>
      </w:r>
      <w:r w:rsidR="00201736" w:rsidRPr="00AF7E34">
        <w:rPr>
          <w:rFonts w:hint="eastAsia"/>
        </w:rPr>
        <w:t>群里的那篇论文</w:t>
      </w:r>
      <w:r w:rsidR="007F2EDB" w:rsidRPr="00AF7E34">
        <w:rPr>
          <w:rFonts w:hint="eastAsia"/>
        </w:rPr>
        <w:t>。</w:t>
      </w:r>
    </w:p>
    <w:p w14:paraId="59439439" w14:textId="54A0C93F" w:rsidR="00561004" w:rsidRDefault="00561004" w:rsidP="00B374AD">
      <w:r>
        <w:rPr>
          <w:rFonts w:hint="eastAsia"/>
        </w:rPr>
        <w:t>1</w:t>
      </w:r>
      <w:r>
        <w:t>0.</w:t>
      </w:r>
      <w:r>
        <w:rPr>
          <w:rFonts w:hint="eastAsia"/>
        </w:rPr>
        <w:t>1</w:t>
      </w:r>
      <w:r>
        <w:t>1</w:t>
      </w:r>
    </w:p>
    <w:p w14:paraId="37555CC4" w14:textId="6987437D" w:rsidR="00561004" w:rsidRDefault="00561004" w:rsidP="00B374AD">
      <w:r>
        <w:tab/>
      </w:r>
      <w:r w:rsidR="00154580" w:rsidRPr="00024829">
        <w:rPr>
          <w:rFonts w:hint="eastAsia"/>
        </w:rPr>
        <w:t>对比研究的</w:t>
      </w:r>
      <w:proofErr w:type="gramStart"/>
      <w:r w:rsidR="00154580" w:rsidRPr="00024829">
        <w:rPr>
          <w:rFonts w:hint="eastAsia"/>
        </w:rPr>
        <w:t>论文读</w:t>
      </w:r>
      <w:proofErr w:type="gramEnd"/>
      <w:r w:rsidR="00154580" w:rsidRPr="00024829">
        <w:rPr>
          <w:rFonts w:hint="eastAsia"/>
        </w:rPr>
        <w:t>完了。</w:t>
      </w:r>
      <w:r w:rsidRPr="00024829">
        <w:rPr>
          <w:rFonts w:hint="eastAsia"/>
        </w:rPr>
        <w:t>看了L</w:t>
      </w:r>
      <w:r w:rsidRPr="00024829">
        <w:t>M</w:t>
      </w:r>
      <w:r w:rsidRPr="00024829">
        <w:rPr>
          <w:rFonts w:hint="eastAsia"/>
        </w:rPr>
        <w:t>算法，</w:t>
      </w:r>
      <w:r w:rsidR="00123401" w:rsidRPr="00024829">
        <w:rPr>
          <w:rFonts w:hint="eastAsia"/>
        </w:rPr>
        <w:t>发现一个适合用作最优化方法对比的函数</w:t>
      </w:r>
      <w:proofErr w:type="spellStart"/>
      <w:r w:rsidR="00123401" w:rsidRPr="00024829">
        <w:rPr>
          <w:rFonts w:hint="eastAsia"/>
        </w:rPr>
        <w:t>Rosenbrock</w:t>
      </w:r>
      <w:proofErr w:type="spellEnd"/>
      <w:r w:rsidR="00123401" w:rsidRPr="00024829">
        <w:rPr>
          <w:rFonts w:hint="eastAsia"/>
        </w:rPr>
        <w:t>函数。</w:t>
      </w:r>
    </w:p>
    <w:p w14:paraId="05350EB8" w14:textId="147E416B" w:rsidR="00887A4F" w:rsidRPr="002066BE" w:rsidRDefault="00887A4F" w:rsidP="00B374AD">
      <w:r w:rsidRPr="002066BE">
        <w:rPr>
          <w:rFonts w:hint="eastAsia"/>
        </w:rPr>
        <w:t>1</w:t>
      </w:r>
      <w:r w:rsidRPr="002066BE">
        <w:t>0.16</w:t>
      </w:r>
    </w:p>
    <w:p w14:paraId="4AA07153" w14:textId="5C18F003" w:rsidR="00887A4F" w:rsidRDefault="00887A4F" w:rsidP="00B374AD">
      <w:r w:rsidRPr="002066BE">
        <w:tab/>
      </w:r>
      <w:r w:rsidRPr="002066BE">
        <w:rPr>
          <w:rFonts w:hint="eastAsia"/>
        </w:rPr>
        <w:t>在写测试优化算法的框架，</w:t>
      </w:r>
      <w:r w:rsidR="00441851" w:rsidRPr="002066BE">
        <w:rPr>
          <w:rFonts w:hint="eastAsia"/>
        </w:rPr>
        <w:t>展示框架和梯度下降法已写完，剩下的就是填充其他算法了。</w:t>
      </w:r>
    </w:p>
    <w:p w14:paraId="43BC8505" w14:textId="6B268C1D" w:rsidR="00C47899" w:rsidRPr="00277906" w:rsidRDefault="00C47899" w:rsidP="00B374AD">
      <w:r w:rsidRPr="00277906">
        <w:rPr>
          <w:rFonts w:hint="eastAsia"/>
        </w:rPr>
        <w:t>1</w:t>
      </w:r>
      <w:r w:rsidRPr="00277906">
        <w:t>0.23</w:t>
      </w:r>
    </w:p>
    <w:p w14:paraId="40DA1C63" w14:textId="2AE0BA06" w:rsidR="00C47899" w:rsidRDefault="00C47899" w:rsidP="00B374AD">
      <w:r w:rsidRPr="00277906">
        <w:tab/>
      </w:r>
      <w:r w:rsidR="00C36E5B" w:rsidRPr="00277906">
        <w:rPr>
          <w:rFonts w:hint="eastAsia"/>
        </w:rPr>
        <w:t>在进行实验的时候，发现</w:t>
      </w:r>
      <w:r w:rsidR="00457394" w:rsidRPr="00277906">
        <w:rPr>
          <w:rFonts w:hint="eastAsia"/>
        </w:rPr>
        <w:t>使用不同的</w:t>
      </w:r>
      <w:r w:rsidR="007C3FD5" w:rsidRPr="00277906">
        <w:rPr>
          <w:rFonts w:hint="eastAsia"/>
        </w:rPr>
        <w:t>迭代</w:t>
      </w:r>
      <w:r w:rsidR="00457394" w:rsidRPr="00277906">
        <w:rPr>
          <w:rFonts w:hint="eastAsia"/>
        </w:rPr>
        <w:t>初值</w:t>
      </w:r>
      <w:r w:rsidR="007C3FD5" w:rsidRPr="00277906">
        <w:rPr>
          <w:rFonts w:hint="eastAsia"/>
        </w:rPr>
        <w:t>，</w:t>
      </w:r>
      <w:r w:rsidR="00457394" w:rsidRPr="00277906">
        <w:rPr>
          <w:rFonts w:hint="eastAsia"/>
        </w:rPr>
        <w:t>算法收敛情况不同，在</w:t>
      </w:r>
      <w:r w:rsidR="006B16AA" w:rsidRPr="00277906">
        <w:rPr>
          <w:rFonts w:hint="eastAsia"/>
        </w:rPr>
        <w:t>某</w:t>
      </w:r>
      <w:r w:rsidR="00457394" w:rsidRPr="00277906">
        <w:rPr>
          <w:rFonts w:hint="eastAsia"/>
        </w:rPr>
        <w:t>些初值情况下</w:t>
      </w:r>
      <w:r w:rsidR="006B16AA" w:rsidRPr="00277906">
        <w:rPr>
          <w:rFonts w:hint="eastAsia"/>
        </w:rPr>
        <w:t>算法收敛到错误值或没有收敛。</w:t>
      </w:r>
      <w:r w:rsidR="00937D69" w:rsidRPr="00277906">
        <w:rPr>
          <w:rFonts w:hint="eastAsia"/>
        </w:rPr>
        <w:t>发现</w:t>
      </w:r>
      <w:r w:rsidR="006B16AA" w:rsidRPr="00277906">
        <w:rPr>
          <w:rFonts w:hint="eastAsia"/>
        </w:rPr>
        <w:t>B</w:t>
      </w:r>
      <w:r w:rsidR="006B16AA" w:rsidRPr="00277906">
        <w:t>FGS</w:t>
      </w:r>
      <w:r w:rsidR="00937D69" w:rsidRPr="00277906">
        <w:rPr>
          <w:rFonts w:hint="eastAsia"/>
        </w:rPr>
        <w:t>法不收敛</w:t>
      </w:r>
      <w:r w:rsidR="007C3FD5" w:rsidRPr="00277906">
        <w:rPr>
          <w:rFonts w:hint="eastAsia"/>
        </w:rPr>
        <w:t>的</w:t>
      </w:r>
      <w:r w:rsidR="00937D69" w:rsidRPr="00277906">
        <w:rPr>
          <w:rFonts w:hint="eastAsia"/>
        </w:rPr>
        <w:t>时</w:t>
      </w:r>
      <w:r w:rsidR="007C3FD5" w:rsidRPr="00277906">
        <w:rPr>
          <w:rFonts w:hint="eastAsia"/>
        </w:rPr>
        <w:t>候</w:t>
      </w:r>
      <w:r w:rsidR="00937D69" w:rsidRPr="00277906">
        <w:rPr>
          <w:rFonts w:hint="eastAsia"/>
        </w:rPr>
        <w:t>，</w:t>
      </w:r>
      <w:r w:rsidR="007C3FD5" w:rsidRPr="00277906">
        <w:rPr>
          <w:rFonts w:hint="eastAsia"/>
        </w:rPr>
        <w:t>迭代中</w:t>
      </w:r>
      <w:r w:rsidR="00937D69" w:rsidRPr="00277906">
        <w:rPr>
          <w:rFonts w:hint="eastAsia"/>
        </w:rPr>
        <w:t>每次用强</w:t>
      </w:r>
      <w:proofErr w:type="spellStart"/>
      <w:r w:rsidR="00937D69" w:rsidRPr="00277906">
        <w:rPr>
          <w:rFonts w:hint="eastAsia"/>
        </w:rPr>
        <w:t>wolfe</w:t>
      </w:r>
      <w:proofErr w:type="spellEnd"/>
      <w:r w:rsidR="00937D69" w:rsidRPr="00277906">
        <w:rPr>
          <w:rFonts w:hint="eastAsia"/>
        </w:rPr>
        <w:t>条件</w:t>
      </w:r>
      <w:r w:rsidR="0055222A" w:rsidRPr="00277906">
        <w:rPr>
          <w:rFonts w:hint="eastAsia"/>
        </w:rPr>
        <w:t>寻找出的步长都是一个很小的数，导致</w:t>
      </w:r>
      <w:r w:rsidR="00D76E61" w:rsidRPr="00277906">
        <w:rPr>
          <w:rFonts w:hint="eastAsia"/>
        </w:rPr>
        <w:t>参数陷在一个点不动，</w:t>
      </w:r>
      <w:r w:rsidR="00136A56" w:rsidRPr="00277906">
        <w:rPr>
          <w:rFonts w:hint="eastAsia"/>
        </w:rPr>
        <w:t>将</w:t>
      </w:r>
      <w:r w:rsidR="007031DA" w:rsidRPr="00277906">
        <w:rPr>
          <w:rFonts w:hint="eastAsia"/>
        </w:rPr>
        <w:t>步长设置为固定值时就会收敛。</w:t>
      </w:r>
      <w:r w:rsidR="00136A56" w:rsidRPr="00277906">
        <w:rPr>
          <w:rFonts w:hint="eastAsia"/>
        </w:rPr>
        <w:t>至于为什么寻出的步长很小还没法搞懂</w:t>
      </w:r>
      <w:r w:rsidR="007031DA" w:rsidRPr="00277906">
        <w:rPr>
          <w:rFonts w:hint="eastAsia"/>
        </w:rPr>
        <w:t>，</w:t>
      </w:r>
      <w:r w:rsidR="00DC0BA6" w:rsidRPr="00277906">
        <w:rPr>
          <w:rFonts w:hint="eastAsia"/>
        </w:rPr>
        <w:t>因为</w:t>
      </w:r>
      <w:r w:rsidR="00AA45EE" w:rsidRPr="00277906">
        <w:rPr>
          <w:rFonts w:hint="eastAsia"/>
        </w:rPr>
        <w:t>对步长寻优的过程还是不太了解，</w:t>
      </w:r>
      <w:r w:rsidR="007031DA" w:rsidRPr="00277906">
        <w:rPr>
          <w:rFonts w:hint="eastAsia"/>
        </w:rPr>
        <w:t>所以</w:t>
      </w:r>
      <w:r w:rsidR="0049334E" w:rsidRPr="00277906">
        <w:rPr>
          <w:rFonts w:hint="eastAsia"/>
        </w:rPr>
        <w:t>发现</w:t>
      </w:r>
      <w:r w:rsidR="007A17E1" w:rsidRPr="00277906">
        <w:rPr>
          <w:rFonts w:hint="eastAsia"/>
        </w:rPr>
        <w:t>还需要更深入地了解每个算法，争取算法不收敛</w:t>
      </w:r>
      <w:r w:rsidR="005172E3" w:rsidRPr="00277906">
        <w:rPr>
          <w:rFonts w:hint="eastAsia"/>
        </w:rPr>
        <w:t>时可以通过打印出</w:t>
      </w:r>
      <w:r w:rsidR="005D1CFB" w:rsidRPr="00277906">
        <w:rPr>
          <w:rFonts w:hint="eastAsia"/>
        </w:rPr>
        <w:t>迭代中</w:t>
      </w:r>
      <w:r w:rsidR="005172E3" w:rsidRPr="00277906">
        <w:rPr>
          <w:rFonts w:hint="eastAsia"/>
        </w:rPr>
        <w:t>变量的值</w:t>
      </w:r>
      <w:r w:rsidR="00BD6633" w:rsidRPr="00277906">
        <w:rPr>
          <w:rFonts w:hint="eastAsia"/>
        </w:rPr>
        <w:t>能分析出</w:t>
      </w:r>
      <w:r w:rsidR="005172E3" w:rsidRPr="00277906">
        <w:rPr>
          <w:rFonts w:hint="eastAsia"/>
        </w:rPr>
        <w:t>为什么</w:t>
      </w:r>
      <w:r w:rsidR="003B46DF" w:rsidRPr="00277906">
        <w:rPr>
          <w:rFonts w:hint="eastAsia"/>
        </w:rPr>
        <w:t>没收敛。还有就是每个算法实验太少</w:t>
      </w:r>
      <w:r w:rsidR="00F9460A" w:rsidRPr="00277906">
        <w:rPr>
          <w:rFonts w:hint="eastAsia"/>
        </w:rPr>
        <w:t>了，</w:t>
      </w:r>
      <w:r w:rsidR="00E626DD" w:rsidRPr="00277906">
        <w:rPr>
          <w:rFonts w:hint="eastAsia"/>
        </w:rPr>
        <w:t>准备设置更多初值和其他参数进行试验，遇到收敛问题</w:t>
      </w:r>
      <w:r w:rsidR="00134D30" w:rsidRPr="00277906">
        <w:rPr>
          <w:rFonts w:hint="eastAsia"/>
        </w:rPr>
        <w:t>就结合理论分析</w:t>
      </w:r>
      <w:r w:rsidR="00AA45EE" w:rsidRPr="00277906">
        <w:rPr>
          <w:rFonts w:hint="eastAsia"/>
        </w:rPr>
        <w:t>并</w:t>
      </w:r>
      <w:r w:rsidR="00DC0BA6" w:rsidRPr="00277906">
        <w:rPr>
          <w:rFonts w:hint="eastAsia"/>
        </w:rPr>
        <w:t>总结</w:t>
      </w:r>
      <w:r w:rsidR="00AA45EE" w:rsidRPr="00277906">
        <w:rPr>
          <w:rFonts w:hint="eastAsia"/>
        </w:rPr>
        <w:t>算法</w:t>
      </w:r>
      <w:r w:rsidR="00DC0BA6" w:rsidRPr="00277906">
        <w:rPr>
          <w:rFonts w:hint="eastAsia"/>
        </w:rPr>
        <w:t>特性</w:t>
      </w:r>
      <w:r w:rsidR="00AA45EE" w:rsidRPr="00277906">
        <w:rPr>
          <w:rFonts w:hint="eastAsia"/>
        </w:rPr>
        <w:t>，记录下来。</w:t>
      </w:r>
      <w:r w:rsidR="00352810" w:rsidRPr="00277906">
        <w:rPr>
          <w:rFonts w:hint="eastAsia"/>
        </w:rPr>
        <w:t>再有就是要不要看这么细了。</w:t>
      </w:r>
      <w:r w:rsidR="005B6356" w:rsidRPr="00277906">
        <w:rPr>
          <w:rFonts w:hint="eastAsia"/>
        </w:rPr>
        <w:t>正在看吴立德的《数值优化》视频。</w:t>
      </w:r>
    </w:p>
    <w:p w14:paraId="0A4D3DF1" w14:textId="44AD2EFB" w:rsidR="00277906" w:rsidRDefault="00277906" w:rsidP="00B374AD">
      <w:r>
        <w:t>10.25</w:t>
      </w:r>
    </w:p>
    <w:p w14:paraId="42F021DC" w14:textId="60C39FEC" w:rsidR="00277906" w:rsidRDefault="00277906" w:rsidP="00277906">
      <w:pPr>
        <w:ind w:firstLine="420"/>
      </w:pPr>
      <w:r w:rsidRPr="00277906">
        <w:lastRenderedPageBreak/>
        <w:t>看了吴立德的数值优化视频并参考《numerical optimization》，做了笔记，知道了这类迭代算法的收敛条件，正在看吴立德的BFGS法</w:t>
      </w:r>
      <w:r w:rsidR="009C7DBE">
        <w:rPr>
          <w:rFonts w:hint="eastAsia"/>
        </w:rPr>
        <w:t>。</w:t>
      </w:r>
    </w:p>
    <w:p w14:paraId="4BDB06C9" w14:textId="306249C7" w:rsidR="004544F0" w:rsidRPr="00C95DFD" w:rsidRDefault="004544F0" w:rsidP="004544F0">
      <w:r w:rsidRPr="00C95DFD">
        <w:rPr>
          <w:rFonts w:hint="eastAsia"/>
        </w:rPr>
        <w:t>1</w:t>
      </w:r>
      <w:r w:rsidRPr="00C95DFD">
        <w:t>0.30</w:t>
      </w:r>
    </w:p>
    <w:p w14:paraId="45B532EE" w14:textId="15FFE9AB" w:rsidR="004544F0" w:rsidRDefault="004544F0" w:rsidP="004544F0">
      <w:r w:rsidRPr="00C95DFD">
        <w:tab/>
      </w:r>
      <w:r w:rsidRPr="00C95DFD">
        <w:rPr>
          <w:rFonts w:hint="eastAsia"/>
        </w:rPr>
        <w:t>解决了B</w:t>
      </w:r>
      <w:r w:rsidRPr="00C95DFD">
        <w:t>FGS</w:t>
      </w:r>
      <w:r w:rsidRPr="00C95DFD">
        <w:rPr>
          <w:rFonts w:hint="eastAsia"/>
        </w:rPr>
        <w:t>法在特殊点不收敛的问题，</w:t>
      </w:r>
      <w:r w:rsidR="00F75765" w:rsidRPr="00C95DFD">
        <w:rPr>
          <w:rFonts w:hint="eastAsia"/>
        </w:rPr>
        <w:t>因为</w:t>
      </w:r>
      <w:r w:rsidR="00985D97" w:rsidRPr="00C95DFD">
        <w:rPr>
          <w:rFonts w:hint="eastAsia"/>
        </w:rPr>
        <w:t>在某一步之后</w:t>
      </w:r>
      <w:r w:rsidR="00B3510D" w:rsidRPr="00C95DFD">
        <w:rPr>
          <w:rFonts w:hint="eastAsia"/>
        </w:rPr>
        <w:t>近似的海森矩阵非正定</w:t>
      </w:r>
      <w:r w:rsidR="00BC0927" w:rsidRPr="00C95DFD">
        <w:rPr>
          <w:rFonts w:hint="eastAsia"/>
        </w:rPr>
        <w:t>，</w:t>
      </w:r>
      <w:r w:rsidR="007E285B" w:rsidRPr="00C95DFD">
        <w:rPr>
          <w:rFonts w:hint="eastAsia"/>
        </w:rPr>
        <w:t>这是因为在搜索</w:t>
      </w:r>
      <w:r w:rsidR="00D71909" w:rsidRPr="00C95DFD">
        <w:rPr>
          <w:rFonts w:hint="eastAsia"/>
        </w:rPr>
        <w:t>最优步长时没有找到满足条件的步长值，导致使用的是默认值，然后算出的拟牛顿矩阵非正定</w:t>
      </w:r>
      <w:r w:rsidR="00AD247D" w:rsidRPr="00C95DFD">
        <w:rPr>
          <w:rFonts w:hint="eastAsia"/>
        </w:rPr>
        <w:t>。拟牛顿矩阵非正定是</w:t>
      </w:r>
      <w:r w:rsidR="00BC0927" w:rsidRPr="00C95DFD">
        <w:rPr>
          <w:rFonts w:hint="eastAsia"/>
        </w:rPr>
        <w:t>正常的，正规做法是对非正定矩阵进行修正。但是发现将</w:t>
      </w:r>
      <w:r w:rsidR="00105311" w:rsidRPr="00C95DFD">
        <w:rPr>
          <w:rFonts w:hint="eastAsia"/>
        </w:rPr>
        <w:t>每一步搜索步长时的</w:t>
      </w:r>
      <w:r w:rsidR="00AD247D" w:rsidRPr="00C95DFD">
        <w:rPr>
          <w:rFonts w:hint="eastAsia"/>
        </w:rPr>
        <w:t>默认</w:t>
      </w:r>
      <w:r w:rsidR="00105311" w:rsidRPr="00C95DFD">
        <w:rPr>
          <w:rFonts w:hint="eastAsia"/>
        </w:rPr>
        <w:t>步长扩大能解决</w:t>
      </w:r>
      <w:r w:rsidR="00AD247D" w:rsidRPr="00C95DFD">
        <w:rPr>
          <w:rFonts w:hint="eastAsia"/>
        </w:rPr>
        <w:t>此问题，暂时是这么处理的。</w:t>
      </w:r>
      <w:r w:rsidR="004923FD" w:rsidRPr="00C95DFD">
        <w:rPr>
          <w:rFonts w:hint="eastAsia"/>
        </w:rPr>
        <w:t>目前共轭梯度法在特殊点还不能收敛，正在找问题。</w:t>
      </w:r>
    </w:p>
    <w:p w14:paraId="15B40D48" w14:textId="7EC798E6" w:rsidR="00C95DFD" w:rsidRPr="00FA56FB" w:rsidRDefault="00C95DFD" w:rsidP="004544F0">
      <w:r w:rsidRPr="00FA56FB">
        <w:rPr>
          <w:rFonts w:hint="eastAsia"/>
        </w:rPr>
        <w:t>1</w:t>
      </w:r>
      <w:r w:rsidRPr="00FA56FB">
        <w:t>1.1</w:t>
      </w:r>
    </w:p>
    <w:p w14:paraId="4A41A9B0" w14:textId="154FF516" w:rsidR="00C95DFD" w:rsidRDefault="00C95DFD" w:rsidP="004544F0">
      <w:r w:rsidRPr="00FA56FB">
        <w:tab/>
      </w:r>
      <w:r w:rsidR="00E33154" w:rsidRPr="00FA56FB">
        <w:rPr>
          <w:rFonts w:hint="eastAsia"/>
        </w:rPr>
        <w:t>解决了非线性共轭梯度法在特殊点不收敛的问题</w:t>
      </w:r>
      <w:r w:rsidR="00767B9C" w:rsidRPr="00FA56FB">
        <w:rPr>
          <w:rFonts w:hint="eastAsia"/>
        </w:rPr>
        <w:t>。总结起来与B</w:t>
      </w:r>
      <w:r w:rsidR="00767B9C" w:rsidRPr="00FA56FB">
        <w:t>FGS</w:t>
      </w:r>
      <w:r w:rsidR="00767B9C" w:rsidRPr="00FA56FB">
        <w:rPr>
          <w:rFonts w:hint="eastAsia"/>
        </w:rPr>
        <w:t>不收敛的问题都是由于</w:t>
      </w:r>
      <w:r w:rsidR="00E56F61" w:rsidRPr="00FA56FB">
        <w:rPr>
          <w:rFonts w:hint="eastAsia"/>
        </w:rPr>
        <w:t>搜索步长的过程中出的问题，</w:t>
      </w:r>
      <w:r w:rsidR="00A7162A" w:rsidRPr="00FA56FB">
        <w:rPr>
          <w:rFonts w:hint="eastAsia"/>
        </w:rPr>
        <w:t>于是又在网上看了一些一维搜索方法的原理</w:t>
      </w:r>
      <w:r w:rsidR="00AE6C81" w:rsidRPr="00FA56FB">
        <w:rPr>
          <w:rFonts w:hint="eastAsia"/>
        </w:rPr>
        <w:t>；调用了</w:t>
      </w:r>
      <w:proofErr w:type="spellStart"/>
      <w:r w:rsidR="00AE6C81" w:rsidRPr="00FA56FB">
        <w:rPr>
          <w:rFonts w:hint="eastAsia"/>
        </w:rPr>
        <w:t>matlab</w:t>
      </w:r>
      <w:proofErr w:type="spellEnd"/>
      <w:r w:rsidR="00AE6C81" w:rsidRPr="00FA56FB">
        <w:rPr>
          <w:rFonts w:hint="eastAsia"/>
        </w:rPr>
        <w:t>的L</w:t>
      </w:r>
      <w:r w:rsidR="00AE6C81" w:rsidRPr="00FA56FB">
        <w:t>M</w:t>
      </w:r>
      <w:r w:rsidR="00AE6C81" w:rsidRPr="00FA56FB">
        <w:rPr>
          <w:rFonts w:hint="eastAsia"/>
        </w:rPr>
        <w:t>算法</w:t>
      </w:r>
      <w:r w:rsidR="000A6BEE" w:rsidRPr="00FA56FB">
        <w:rPr>
          <w:rFonts w:hint="eastAsia"/>
        </w:rPr>
        <w:t>用于优化</w:t>
      </w:r>
      <w:r w:rsidR="00AC4541" w:rsidRPr="00FA56FB">
        <w:rPr>
          <w:rFonts w:hint="eastAsia"/>
        </w:rPr>
        <w:t>测试函数，</w:t>
      </w:r>
      <w:r w:rsidR="000A6BEE" w:rsidRPr="00FA56FB">
        <w:rPr>
          <w:rFonts w:hint="eastAsia"/>
        </w:rPr>
        <w:t>看了一下效果</w:t>
      </w:r>
      <w:r w:rsidR="00522F33" w:rsidRPr="00FA56FB">
        <w:rPr>
          <w:rFonts w:hint="eastAsia"/>
        </w:rPr>
        <w:t>，收敛性和</w:t>
      </w:r>
      <w:r w:rsidR="00AC4541" w:rsidRPr="00FA56FB">
        <w:rPr>
          <w:rFonts w:hint="eastAsia"/>
        </w:rPr>
        <w:t>运行时间都很好。</w:t>
      </w:r>
      <w:r w:rsidR="00522F33" w:rsidRPr="00FA56FB">
        <w:rPr>
          <w:rFonts w:hint="eastAsia"/>
        </w:rPr>
        <w:t>接下来想</w:t>
      </w:r>
      <w:r w:rsidR="00436583" w:rsidRPr="00FA56FB">
        <w:rPr>
          <w:rFonts w:hint="eastAsia"/>
        </w:rPr>
        <w:t>看一下python</w:t>
      </w:r>
      <w:r w:rsidR="00331970" w:rsidRPr="00FA56FB">
        <w:rPr>
          <w:rFonts w:hint="eastAsia"/>
        </w:rPr>
        <w:t>用于</w:t>
      </w:r>
      <w:r w:rsidR="00436583" w:rsidRPr="00FA56FB">
        <w:rPr>
          <w:rFonts w:hint="eastAsia"/>
        </w:rPr>
        <w:t>优化</w:t>
      </w:r>
      <w:r w:rsidR="00331970" w:rsidRPr="00FA56FB">
        <w:rPr>
          <w:rFonts w:hint="eastAsia"/>
        </w:rPr>
        <w:t>相关的</w:t>
      </w:r>
      <w:r w:rsidR="00436583" w:rsidRPr="00FA56FB">
        <w:rPr>
          <w:rFonts w:hint="eastAsia"/>
        </w:rPr>
        <w:t>库的源码。</w:t>
      </w:r>
      <w:r w:rsidR="00FA56FB">
        <w:rPr>
          <w:rFonts w:hint="eastAsia"/>
        </w:rPr>
        <w:t>、</w:t>
      </w:r>
    </w:p>
    <w:p w14:paraId="377A166C" w14:textId="784117AF" w:rsidR="00FA56FB" w:rsidRPr="0068125A" w:rsidRDefault="00FA56FB" w:rsidP="004544F0">
      <w:r w:rsidRPr="0068125A">
        <w:rPr>
          <w:rFonts w:hint="eastAsia"/>
        </w:rPr>
        <w:t>1</w:t>
      </w:r>
      <w:r w:rsidRPr="0068125A">
        <w:t>1.6</w:t>
      </w:r>
    </w:p>
    <w:p w14:paraId="74368138" w14:textId="0871875F" w:rsidR="00FA56FB" w:rsidRDefault="00FA56FB" w:rsidP="00026FB2">
      <w:r w:rsidRPr="0068125A">
        <w:tab/>
      </w:r>
      <w:r w:rsidR="004C6FFD" w:rsidRPr="0068125A">
        <w:rPr>
          <w:rFonts w:hint="eastAsia"/>
        </w:rPr>
        <w:t>把</w:t>
      </w:r>
      <w:proofErr w:type="spellStart"/>
      <w:r w:rsidR="00026FB2" w:rsidRPr="0068125A">
        <w:t>S</w:t>
      </w:r>
      <w:r w:rsidR="00026FB2" w:rsidRPr="0068125A">
        <w:rPr>
          <w:rFonts w:hint="eastAsia"/>
        </w:rPr>
        <w:t>cipy</w:t>
      </w:r>
      <w:r w:rsidR="00026FB2" w:rsidRPr="0068125A">
        <w:t>.optimize</w:t>
      </w:r>
      <w:proofErr w:type="spellEnd"/>
      <w:r w:rsidR="00026FB2" w:rsidRPr="0068125A">
        <w:rPr>
          <w:rFonts w:hint="eastAsia"/>
        </w:rPr>
        <w:t>的</w:t>
      </w:r>
      <w:r w:rsidR="00026FB2" w:rsidRPr="0068125A">
        <w:t>Tutorial</w:t>
      </w:r>
      <w:r w:rsidR="004C6FFD" w:rsidRPr="0068125A">
        <w:rPr>
          <w:rFonts w:hint="eastAsia"/>
        </w:rPr>
        <w:t>看了一遍</w:t>
      </w:r>
      <w:r w:rsidR="000723ED" w:rsidRPr="0068125A">
        <w:rPr>
          <w:rFonts w:hint="eastAsia"/>
        </w:rPr>
        <w:t>，</w:t>
      </w:r>
      <w:r w:rsidR="004C6FFD" w:rsidRPr="0068125A">
        <w:rPr>
          <w:rFonts w:hint="eastAsia"/>
        </w:rPr>
        <w:t>知道了</w:t>
      </w:r>
      <w:r w:rsidR="006A703F" w:rsidRPr="0068125A">
        <w:rPr>
          <w:rFonts w:hint="eastAsia"/>
        </w:rPr>
        <w:t>其支持的算法，</w:t>
      </w:r>
      <w:r w:rsidR="00096A7A" w:rsidRPr="0068125A">
        <w:rPr>
          <w:rFonts w:hint="eastAsia"/>
        </w:rPr>
        <w:t>无约束非线性最优化</w:t>
      </w:r>
      <w:r w:rsidR="000723ED" w:rsidRPr="0068125A">
        <w:rPr>
          <w:rFonts w:hint="eastAsia"/>
        </w:rPr>
        <w:t>里面包含三类优化算法：无需导数的</w:t>
      </w:r>
      <w:r w:rsidR="00961925" w:rsidRPr="0068125A">
        <w:rPr>
          <w:rFonts w:hint="eastAsia"/>
        </w:rPr>
        <w:t>方法</w:t>
      </w:r>
      <w:r w:rsidR="00E936FD" w:rsidRPr="0068125A">
        <w:rPr>
          <w:rFonts w:hint="eastAsia"/>
        </w:rPr>
        <w:t>（</w:t>
      </w:r>
      <w:proofErr w:type="spellStart"/>
      <w:r w:rsidR="00E936FD" w:rsidRPr="0068125A">
        <w:t>nelder</w:t>
      </w:r>
      <w:proofErr w:type="spellEnd"/>
      <w:r w:rsidR="00E936FD" w:rsidRPr="0068125A">
        <w:t>-mead</w:t>
      </w:r>
      <w:r w:rsidR="00E936FD" w:rsidRPr="0068125A">
        <w:rPr>
          <w:rFonts w:hint="eastAsia"/>
        </w:rPr>
        <w:t>，</w:t>
      </w:r>
      <w:proofErr w:type="spellStart"/>
      <w:r w:rsidR="00E936FD" w:rsidRPr="0068125A">
        <w:t>powell</w:t>
      </w:r>
      <w:proofErr w:type="spellEnd"/>
      <w:r w:rsidR="00E936FD" w:rsidRPr="0068125A">
        <w:rPr>
          <w:rFonts w:hint="eastAsia"/>
        </w:rPr>
        <w:t>）</w:t>
      </w:r>
      <w:r w:rsidR="00961925" w:rsidRPr="0068125A">
        <w:rPr>
          <w:rFonts w:hint="eastAsia"/>
        </w:rPr>
        <w:t>、线搜索方法</w:t>
      </w:r>
      <w:r w:rsidR="00E936FD" w:rsidRPr="0068125A">
        <w:rPr>
          <w:rFonts w:hint="eastAsia"/>
        </w:rPr>
        <w:t>（</w:t>
      </w:r>
      <w:r w:rsidR="00E936FD" w:rsidRPr="0068125A">
        <w:t>cg</w:t>
      </w:r>
      <w:r w:rsidR="00E936FD" w:rsidRPr="0068125A">
        <w:rPr>
          <w:rFonts w:hint="eastAsia"/>
        </w:rPr>
        <w:t>，</w:t>
      </w:r>
      <w:proofErr w:type="spellStart"/>
      <w:r w:rsidR="00E936FD" w:rsidRPr="0068125A">
        <w:t>bfgs</w:t>
      </w:r>
      <w:proofErr w:type="spellEnd"/>
      <w:r w:rsidR="00E936FD" w:rsidRPr="0068125A">
        <w:rPr>
          <w:rFonts w:hint="eastAsia"/>
        </w:rPr>
        <w:t>，</w:t>
      </w:r>
      <w:r w:rsidR="00E936FD" w:rsidRPr="0068125A">
        <w:t>newton-cg</w:t>
      </w:r>
      <w:r w:rsidR="00E936FD" w:rsidRPr="0068125A">
        <w:rPr>
          <w:rFonts w:hint="eastAsia"/>
        </w:rPr>
        <w:t>）</w:t>
      </w:r>
      <w:r w:rsidR="00961925" w:rsidRPr="0068125A">
        <w:rPr>
          <w:rFonts w:hint="eastAsia"/>
        </w:rPr>
        <w:t>、信赖域方法</w:t>
      </w:r>
      <w:r w:rsidR="00260A77" w:rsidRPr="0068125A">
        <w:rPr>
          <w:rFonts w:hint="eastAsia"/>
        </w:rPr>
        <w:t>（</w:t>
      </w:r>
      <w:r w:rsidR="00260A77" w:rsidRPr="0068125A">
        <w:t>dogleg</w:t>
      </w:r>
      <w:r w:rsidR="004C6FFD" w:rsidRPr="0068125A">
        <w:rPr>
          <w:rFonts w:hint="eastAsia"/>
        </w:rPr>
        <w:t>，</w:t>
      </w:r>
      <w:r w:rsidR="00260A77" w:rsidRPr="0068125A">
        <w:t>trust-</w:t>
      </w:r>
      <w:proofErr w:type="spellStart"/>
      <w:r w:rsidR="00260A77" w:rsidRPr="0068125A">
        <w:t>ncg</w:t>
      </w:r>
      <w:proofErr w:type="spellEnd"/>
      <w:r w:rsidR="00260A77" w:rsidRPr="0068125A">
        <w:rPr>
          <w:rFonts w:hint="eastAsia"/>
        </w:rPr>
        <w:t>，</w:t>
      </w:r>
      <w:r w:rsidR="00260A77" w:rsidRPr="0068125A">
        <w:t>trust-</w:t>
      </w:r>
      <w:proofErr w:type="spellStart"/>
      <w:r w:rsidR="00260A77" w:rsidRPr="0068125A">
        <w:t>krylov</w:t>
      </w:r>
      <w:proofErr w:type="spellEnd"/>
      <w:r w:rsidR="00260A77" w:rsidRPr="0068125A">
        <w:rPr>
          <w:rFonts w:hint="eastAsia"/>
        </w:rPr>
        <w:t>，</w:t>
      </w:r>
      <w:r w:rsidR="00260A77" w:rsidRPr="0068125A">
        <w:t>trust-exact</w:t>
      </w:r>
      <w:r w:rsidR="00260A77" w:rsidRPr="0068125A">
        <w:rPr>
          <w:rFonts w:hint="eastAsia"/>
        </w:rPr>
        <w:t>）</w:t>
      </w:r>
      <w:r w:rsidR="00961925" w:rsidRPr="0068125A">
        <w:rPr>
          <w:rFonts w:hint="eastAsia"/>
        </w:rPr>
        <w:t>。</w:t>
      </w:r>
      <w:r w:rsidR="006A703F" w:rsidRPr="0068125A">
        <w:rPr>
          <w:rFonts w:hint="eastAsia"/>
        </w:rPr>
        <w:t>看了其中的</w:t>
      </w:r>
      <w:proofErr w:type="spellStart"/>
      <w:r w:rsidR="006A703F" w:rsidRPr="0068125A">
        <w:t>bfgs</w:t>
      </w:r>
      <w:proofErr w:type="spellEnd"/>
      <w:r w:rsidR="006A703F" w:rsidRPr="0068125A">
        <w:t>法，基本思想</w:t>
      </w:r>
      <w:proofErr w:type="gramStart"/>
      <w:r w:rsidR="006A703F" w:rsidRPr="0068125A">
        <w:rPr>
          <w:rFonts w:hint="eastAsia"/>
        </w:rPr>
        <w:t>和之前</w:t>
      </w:r>
      <w:proofErr w:type="gramEnd"/>
      <w:r w:rsidR="006A703F" w:rsidRPr="0068125A">
        <w:t>是一样的，就是他们的代码为了容错性会写很多额外的判断和提示信息。看到搜索步长的核心代码时，他们是用Fortran语言写的，一开始想略过但是发现这还是比较重要，很多优化方法都会用到，正在看代码。</w:t>
      </w:r>
    </w:p>
    <w:p w14:paraId="06630807" w14:textId="60F6B5D4" w:rsidR="0068125A" w:rsidRPr="00D466FF" w:rsidRDefault="0068125A" w:rsidP="00026FB2">
      <w:r w:rsidRPr="00D466FF">
        <w:rPr>
          <w:rFonts w:hint="eastAsia"/>
        </w:rPr>
        <w:t>1</w:t>
      </w:r>
      <w:r w:rsidRPr="00D466FF">
        <w:t>1.15</w:t>
      </w:r>
    </w:p>
    <w:p w14:paraId="73AA5FC7" w14:textId="71E6659A" w:rsidR="0068125A" w:rsidRDefault="0068125A" w:rsidP="00026FB2">
      <w:r w:rsidRPr="00D466FF">
        <w:tab/>
      </w:r>
      <w:r w:rsidRPr="00D466FF">
        <w:rPr>
          <w:rFonts w:hint="eastAsia"/>
        </w:rPr>
        <w:t>将</w:t>
      </w:r>
      <w:proofErr w:type="spellStart"/>
      <w:r w:rsidR="00346D99" w:rsidRPr="00D466FF">
        <w:rPr>
          <w:rFonts w:hint="eastAsia"/>
        </w:rPr>
        <w:t>scipy</w:t>
      </w:r>
      <w:r w:rsidR="00346D99" w:rsidRPr="00D466FF">
        <w:t>.linesearch</w:t>
      </w:r>
      <w:proofErr w:type="spellEnd"/>
      <w:r w:rsidR="00346D99" w:rsidRPr="00D466FF">
        <w:rPr>
          <w:rFonts w:hint="eastAsia"/>
        </w:rPr>
        <w:t>中的备用</w:t>
      </w:r>
      <w:r w:rsidR="00122171" w:rsidRPr="00D466FF">
        <w:rPr>
          <w:rFonts w:hint="eastAsia"/>
        </w:rPr>
        <w:t>步长搜索</w:t>
      </w:r>
      <w:r w:rsidR="00A048E8" w:rsidRPr="00D466FF">
        <w:rPr>
          <w:rFonts w:hint="eastAsia"/>
        </w:rPr>
        <w:t>算法也是</w:t>
      </w:r>
      <w:r w:rsidR="00006038" w:rsidRPr="00D466FF">
        <w:rPr>
          <w:rFonts w:hint="eastAsia"/>
        </w:rPr>
        <w:t>《numerical</w:t>
      </w:r>
      <w:r w:rsidR="00006038" w:rsidRPr="00D466FF">
        <w:t xml:space="preserve"> </w:t>
      </w:r>
      <w:r w:rsidR="00006038" w:rsidRPr="00D466FF">
        <w:rPr>
          <w:rFonts w:hint="eastAsia"/>
        </w:rPr>
        <w:t>optimization》</w:t>
      </w:r>
      <w:r w:rsidR="00A048E8" w:rsidRPr="00D466FF">
        <w:rPr>
          <w:rFonts w:hint="eastAsia"/>
        </w:rPr>
        <w:t>提到的步长搜索算法转换成了</w:t>
      </w:r>
      <w:proofErr w:type="spellStart"/>
      <w:r w:rsidR="00A048E8" w:rsidRPr="00D466FF">
        <w:rPr>
          <w:rFonts w:hint="eastAsia"/>
        </w:rPr>
        <w:t>matlab</w:t>
      </w:r>
      <w:proofErr w:type="spellEnd"/>
      <w:r w:rsidR="00A048E8" w:rsidRPr="00D466FF">
        <w:rPr>
          <w:rFonts w:hint="eastAsia"/>
        </w:rPr>
        <w:t>代码</w:t>
      </w:r>
      <w:r w:rsidR="002A01CC" w:rsidRPr="009D16F4">
        <w:rPr>
          <w:rFonts w:hint="eastAsia"/>
        </w:rPr>
        <w:t>。</w:t>
      </w:r>
      <w:r w:rsidR="007B61B6" w:rsidRPr="009D16F4">
        <w:rPr>
          <w:rFonts w:hint="eastAsia"/>
        </w:rPr>
        <w:t>然后用2</w:t>
      </w:r>
      <w:r w:rsidR="007B61B6" w:rsidRPr="009D16F4">
        <w:t>600</w:t>
      </w:r>
      <w:r w:rsidR="007B61B6" w:rsidRPr="009D16F4">
        <w:rPr>
          <w:rFonts w:hint="eastAsia"/>
        </w:rPr>
        <w:t>个</w:t>
      </w:r>
      <w:r w:rsidR="007C13DE" w:rsidRPr="009D16F4">
        <w:rPr>
          <w:rFonts w:hint="eastAsia"/>
        </w:rPr>
        <w:t>初值测试算法的收敛性。其中BFGS算法有8个点不收敛；</w:t>
      </w:r>
      <w:r w:rsidR="00C11A5E" w:rsidRPr="009D16F4">
        <w:rPr>
          <w:rFonts w:hint="eastAsia"/>
        </w:rPr>
        <w:t>共轭梯度法有4</w:t>
      </w:r>
      <w:r w:rsidR="00C11A5E" w:rsidRPr="009D16F4">
        <w:t>90</w:t>
      </w:r>
      <w:r w:rsidR="00C11A5E" w:rsidRPr="009D16F4">
        <w:rPr>
          <w:rFonts w:hint="eastAsia"/>
        </w:rPr>
        <w:t>个不收敛。</w:t>
      </w:r>
      <w:r w:rsidR="00C11A5E" w:rsidRPr="00D466FF">
        <w:rPr>
          <w:rFonts w:hint="eastAsia"/>
        </w:rPr>
        <w:t>用python</w:t>
      </w:r>
      <w:r w:rsidR="008023A6" w:rsidRPr="00D466FF">
        <w:rPr>
          <w:rFonts w:hint="eastAsia"/>
        </w:rPr>
        <w:t>在原算法上</w:t>
      </w:r>
      <w:r w:rsidR="00C11A5E" w:rsidRPr="00D466FF">
        <w:rPr>
          <w:rFonts w:hint="eastAsia"/>
        </w:rPr>
        <w:t>测试其中不收敛的点，</w:t>
      </w:r>
      <w:r w:rsidR="008023A6" w:rsidRPr="00D466FF">
        <w:rPr>
          <w:rFonts w:hint="eastAsia"/>
        </w:rPr>
        <w:t>也会不收敛。但是</w:t>
      </w:r>
      <w:r w:rsidR="00F604F1" w:rsidRPr="00D466FF">
        <w:rPr>
          <w:rFonts w:hint="eastAsia"/>
        </w:rPr>
        <w:t>改用</w:t>
      </w:r>
      <w:proofErr w:type="spellStart"/>
      <w:r w:rsidR="00F604F1" w:rsidRPr="00D466FF">
        <w:rPr>
          <w:rFonts w:hint="eastAsia"/>
        </w:rPr>
        <w:t>scipy.linesearch</w:t>
      </w:r>
      <w:proofErr w:type="spellEnd"/>
      <w:r w:rsidR="00F604F1" w:rsidRPr="00D466FF">
        <w:rPr>
          <w:rFonts w:hint="eastAsia"/>
        </w:rPr>
        <w:t>中首选算法不存在不收敛的情况</w:t>
      </w:r>
      <w:r w:rsidR="00D02A1F">
        <w:rPr>
          <w:rFonts w:hint="eastAsia"/>
        </w:rPr>
        <w:t>（错了）</w:t>
      </w:r>
      <w:r w:rsidR="00F604F1" w:rsidRPr="00D466FF">
        <w:rPr>
          <w:rFonts w:hint="eastAsia"/>
        </w:rPr>
        <w:t>。还是得看</w:t>
      </w:r>
      <w:r w:rsidR="0011523D" w:rsidRPr="00D466FF">
        <w:rPr>
          <w:rFonts w:hint="eastAsia"/>
        </w:rPr>
        <w:t>懂</w:t>
      </w:r>
      <w:proofErr w:type="spellStart"/>
      <w:r w:rsidR="0011523D" w:rsidRPr="00D466FF">
        <w:rPr>
          <w:rFonts w:hint="eastAsia"/>
        </w:rPr>
        <w:t>scipy</w:t>
      </w:r>
      <w:r w:rsidR="0011523D" w:rsidRPr="00D466FF">
        <w:t>.linesearch</w:t>
      </w:r>
      <w:proofErr w:type="spellEnd"/>
      <w:r w:rsidR="0011523D" w:rsidRPr="00D466FF">
        <w:rPr>
          <w:rFonts w:hint="eastAsia"/>
        </w:rPr>
        <w:t>中的</w:t>
      </w:r>
      <w:r w:rsidR="0045055A" w:rsidRPr="00D466FF">
        <w:rPr>
          <w:rFonts w:hint="eastAsia"/>
        </w:rPr>
        <w:t>首选使用的算法</w:t>
      </w:r>
      <w:proofErr w:type="spellStart"/>
      <w:r w:rsidR="00801AA6" w:rsidRPr="00D466FF">
        <w:rPr>
          <w:rFonts w:hint="eastAsia"/>
        </w:rPr>
        <w:t>dcsrch</w:t>
      </w:r>
      <w:proofErr w:type="spellEnd"/>
      <w:r w:rsidR="0045055A" w:rsidRPr="00D466FF">
        <w:rPr>
          <w:rFonts w:hint="eastAsia"/>
        </w:rPr>
        <w:t>。</w:t>
      </w:r>
    </w:p>
    <w:p w14:paraId="49B15A16" w14:textId="7B6DDF59" w:rsidR="003B6776" w:rsidRPr="00422241" w:rsidRDefault="003B6776" w:rsidP="00026FB2">
      <w:r w:rsidRPr="00422241">
        <w:rPr>
          <w:rFonts w:hint="eastAsia"/>
        </w:rPr>
        <w:t>1</w:t>
      </w:r>
      <w:r w:rsidRPr="00422241">
        <w:t>1.20</w:t>
      </w:r>
    </w:p>
    <w:p w14:paraId="411E42E8" w14:textId="4ABA916B" w:rsidR="003B6776" w:rsidRDefault="003B6776" w:rsidP="00026FB2">
      <w:r w:rsidRPr="00422241">
        <w:tab/>
      </w:r>
      <w:r w:rsidRPr="00422241">
        <w:rPr>
          <w:rFonts w:hint="eastAsia"/>
        </w:rPr>
        <w:t>寻找步长的论文已看完，</w:t>
      </w:r>
      <w:r w:rsidR="00003E27" w:rsidRPr="00422241">
        <w:rPr>
          <w:rFonts w:hint="eastAsia"/>
        </w:rPr>
        <w:t>看了一下</w:t>
      </w:r>
      <w:proofErr w:type="spellStart"/>
      <w:r w:rsidR="00003E27" w:rsidRPr="00422241">
        <w:rPr>
          <w:rFonts w:hint="eastAsia"/>
        </w:rPr>
        <w:t>scipy</w:t>
      </w:r>
      <w:proofErr w:type="spellEnd"/>
      <w:r w:rsidR="00003E27" w:rsidRPr="00422241">
        <w:rPr>
          <w:rFonts w:hint="eastAsia"/>
        </w:rPr>
        <w:t>中的源码</w:t>
      </w:r>
      <w:proofErr w:type="spellStart"/>
      <w:r w:rsidR="00003E27" w:rsidRPr="00422241">
        <w:rPr>
          <w:rFonts w:hint="eastAsia"/>
        </w:rPr>
        <w:t>d</w:t>
      </w:r>
      <w:r w:rsidR="00656BDF" w:rsidRPr="00422241">
        <w:rPr>
          <w:rFonts w:hint="eastAsia"/>
        </w:rPr>
        <w:t>csrch</w:t>
      </w:r>
      <w:r w:rsidR="00656BDF" w:rsidRPr="00422241">
        <w:t>.f</w:t>
      </w:r>
      <w:proofErr w:type="spellEnd"/>
      <w:r w:rsidR="00C93D77" w:rsidRPr="00422241">
        <w:rPr>
          <w:rFonts w:hint="eastAsia"/>
        </w:rPr>
        <w:t>和</w:t>
      </w:r>
      <w:proofErr w:type="spellStart"/>
      <w:r w:rsidR="00C93D77" w:rsidRPr="00422241">
        <w:rPr>
          <w:rFonts w:hint="eastAsia"/>
        </w:rPr>
        <w:t>dcstep</w:t>
      </w:r>
      <w:r w:rsidR="00C93D77" w:rsidRPr="00422241">
        <w:t>.f</w:t>
      </w:r>
      <w:proofErr w:type="spellEnd"/>
      <w:r w:rsidR="00656BDF" w:rsidRPr="00422241">
        <w:rPr>
          <w:rFonts w:hint="eastAsia"/>
        </w:rPr>
        <w:t>，</w:t>
      </w:r>
      <w:r w:rsidR="001E4D2E" w:rsidRPr="00422241">
        <w:rPr>
          <w:rFonts w:hint="eastAsia"/>
        </w:rPr>
        <w:t>正在尝试用</w:t>
      </w:r>
      <w:proofErr w:type="spellStart"/>
      <w:r w:rsidR="001E4D2E" w:rsidRPr="00422241">
        <w:rPr>
          <w:rFonts w:hint="eastAsia"/>
        </w:rPr>
        <w:t>matlab</w:t>
      </w:r>
      <w:proofErr w:type="spellEnd"/>
      <w:r w:rsidR="001E4D2E" w:rsidRPr="00422241">
        <w:rPr>
          <w:rFonts w:hint="eastAsia"/>
        </w:rPr>
        <w:t>调用</w:t>
      </w:r>
      <w:proofErr w:type="spellStart"/>
      <w:r w:rsidR="001E4D2E" w:rsidRPr="00422241">
        <w:rPr>
          <w:rFonts w:hint="eastAsia"/>
        </w:rPr>
        <w:t>fortran</w:t>
      </w:r>
      <w:proofErr w:type="spellEnd"/>
      <w:r w:rsidR="001E4D2E" w:rsidRPr="00422241">
        <w:rPr>
          <w:rFonts w:hint="eastAsia"/>
        </w:rPr>
        <w:t>源码</w:t>
      </w:r>
      <w:r w:rsidR="00EA7EC8" w:rsidRPr="00422241">
        <w:rPr>
          <w:rFonts w:hint="eastAsia"/>
        </w:rPr>
        <w:t>，在网上搜的例子已经跑通</w:t>
      </w:r>
      <w:r w:rsidR="0048541F" w:rsidRPr="00422241">
        <w:rPr>
          <w:rFonts w:hint="eastAsia"/>
        </w:rPr>
        <w:t>。</w:t>
      </w:r>
      <w:r w:rsidR="00A45B2E" w:rsidRPr="00422241">
        <w:rPr>
          <w:rFonts w:hint="eastAsia"/>
        </w:rPr>
        <w:t>如果搞</w:t>
      </w:r>
      <w:proofErr w:type="gramStart"/>
      <w:r w:rsidR="00A45B2E" w:rsidRPr="00422241">
        <w:rPr>
          <w:rFonts w:hint="eastAsia"/>
        </w:rPr>
        <w:t>不</w:t>
      </w:r>
      <w:proofErr w:type="gramEnd"/>
      <w:r w:rsidR="00A45B2E" w:rsidRPr="00422241">
        <w:rPr>
          <w:rFonts w:hint="eastAsia"/>
        </w:rPr>
        <w:t>成就用</w:t>
      </w:r>
      <w:proofErr w:type="spellStart"/>
      <w:r w:rsidR="00A45B2E" w:rsidRPr="00422241">
        <w:rPr>
          <w:rFonts w:hint="eastAsia"/>
        </w:rPr>
        <w:t>matlab</w:t>
      </w:r>
      <w:proofErr w:type="spellEnd"/>
      <w:r w:rsidR="00A45B2E" w:rsidRPr="00422241">
        <w:rPr>
          <w:rFonts w:hint="eastAsia"/>
        </w:rPr>
        <w:t>复写一下。</w:t>
      </w:r>
    </w:p>
    <w:p w14:paraId="7269879D" w14:textId="6EF48F13" w:rsidR="00422241" w:rsidRPr="009D16F4" w:rsidRDefault="00422241" w:rsidP="00026FB2">
      <w:r w:rsidRPr="009D16F4">
        <w:rPr>
          <w:rFonts w:hint="eastAsia"/>
        </w:rPr>
        <w:lastRenderedPageBreak/>
        <w:t>1</w:t>
      </w:r>
      <w:r w:rsidRPr="009D16F4">
        <w:t>1.22</w:t>
      </w:r>
    </w:p>
    <w:p w14:paraId="3721B374" w14:textId="6D78315C" w:rsidR="00422241" w:rsidRPr="009D16F4" w:rsidRDefault="00422241" w:rsidP="00026FB2">
      <w:r w:rsidRPr="009D16F4">
        <w:tab/>
      </w:r>
      <w:proofErr w:type="spellStart"/>
      <w:r w:rsidRPr="009D16F4">
        <w:t>M</w:t>
      </w:r>
      <w:r w:rsidRPr="009D16F4">
        <w:rPr>
          <w:rFonts w:hint="eastAsia"/>
        </w:rPr>
        <w:t>atlab</w:t>
      </w:r>
      <w:proofErr w:type="spellEnd"/>
      <w:r w:rsidRPr="009D16F4">
        <w:rPr>
          <w:rFonts w:hint="eastAsia"/>
        </w:rPr>
        <w:t>和</w:t>
      </w:r>
      <w:proofErr w:type="spellStart"/>
      <w:r w:rsidRPr="009D16F4">
        <w:rPr>
          <w:rFonts w:hint="eastAsia"/>
        </w:rPr>
        <w:t>fortran</w:t>
      </w:r>
      <w:proofErr w:type="spellEnd"/>
      <w:r w:rsidRPr="009D16F4">
        <w:rPr>
          <w:rFonts w:hint="eastAsia"/>
        </w:rPr>
        <w:t>混合编程已完成，</w:t>
      </w:r>
      <w:r w:rsidR="00977534" w:rsidRPr="009D16F4">
        <w:rPr>
          <w:rFonts w:hint="eastAsia"/>
        </w:rPr>
        <w:t>用</w:t>
      </w:r>
      <w:proofErr w:type="spellStart"/>
      <w:r w:rsidR="00977534" w:rsidRPr="009D16F4">
        <w:rPr>
          <w:rFonts w:hint="eastAsia"/>
        </w:rPr>
        <w:t>matlab</w:t>
      </w:r>
      <w:proofErr w:type="spellEnd"/>
      <w:r w:rsidR="00977534" w:rsidRPr="009D16F4">
        <w:rPr>
          <w:rFonts w:hint="eastAsia"/>
        </w:rPr>
        <w:t>调用</w:t>
      </w:r>
      <w:proofErr w:type="spellStart"/>
      <w:r w:rsidR="00977534" w:rsidRPr="009D16F4">
        <w:rPr>
          <w:rFonts w:hint="eastAsia"/>
        </w:rPr>
        <w:t>scipy</w:t>
      </w:r>
      <w:proofErr w:type="spellEnd"/>
      <w:r w:rsidR="00977534" w:rsidRPr="009D16F4">
        <w:rPr>
          <w:rFonts w:hint="eastAsia"/>
        </w:rPr>
        <w:t>库中的</w:t>
      </w:r>
      <w:r w:rsidR="00447BE6" w:rsidRPr="009D16F4">
        <w:rPr>
          <w:rFonts w:hint="eastAsia"/>
        </w:rPr>
        <w:t>首选</w:t>
      </w:r>
      <w:r w:rsidR="00977534" w:rsidRPr="009D16F4">
        <w:rPr>
          <w:rFonts w:hint="eastAsia"/>
        </w:rPr>
        <w:t>寻找步长</w:t>
      </w:r>
      <w:r w:rsidR="00447BE6" w:rsidRPr="009D16F4">
        <w:rPr>
          <w:rFonts w:hint="eastAsia"/>
        </w:rPr>
        <w:t>算法</w:t>
      </w:r>
      <w:proofErr w:type="spellStart"/>
      <w:r w:rsidR="00447BE6" w:rsidRPr="009D16F4">
        <w:rPr>
          <w:rFonts w:hint="eastAsia"/>
        </w:rPr>
        <w:t>dcsrch</w:t>
      </w:r>
      <w:r w:rsidR="00447BE6" w:rsidRPr="009D16F4">
        <w:t>.f</w:t>
      </w:r>
      <w:proofErr w:type="spellEnd"/>
      <w:r w:rsidR="00977534" w:rsidRPr="009D16F4">
        <w:rPr>
          <w:rFonts w:hint="eastAsia"/>
        </w:rPr>
        <w:t>。</w:t>
      </w:r>
      <w:r w:rsidR="00580650" w:rsidRPr="009D16F4">
        <w:rPr>
          <w:rFonts w:hint="eastAsia"/>
        </w:rPr>
        <w:t>在</w:t>
      </w:r>
      <w:r w:rsidR="001663FF" w:rsidRPr="009D16F4">
        <w:rPr>
          <w:rFonts w:hint="eastAsia"/>
        </w:rPr>
        <w:t>测试函数上用</w:t>
      </w:r>
      <w:r w:rsidR="00580650" w:rsidRPr="009D16F4">
        <w:rPr>
          <w:rFonts w:hint="eastAsia"/>
        </w:rPr>
        <w:t>B</w:t>
      </w:r>
      <w:r w:rsidR="00580650" w:rsidRPr="009D16F4">
        <w:t>FGS</w:t>
      </w:r>
      <w:r w:rsidR="00580650" w:rsidRPr="009D16F4">
        <w:rPr>
          <w:rFonts w:hint="eastAsia"/>
        </w:rPr>
        <w:t>法</w:t>
      </w:r>
      <w:r w:rsidR="001663FF" w:rsidRPr="009D16F4">
        <w:rPr>
          <w:rFonts w:hint="eastAsia"/>
        </w:rPr>
        <w:t>和</w:t>
      </w:r>
      <w:r w:rsidR="00977534" w:rsidRPr="009D16F4">
        <w:rPr>
          <w:rFonts w:hint="eastAsia"/>
        </w:rPr>
        <w:t>2</w:t>
      </w:r>
      <w:r w:rsidR="00977534" w:rsidRPr="009D16F4">
        <w:t>600</w:t>
      </w:r>
      <w:r w:rsidR="00977534" w:rsidRPr="009D16F4">
        <w:rPr>
          <w:rFonts w:hint="eastAsia"/>
        </w:rPr>
        <w:t>个</w:t>
      </w:r>
      <w:r w:rsidR="001663FF" w:rsidRPr="009D16F4">
        <w:rPr>
          <w:rFonts w:hint="eastAsia"/>
        </w:rPr>
        <w:t>点测试全部收敛；在共轭梯度法上测试会有将近1</w:t>
      </w:r>
      <w:r w:rsidR="001663FF" w:rsidRPr="009D16F4">
        <w:t>000</w:t>
      </w:r>
      <w:r w:rsidR="001663FF" w:rsidRPr="009D16F4">
        <w:rPr>
          <w:rFonts w:hint="eastAsia"/>
        </w:rPr>
        <w:t>个点不收敛，</w:t>
      </w:r>
      <w:r w:rsidR="0006791A" w:rsidRPr="009D16F4">
        <w:rPr>
          <w:rFonts w:hint="eastAsia"/>
        </w:rPr>
        <w:t>才明白为什么</w:t>
      </w:r>
      <w:proofErr w:type="spellStart"/>
      <w:r w:rsidR="0006791A" w:rsidRPr="009D16F4">
        <w:rPr>
          <w:rFonts w:hint="eastAsia"/>
        </w:rPr>
        <w:t>scipy</w:t>
      </w:r>
      <w:proofErr w:type="spellEnd"/>
      <w:r w:rsidR="0006791A" w:rsidRPr="009D16F4">
        <w:rPr>
          <w:rFonts w:hint="eastAsia"/>
        </w:rPr>
        <w:t>要用首选和备选两种搜索步长方法，两种方法基本可以互补一下</w:t>
      </w:r>
      <w:r w:rsidR="00482CA3" w:rsidRPr="009D16F4">
        <w:rPr>
          <w:rFonts w:hint="eastAsia"/>
        </w:rPr>
        <w:t>，在</w:t>
      </w:r>
      <w:r w:rsidR="00447BE6" w:rsidRPr="009D16F4">
        <w:rPr>
          <w:rFonts w:hint="eastAsia"/>
        </w:rPr>
        <w:t>python中</w:t>
      </w:r>
      <w:r w:rsidR="00917CE7" w:rsidRPr="009D16F4">
        <w:rPr>
          <w:rFonts w:hint="eastAsia"/>
        </w:rPr>
        <w:t>用</w:t>
      </w:r>
      <w:r w:rsidR="002E27C9" w:rsidRPr="009D16F4">
        <w:rPr>
          <w:rFonts w:hint="eastAsia"/>
        </w:rPr>
        <w:t>测试函数</w:t>
      </w:r>
      <w:r w:rsidR="00447BE6" w:rsidRPr="009D16F4">
        <w:rPr>
          <w:rFonts w:hint="eastAsia"/>
        </w:rPr>
        <w:t>测试</w:t>
      </w:r>
      <w:r w:rsidR="00917CE7" w:rsidRPr="009D16F4">
        <w:rPr>
          <w:rFonts w:hint="eastAsia"/>
        </w:rPr>
        <w:t>共轭梯度法</w:t>
      </w:r>
      <w:r w:rsidR="002E27C9" w:rsidRPr="009D16F4">
        <w:t>2600</w:t>
      </w:r>
      <w:r w:rsidR="002E27C9" w:rsidRPr="009D16F4">
        <w:rPr>
          <w:rFonts w:hint="eastAsia"/>
        </w:rPr>
        <w:t>个点会有4</w:t>
      </w:r>
      <w:r w:rsidR="002E27C9" w:rsidRPr="009D16F4">
        <w:t>4</w:t>
      </w:r>
      <w:r w:rsidR="002E27C9" w:rsidRPr="009D16F4">
        <w:rPr>
          <w:rFonts w:hint="eastAsia"/>
        </w:rPr>
        <w:t>个点不收敛。</w:t>
      </w:r>
    </w:p>
    <w:p w14:paraId="370A949A" w14:textId="2AD5B0AA" w:rsidR="00917CE7" w:rsidRDefault="00E01673" w:rsidP="00026FB2">
      <w:r w:rsidRPr="009D16F4">
        <w:rPr>
          <w:rFonts w:hint="eastAsia"/>
        </w:rPr>
        <w:t>回过头来说</w:t>
      </w:r>
      <w:r w:rsidR="00B01DAA" w:rsidRPr="009D16F4">
        <w:rPr>
          <w:rFonts w:hint="eastAsia"/>
        </w:rPr>
        <w:t>共轭梯度法</w:t>
      </w:r>
      <w:r w:rsidR="007E5968" w:rsidRPr="009D16F4">
        <w:rPr>
          <w:rFonts w:hint="eastAsia"/>
        </w:rPr>
        <w:t>这个算法</w:t>
      </w:r>
      <w:r w:rsidRPr="009D16F4">
        <w:rPr>
          <w:rFonts w:hint="eastAsia"/>
        </w:rPr>
        <w:t>应该</w:t>
      </w:r>
      <w:r w:rsidR="007E5968" w:rsidRPr="009D16F4">
        <w:rPr>
          <w:rFonts w:hint="eastAsia"/>
        </w:rPr>
        <w:t>有点特殊</w:t>
      </w:r>
      <w:r w:rsidRPr="009D16F4">
        <w:rPr>
          <w:rFonts w:hint="eastAsia"/>
        </w:rPr>
        <w:t>，导致寻找步长比较困难。下一步准备</w:t>
      </w:r>
      <w:r w:rsidR="00A61BE3" w:rsidRPr="009D16F4">
        <w:rPr>
          <w:rFonts w:hint="eastAsia"/>
        </w:rPr>
        <w:t>在</w:t>
      </w:r>
      <w:proofErr w:type="spellStart"/>
      <w:r w:rsidR="00A61BE3" w:rsidRPr="009D16F4">
        <w:rPr>
          <w:rFonts w:hint="eastAsia"/>
        </w:rPr>
        <w:t>matlab</w:t>
      </w:r>
      <w:proofErr w:type="spellEnd"/>
      <w:r w:rsidR="00A61BE3" w:rsidRPr="009D16F4">
        <w:rPr>
          <w:rFonts w:hint="eastAsia"/>
        </w:rPr>
        <w:t>上将两种寻找步长算法也结合起来，然后总结一下</w:t>
      </w:r>
      <w:r w:rsidR="00E84D42" w:rsidRPr="009D16F4">
        <w:rPr>
          <w:rFonts w:hint="eastAsia"/>
        </w:rPr>
        <w:t>最近搞的内容</w:t>
      </w:r>
      <w:r w:rsidR="002F2006" w:rsidRPr="009D16F4">
        <w:rPr>
          <w:rFonts w:hint="eastAsia"/>
        </w:rPr>
        <w:t>。</w:t>
      </w:r>
    </w:p>
    <w:p w14:paraId="62E74013" w14:textId="2D02AAEE" w:rsidR="009D16F4" w:rsidRPr="00BD63D1" w:rsidRDefault="009D16F4" w:rsidP="00026FB2">
      <w:r w:rsidRPr="00BD63D1">
        <w:rPr>
          <w:rFonts w:hint="eastAsia"/>
        </w:rPr>
        <w:t>1</w:t>
      </w:r>
      <w:r w:rsidRPr="00BD63D1">
        <w:t>1.27</w:t>
      </w:r>
    </w:p>
    <w:p w14:paraId="34BEF4A4" w14:textId="0602D43E" w:rsidR="00E0475B" w:rsidRPr="00BD63D1" w:rsidRDefault="009D16F4" w:rsidP="00026FB2">
      <w:r w:rsidRPr="00BD63D1">
        <w:tab/>
      </w:r>
      <w:r w:rsidRPr="00BD63D1">
        <w:rPr>
          <w:rFonts w:hint="eastAsia"/>
        </w:rPr>
        <w:t>整理了</w:t>
      </w:r>
      <w:r w:rsidR="00A41848" w:rsidRPr="00BD63D1">
        <w:rPr>
          <w:rFonts w:hint="eastAsia"/>
        </w:rPr>
        <w:t>在测试函数上测试B</w:t>
      </w:r>
      <w:r w:rsidR="00A41848" w:rsidRPr="00BD63D1">
        <w:t>FGS</w:t>
      </w:r>
      <w:r w:rsidR="00A41848" w:rsidRPr="00BD63D1">
        <w:rPr>
          <w:rFonts w:hint="eastAsia"/>
        </w:rPr>
        <w:t>、牛顿法和共轭梯度法</w:t>
      </w:r>
      <w:r w:rsidR="00712449" w:rsidRPr="00BD63D1">
        <w:rPr>
          <w:rFonts w:hint="eastAsia"/>
        </w:rPr>
        <w:t>收敛性能的测试</w:t>
      </w:r>
      <w:r w:rsidR="00135F3A" w:rsidRPr="00BD63D1">
        <w:rPr>
          <w:rFonts w:hint="eastAsia"/>
        </w:rPr>
        <w:t>结果</w:t>
      </w:r>
      <w:r w:rsidR="00112642" w:rsidRPr="00BD63D1">
        <w:rPr>
          <w:rFonts w:hint="eastAsia"/>
        </w:rPr>
        <w:t>（5</w:t>
      </w:r>
      <w:r w:rsidR="00112642" w:rsidRPr="00BD63D1">
        <w:t>.1</w:t>
      </w:r>
      <w:r w:rsidR="00112642" w:rsidRPr="00BD63D1">
        <w:rPr>
          <w:rFonts w:hint="eastAsia"/>
        </w:rPr>
        <w:t>）</w:t>
      </w:r>
      <w:r w:rsidR="00135F3A" w:rsidRPr="00BD63D1">
        <w:rPr>
          <w:rFonts w:hint="eastAsia"/>
        </w:rPr>
        <w:t>；整理了</w:t>
      </w:r>
      <w:r w:rsidR="00EE7436" w:rsidRPr="00BD63D1">
        <w:rPr>
          <w:rFonts w:hint="eastAsia"/>
        </w:rPr>
        <w:t>寻优步长算法的理论和实现时的参考程序</w:t>
      </w:r>
      <w:r w:rsidR="00112642" w:rsidRPr="00BD63D1">
        <w:rPr>
          <w:rFonts w:hint="eastAsia"/>
        </w:rPr>
        <w:t>（3</w:t>
      </w:r>
      <w:r w:rsidR="00112642" w:rsidRPr="00BD63D1">
        <w:t>.6</w:t>
      </w:r>
      <w:r w:rsidR="00112642" w:rsidRPr="00BD63D1">
        <w:rPr>
          <w:rFonts w:hint="eastAsia"/>
        </w:rPr>
        <w:t>、</w:t>
      </w:r>
      <w:r w:rsidR="00112642" w:rsidRPr="00BD63D1">
        <w:t>4.3</w:t>
      </w:r>
      <w:r w:rsidR="00112642" w:rsidRPr="00BD63D1">
        <w:rPr>
          <w:rFonts w:hint="eastAsia"/>
        </w:rPr>
        <w:t>）</w:t>
      </w:r>
      <w:r w:rsidR="00EE7436" w:rsidRPr="00BD63D1">
        <w:rPr>
          <w:rFonts w:hint="eastAsia"/>
        </w:rPr>
        <w:t>；</w:t>
      </w:r>
      <w:r w:rsidR="00C77F40" w:rsidRPr="00BD63D1">
        <w:rPr>
          <w:rFonts w:hint="eastAsia"/>
        </w:rPr>
        <w:t>初步整理了一个</w:t>
      </w:r>
      <w:r w:rsidR="00720D0E" w:rsidRPr="00BD63D1">
        <w:rPr>
          <w:rFonts w:hint="eastAsia"/>
        </w:rPr>
        <w:t>项目分类</w:t>
      </w:r>
      <w:r w:rsidR="00C77F40" w:rsidRPr="00BD63D1">
        <w:rPr>
          <w:rFonts w:hint="eastAsia"/>
        </w:rPr>
        <w:t>思维导图，有</w:t>
      </w:r>
      <w:r w:rsidR="0002786B" w:rsidRPr="00BD63D1">
        <w:rPr>
          <w:rFonts w:hint="eastAsia"/>
        </w:rPr>
        <w:t>疏漏</w:t>
      </w:r>
      <w:r w:rsidR="00C77F40" w:rsidRPr="00BD63D1">
        <w:rPr>
          <w:rFonts w:hint="eastAsia"/>
        </w:rPr>
        <w:t>提出再</w:t>
      </w:r>
      <w:r w:rsidR="0002786B" w:rsidRPr="00BD63D1">
        <w:rPr>
          <w:rFonts w:hint="eastAsia"/>
        </w:rPr>
        <w:t>修</w:t>
      </w:r>
      <w:r w:rsidR="00C77F40" w:rsidRPr="00BD63D1">
        <w:rPr>
          <w:rFonts w:hint="eastAsia"/>
        </w:rPr>
        <w:t>改；</w:t>
      </w:r>
    </w:p>
    <w:p w14:paraId="7334C73A" w14:textId="3AFB9451" w:rsidR="00E0475B" w:rsidRPr="00BD63D1" w:rsidRDefault="00E0475B" w:rsidP="00026FB2">
      <w:r w:rsidRPr="00BD63D1">
        <w:rPr>
          <w:noProof/>
        </w:rPr>
        <w:drawing>
          <wp:inline distT="0" distB="0" distL="0" distR="0" wp14:anchorId="221FC872" wp14:editId="4E32565A">
            <wp:extent cx="5274310" cy="2840990"/>
            <wp:effectExtent l="0" t="254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274310" cy="2840990"/>
                    </a:xfrm>
                    <a:prstGeom prst="rect">
                      <a:avLst/>
                    </a:prstGeom>
                    <a:noFill/>
                    <a:ln>
                      <a:noFill/>
                    </a:ln>
                  </pic:spPr>
                </pic:pic>
              </a:graphicData>
            </a:graphic>
          </wp:inline>
        </w:drawing>
      </w:r>
    </w:p>
    <w:p w14:paraId="5A643092" w14:textId="04058AB1" w:rsidR="009D16F4" w:rsidRDefault="009152B6" w:rsidP="00026FB2">
      <w:r w:rsidRPr="00BD63D1">
        <w:rPr>
          <w:rFonts w:hint="eastAsia"/>
        </w:rPr>
        <w:t>现在</w:t>
      </w:r>
      <w:proofErr w:type="gramStart"/>
      <w:r w:rsidRPr="00BD63D1">
        <w:rPr>
          <w:rFonts w:hint="eastAsia"/>
        </w:rPr>
        <w:t>在</w:t>
      </w:r>
      <w:proofErr w:type="gramEnd"/>
      <w:r w:rsidRPr="00BD63D1">
        <w:rPr>
          <w:rFonts w:hint="eastAsia"/>
        </w:rPr>
        <w:t>整理</w:t>
      </w:r>
      <w:r w:rsidR="0026137D" w:rsidRPr="00BD63D1">
        <w:rPr>
          <w:rFonts w:hint="eastAsia"/>
        </w:rPr>
        <w:t>正向模型</w:t>
      </w:r>
      <w:r w:rsidR="0002786B" w:rsidRPr="00BD63D1">
        <w:rPr>
          <w:rFonts w:hint="eastAsia"/>
        </w:rPr>
        <w:t>、目标函数及其导数，</w:t>
      </w:r>
      <w:r w:rsidR="00112642" w:rsidRPr="00BD63D1">
        <w:rPr>
          <w:rFonts w:hint="eastAsia"/>
        </w:rPr>
        <w:t>下一步</w:t>
      </w:r>
      <w:r w:rsidR="0002786B" w:rsidRPr="00BD63D1">
        <w:rPr>
          <w:rFonts w:hint="eastAsia"/>
        </w:rPr>
        <w:t>出</w:t>
      </w:r>
      <w:r w:rsidR="00687E3A" w:rsidRPr="00BD63D1">
        <w:rPr>
          <w:rFonts w:hint="eastAsia"/>
        </w:rPr>
        <w:t>一版</w:t>
      </w:r>
      <w:r w:rsidR="0002786B" w:rsidRPr="00BD63D1">
        <w:rPr>
          <w:rFonts w:hint="eastAsia"/>
        </w:rPr>
        <w:t>后面</w:t>
      </w:r>
      <w:r w:rsidR="00FE18B7" w:rsidRPr="00BD63D1">
        <w:rPr>
          <w:rFonts w:hint="eastAsia"/>
        </w:rPr>
        <w:t>论文算法对比的仿真数据。</w:t>
      </w:r>
    </w:p>
    <w:p w14:paraId="63A648BE" w14:textId="38C21764" w:rsidR="00BD63D1" w:rsidRDefault="00BD63D1" w:rsidP="00026FB2">
      <w:r>
        <w:rPr>
          <w:rFonts w:hint="eastAsia"/>
        </w:rPr>
        <w:t>1</w:t>
      </w:r>
      <w:r>
        <w:t>1.29</w:t>
      </w:r>
    </w:p>
    <w:p w14:paraId="0908366A" w14:textId="640E7474" w:rsidR="00BD63D1" w:rsidRDefault="00BD63D1" w:rsidP="00026FB2">
      <w:r>
        <w:tab/>
      </w:r>
      <w:r w:rsidRPr="00BD63D1">
        <w:t>这两天在梳理正向模型，中间有一个公式发现没理解透彻，现在已解决，接下来继续梳理，整理成思维导图；对目标函数进行分析。</w:t>
      </w:r>
    </w:p>
    <w:p w14:paraId="19966AFF" w14:textId="2E014684" w:rsidR="00963485" w:rsidRPr="00A057FC" w:rsidRDefault="00963485" w:rsidP="00026FB2">
      <w:r w:rsidRPr="00A057FC">
        <w:rPr>
          <w:rFonts w:hint="eastAsia"/>
        </w:rPr>
        <w:t>1</w:t>
      </w:r>
      <w:r w:rsidRPr="00A057FC">
        <w:t>2.04</w:t>
      </w:r>
    </w:p>
    <w:p w14:paraId="01FB11F8" w14:textId="30C3A45C" w:rsidR="007C3565" w:rsidRPr="00A057FC" w:rsidRDefault="007C3565" w:rsidP="00026FB2">
      <w:r w:rsidRPr="00A057FC">
        <w:tab/>
      </w:r>
      <w:r w:rsidRPr="00A057FC">
        <w:rPr>
          <w:rFonts w:hint="eastAsia"/>
        </w:rPr>
        <w:t>画了正向模型思维导图：</w:t>
      </w:r>
    </w:p>
    <w:p w14:paraId="5C853B9B" w14:textId="211A2554" w:rsidR="002D4CF0" w:rsidRPr="00A057FC" w:rsidRDefault="002D4CF0" w:rsidP="00026FB2">
      <w:r w:rsidRPr="00A057FC">
        <w:rPr>
          <w:noProof/>
        </w:rPr>
        <w:lastRenderedPageBreak/>
        <w:drawing>
          <wp:inline distT="0" distB="0" distL="0" distR="0" wp14:anchorId="2776D3BF" wp14:editId="69EED515">
            <wp:extent cx="5274310" cy="2885440"/>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274310" cy="2885440"/>
                    </a:xfrm>
                    <a:prstGeom prst="rect">
                      <a:avLst/>
                    </a:prstGeom>
                    <a:noFill/>
                    <a:ln>
                      <a:noFill/>
                    </a:ln>
                  </pic:spPr>
                </pic:pic>
              </a:graphicData>
            </a:graphic>
          </wp:inline>
        </w:drawing>
      </w:r>
    </w:p>
    <w:p w14:paraId="7C2A9232" w14:textId="52BCCF3F" w:rsidR="00F6785F" w:rsidRPr="00A057FC" w:rsidRDefault="00963485" w:rsidP="00026FB2">
      <w:r w:rsidRPr="00A057FC">
        <w:tab/>
      </w:r>
      <w:r w:rsidR="00F6785F" w:rsidRPr="00A057FC">
        <w:t>1.</w:t>
      </w:r>
      <w:r w:rsidR="002D4CF0" w:rsidRPr="00A057FC">
        <w:rPr>
          <w:rFonts w:hint="eastAsia"/>
        </w:rPr>
        <w:t>发现</w:t>
      </w:r>
      <w:r w:rsidR="00C0316D" w:rsidRPr="00A057FC">
        <w:rPr>
          <w:rFonts w:hint="eastAsia"/>
        </w:rPr>
        <w:t>磁极化率张量中6个元素和二次场并不是</w:t>
      </w:r>
      <w:r w:rsidR="00DF3A75" w:rsidRPr="00A057FC">
        <w:rPr>
          <w:rFonts w:hint="eastAsia"/>
        </w:rPr>
        <w:t>线性关系，因为对其中每个元素的一</w:t>
      </w:r>
      <w:proofErr w:type="gramStart"/>
      <w:r w:rsidR="00DF3A75" w:rsidRPr="00A057FC">
        <w:rPr>
          <w:rFonts w:hint="eastAsia"/>
        </w:rPr>
        <w:t>阶偏导不是</w:t>
      </w:r>
      <w:proofErr w:type="gramEnd"/>
      <w:r w:rsidR="00DF3A75" w:rsidRPr="00A057FC">
        <w:rPr>
          <w:rFonts w:hint="eastAsia"/>
        </w:rPr>
        <w:t>常数。</w:t>
      </w:r>
      <w:r w:rsidR="00BE71EC" w:rsidRPr="00A057FC">
        <w:rPr>
          <w:rFonts w:hint="eastAsia"/>
        </w:rPr>
        <w:t>刘知洋师兄说的成线性关系是当把目标位置</w:t>
      </w:r>
      <w:r w:rsidR="00443029" w:rsidRPr="00A057FC">
        <w:rPr>
          <w:rFonts w:hint="eastAsia"/>
        </w:rPr>
        <w:t>看</w:t>
      </w:r>
      <w:r w:rsidR="00BE71EC" w:rsidRPr="00A057FC">
        <w:rPr>
          <w:rFonts w:hint="eastAsia"/>
        </w:rPr>
        <w:t>成已知的情况下</w:t>
      </w:r>
      <w:r w:rsidR="00443029" w:rsidRPr="00A057FC">
        <w:rPr>
          <w:rFonts w:hint="eastAsia"/>
        </w:rPr>
        <w:t>，实际也是这么做的，</w:t>
      </w:r>
      <w:r w:rsidR="00005E4B" w:rsidRPr="00A057FC">
        <w:rPr>
          <w:rFonts w:hint="eastAsia"/>
        </w:rPr>
        <w:t>把预测过程分成了</w:t>
      </w:r>
      <w:r w:rsidR="004042D8" w:rsidRPr="00A057FC">
        <w:rPr>
          <w:rFonts w:hint="eastAsia"/>
        </w:rPr>
        <w:t>两部分，</w:t>
      </w:r>
      <w:r w:rsidR="00F955F3" w:rsidRPr="00A057FC">
        <w:rPr>
          <w:rFonts w:hint="eastAsia"/>
        </w:rPr>
        <w:t>扩展卡尔曼滤波把磁极化率张量</w:t>
      </w:r>
      <w:proofErr w:type="gramStart"/>
      <w:r w:rsidR="00F955F3" w:rsidRPr="00A057FC">
        <w:rPr>
          <w:rFonts w:hint="eastAsia"/>
        </w:rPr>
        <w:t>当做</w:t>
      </w:r>
      <w:proofErr w:type="gramEnd"/>
      <w:r w:rsidR="00F955F3" w:rsidRPr="00A057FC">
        <w:rPr>
          <w:rFonts w:hint="eastAsia"/>
        </w:rPr>
        <w:t>已知去预测位置</w:t>
      </w:r>
      <w:r w:rsidR="00A034B4" w:rsidRPr="00A057FC">
        <w:rPr>
          <w:rFonts w:hint="eastAsia"/>
        </w:rPr>
        <w:t>，然后卡尔曼滤波把位置当成已知去预测磁极化率张量，如此迭代。</w:t>
      </w:r>
      <w:r w:rsidR="006D3CB5" w:rsidRPr="00A057FC">
        <w:rPr>
          <w:rFonts w:hint="eastAsia"/>
        </w:rPr>
        <w:t>利用这种思想其实</w:t>
      </w:r>
      <w:r w:rsidR="00BB463B" w:rsidRPr="00A057FC">
        <w:rPr>
          <w:rFonts w:hint="eastAsia"/>
        </w:rPr>
        <w:t>最优化也可以分成两部分</w:t>
      </w:r>
      <w:r w:rsidR="00773114" w:rsidRPr="00A057FC">
        <w:rPr>
          <w:rFonts w:hint="eastAsia"/>
        </w:rPr>
        <w:t>，位置估计用非线性最小二乘，磁极化率张量用线性最小二乘一个式子就估计出来了</w:t>
      </w:r>
      <w:r w:rsidR="004B1B4C" w:rsidRPr="00A057FC">
        <w:rPr>
          <w:rFonts w:hint="eastAsia"/>
        </w:rPr>
        <w:t>，再</w:t>
      </w:r>
      <w:r w:rsidR="00ED3D6E" w:rsidRPr="00A057FC">
        <w:rPr>
          <w:rFonts w:hint="eastAsia"/>
        </w:rPr>
        <w:t>继续迭代</w:t>
      </w:r>
      <w:r w:rsidR="00707DBD" w:rsidRPr="00A057FC">
        <w:rPr>
          <w:rFonts w:hint="eastAsia"/>
        </w:rPr>
        <w:t>，这样一</w:t>
      </w:r>
      <w:proofErr w:type="gramStart"/>
      <w:r w:rsidR="00707DBD" w:rsidRPr="00A057FC">
        <w:rPr>
          <w:rFonts w:hint="eastAsia"/>
        </w:rPr>
        <w:t>阶偏导</w:t>
      </w:r>
      <w:proofErr w:type="gramEnd"/>
      <w:r w:rsidR="00707DBD" w:rsidRPr="00A057FC">
        <w:rPr>
          <w:rFonts w:hint="eastAsia"/>
        </w:rPr>
        <w:t>和海森矩阵都简单些，或者更极端点，</w:t>
      </w:r>
      <w:r w:rsidR="00F6785F" w:rsidRPr="00A057FC">
        <w:rPr>
          <w:rFonts w:hint="eastAsia"/>
        </w:rPr>
        <w:t>每次只估计一个非线性的参数</w:t>
      </w:r>
      <w:r w:rsidR="00B30D6D" w:rsidRPr="00A057FC">
        <w:rPr>
          <w:rFonts w:hint="eastAsia"/>
        </w:rPr>
        <w:t>。这只是一个想法，</w:t>
      </w:r>
      <w:r w:rsidR="004B1B4C" w:rsidRPr="00A057FC">
        <w:rPr>
          <w:rFonts w:hint="eastAsia"/>
        </w:rPr>
        <w:t>现在准备</w:t>
      </w:r>
      <w:r w:rsidR="00ED3D6E" w:rsidRPr="00A057FC">
        <w:rPr>
          <w:rFonts w:hint="eastAsia"/>
        </w:rPr>
        <w:t>先把所有参数一起寻优做出来再说。</w:t>
      </w:r>
    </w:p>
    <w:p w14:paraId="0BC7A420" w14:textId="4536BEC5" w:rsidR="00963485" w:rsidRPr="00A057FC" w:rsidRDefault="00F6785F" w:rsidP="00F6785F">
      <w:pPr>
        <w:ind w:firstLine="420"/>
      </w:pPr>
      <w:r w:rsidRPr="00A057FC">
        <w:t>2.</w:t>
      </w:r>
      <w:r w:rsidR="009C1EAB" w:rsidRPr="00A057FC">
        <w:rPr>
          <w:rFonts w:hint="eastAsia"/>
        </w:rPr>
        <w:t>一</w:t>
      </w:r>
      <w:proofErr w:type="gramStart"/>
      <w:r w:rsidR="009C1EAB" w:rsidRPr="00A057FC">
        <w:rPr>
          <w:rFonts w:hint="eastAsia"/>
        </w:rPr>
        <w:t>阶偏导</w:t>
      </w:r>
      <w:r w:rsidR="00AD0CEA" w:rsidRPr="00A057FC">
        <w:rPr>
          <w:rFonts w:hint="eastAsia"/>
        </w:rPr>
        <w:t>可以</w:t>
      </w:r>
      <w:proofErr w:type="gramEnd"/>
      <w:r w:rsidR="00AD0CEA" w:rsidRPr="00A057FC">
        <w:rPr>
          <w:rFonts w:hint="eastAsia"/>
        </w:rPr>
        <w:t>手动求</w:t>
      </w:r>
      <w:r w:rsidR="009C1EAB" w:rsidRPr="00A057FC">
        <w:rPr>
          <w:rFonts w:hint="eastAsia"/>
        </w:rPr>
        <w:t>出来</w:t>
      </w:r>
      <w:r w:rsidR="00AD0CEA" w:rsidRPr="00A057FC">
        <w:rPr>
          <w:rFonts w:hint="eastAsia"/>
        </w:rPr>
        <w:t>，正在测试手动的</w:t>
      </w:r>
      <w:proofErr w:type="gramStart"/>
      <w:r w:rsidR="009D40ED" w:rsidRPr="00A057FC">
        <w:rPr>
          <w:rFonts w:hint="eastAsia"/>
        </w:rPr>
        <w:t>偏导结果</w:t>
      </w:r>
      <w:proofErr w:type="gramEnd"/>
      <w:r w:rsidR="009D40ED" w:rsidRPr="00A057FC">
        <w:rPr>
          <w:rFonts w:hint="eastAsia"/>
        </w:rPr>
        <w:t>和</w:t>
      </w:r>
      <w:r w:rsidR="00351A79" w:rsidRPr="00A057FC">
        <w:rPr>
          <w:rFonts w:hint="eastAsia"/>
        </w:rPr>
        <w:t>数值求导结果</w:t>
      </w:r>
      <w:proofErr w:type="gramStart"/>
      <w:r w:rsidR="00351A79" w:rsidRPr="00A057FC">
        <w:rPr>
          <w:rFonts w:hint="eastAsia"/>
        </w:rPr>
        <w:t>一</w:t>
      </w:r>
      <w:proofErr w:type="gramEnd"/>
      <w:r w:rsidR="00351A79" w:rsidRPr="00A057FC">
        <w:rPr>
          <w:rFonts w:hint="eastAsia"/>
        </w:rPr>
        <w:t>不一样。</w:t>
      </w:r>
    </w:p>
    <w:p w14:paraId="60417105" w14:textId="5FE372B1" w:rsidR="00351A79" w:rsidRPr="00A057FC" w:rsidRDefault="00351A79" w:rsidP="00F6785F">
      <w:pPr>
        <w:ind w:firstLine="420"/>
      </w:pPr>
      <w:r w:rsidRPr="00A057FC">
        <w:rPr>
          <w:rFonts w:hint="eastAsia"/>
        </w:rPr>
        <w:t>3</w:t>
      </w:r>
      <w:r w:rsidRPr="00A057FC">
        <w:t>.</w:t>
      </w:r>
      <w:r w:rsidR="00DA49C9" w:rsidRPr="00A057FC">
        <w:rPr>
          <w:rFonts w:hint="eastAsia"/>
        </w:rPr>
        <w:t xml:space="preserve"> 正在思考怎么分析需要求解的函数</w:t>
      </w:r>
      <w:r w:rsidR="005C41F8" w:rsidRPr="00A057FC">
        <w:rPr>
          <w:rFonts w:hint="eastAsia"/>
        </w:rPr>
        <w:t>。</w:t>
      </w:r>
      <w:r w:rsidRPr="00A057FC">
        <w:rPr>
          <w:rFonts w:hint="eastAsia"/>
        </w:rPr>
        <w:t>正在找高维数据可视化方法</w:t>
      </w:r>
      <w:r w:rsidR="00515924" w:rsidRPr="00A057FC">
        <w:rPr>
          <w:rFonts w:hint="eastAsia"/>
        </w:rPr>
        <w:t>，或者单独把每个变量和</w:t>
      </w:r>
      <w:r w:rsidR="00176D48" w:rsidRPr="00A057FC">
        <w:rPr>
          <w:rFonts w:hint="eastAsia"/>
        </w:rPr>
        <w:t>二次场的</w:t>
      </w:r>
      <w:r w:rsidR="00521B2B" w:rsidRPr="00A057FC">
        <w:rPr>
          <w:rFonts w:hint="eastAsia"/>
        </w:rPr>
        <w:t>相关性</w:t>
      </w:r>
      <w:r w:rsidR="00176D48" w:rsidRPr="00A057FC">
        <w:rPr>
          <w:rFonts w:hint="eastAsia"/>
        </w:rPr>
        <w:t>画出来</w:t>
      </w:r>
      <w:r w:rsidR="00521B2B" w:rsidRPr="00A057FC">
        <w:rPr>
          <w:rFonts w:hint="eastAsia"/>
        </w:rPr>
        <w:t>，类似这样</w:t>
      </w:r>
      <w:r w:rsidR="00176D48" w:rsidRPr="00A057FC">
        <w:rPr>
          <w:rFonts w:hint="eastAsia"/>
        </w:rPr>
        <w:t>。</w:t>
      </w:r>
    </w:p>
    <w:p w14:paraId="578FF639" w14:textId="58A88248" w:rsidR="00DA49C9" w:rsidRPr="00521B2B" w:rsidRDefault="00521B2B" w:rsidP="00DA49C9">
      <w:pPr>
        <w:ind w:firstLine="420"/>
      </w:pPr>
      <w:r w:rsidRPr="00A057FC">
        <w:rPr>
          <w:noProof/>
        </w:rPr>
        <w:drawing>
          <wp:inline distT="0" distB="0" distL="0" distR="0" wp14:anchorId="2C983382" wp14:editId="65FCCF40">
            <wp:extent cx="1565452" cy="1291498"/>
            <wp:effectExtent l="0" t="0" r="0" b="444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1573136" cy="1297838"/>
                    </a:xfrm>
                    <a:prstGeom prst="rect">
                      <a:avLst/>
                    </a:prstGeom>
                  </pic:spPr>
                </pic:pic>
              </a:graphicData>
            </a:graphic>
          </wp:inline>
        </w:drawing>
      </w:r>
    </w:p>
    <w:p w14:paraId="7A6A92F3" w14:textId="0CD041DA" w:rsidR="00E8325F" w:rsidRPr="00153C78" w:rsidRDefault="00A057FC" w:rsidP="00026FB2">
      <w:r w:rsidRPr="00153C78">
        <w:rPr>
          <w:rFonts w:hint="eastAsia"/>
        </w:rPr>
        <w:t>1</w:t>
      </w:r>
      <w:r w:rsidRPr="00153C78">
        <w:t>2.06</w:t>
      </w:r>
    </w:p>
    <w:p w14:paraId="2C7AF647" w14:textId="58FF2902" w:rsidR="00A057FC" w:rsidRDefault="00A057FC" w:rsidP="00026FB2">
      <w:r w:rsidRPr="00153C78">
        <w:tab/>
      </w:r>
      <w:r w:rsidRPr="00153C78">
        <w:rPr>
          <w:rFonts w:hint="eastAsia"/>
        </w:rPr>
        <w:t>推导了正向模型</w:t>
      </w:r>
      <w:r w:rsidR="00082D6B" w:rsidRPr="00153C78">
        <w:rPr>
          <w:rFonts w:hint="eastAsia"/>
        </w:rPr>
        <w:t>梯度</w:t>
      </w:r>
      <w:r w:rsidRPr="00153C78">
        <w:rPr>
          <w:rFonts w:hint="eastAsia"/>
        </w:rPr>
        <w:t>公式，</w:t>
      </w:r>
      <w:r w:rsidR="00CA3B47" w:rsidRPr="00153C78">
        <w:rPr>
          <w:rFonts w:hint="eastAsia"/>
        </w:rPr>
        <w:t>目前磁极化率张量的</w:t>
      </w:r>
      <w:r w:rsidR="00082D6B" w:rsidRPr="00153C78">
        <w:rPr>
          <w:rFonts w:hint="eastAsia"/>
        </w:rPr>
        <w:t>梯度</w:t>
      </w:r>
      <w:r w:rsidR="00CA3B47" w:rsidRPr="00153C78">
        <w:rPr>
          <w:rFonts w:hint="eastAsia"/>
        </w:rPr>
        <w:t>和差分求导结果一致，位置</w:t>
      </w:r>
      <w:r w:rsidR="00AE69E8" w:rsidRPr="00153C78">
        <w:rPr>
          <w:rFonts w:hint="eastAsia"/>
        </w:rPr>
        <w:t>梯度</w:t>
      </w:r>
      <w:r w:rsidR="00082D6B" w:rsidRPr="00153C78">
        <w:rPr>
          <w:rFonts w:hint="eastAsia"/>
        </w:rPr>
        <w:t>还在调试中。</w:t>
      </w:r>
    </w:p>
    <w:p w14:paraId="4FD509B1" w14:textId="089B9F70" w:rsidR="00153C78" w:rsidRPr="00752686" w:rsidRDefault="00153C78" w:rsidP="00026FB2">
      <w:r w:rsidRPr="00752686">
        <w:rPr>
          <w:rFonts w:hint="eastAsia"/>
        </w:rPr>
        <w:t>1</w:t>
      </w:r>
      <w:r w:rsidRPr="00752686">
        <w:t>2.11</w:t>
      </w:r>
    </w:p>
    <w:p w14:paraId="55404C6D" w14:textId="4CDBD45A" w:rsidR="00153C78" w:rsidRPr="00752686" w:rsidRDefault="00153C78" w:rsidP="00026FB2">
      <w:r w:rsidRPr="00752686">
        <w:tab/>
      </w:r>
      <w:r w:rsidRPr="00752686">
        <w:rPr>
          <w:rFonts w:hint="eastAsia"/>
        </w:rPr>
        <w:t>用定义法写了正向</w:t>
      </w:r>
      <w:proofErr w:type="gramStart"/>
      <w:r w:rsidRPr="00752686">
        <w:rPr>
          <w:rFonts w:hint="eastAsia"/>
        </w:rPr>
        <w:t>模型求海森</w:t>
      </w:r>
      <w:proofErr w:type="gramEnd"/>
      <w:r w:rsidRPr="00752686">
        <w:rPr>
          <w:rFonts w:hint="eastAsia"/>
        </w:rPr>
        <w:t>矩阵的程序；</w:t>
      </w:r>
      <w:r w:rsidR="001D255A" w:rsidRPr="00752686">
        <w:rPr>
          <w:rFonts w:hint="eastAsia"/>
        </w:rPr>
        <w:t>然后看了一下仿真数据，</w:t>
      </w:r>
      <w:r w:rsidR="00EF7ECB" w:rsidRPr="00752686">
        <w:rPr>
          <w:rFonts w:hint="eastAsia"/>
        </w:rPr>
        <w:t>在物体距离地面3m</w:t>
      </w:r>
      <w:r w:rsidR="00EF7ECB" w:rsidRPr="00752686">
        <w:rPr>
          <w:rFonts w:hint="eastAsia"/>
        </w:rPr>
        <w:lastRenderedPageBreak/>
        <w:t>的时候</w:t>
      </w:r>
      <w:r w:rsidR="001D255A" w:rsidRPr="00752686">
        <w:rPr>
          <w:rFonts w:hint="eastAsia"/>
        </w:rPr>
        <w:t>得到的</w:t>
      </w:r>
      <w:r w:rsidR="0079708B" w:rsidRPr="00752686">
        <w:rPr>
          <w:rFonts w:hint="eastAsia"/>
        </w:rPr>
        <w:t>二次场值最大才在1</w:t>
      </w:r>
      <w:r w:rsidR="0079708B" w:rsidRPr="00752686">
        <w:t>0^(-</w:t>
      </w:r>
      <w:r w:rsidR="00EF7ECB" w:rsidRPr="00752686">
        <w:t>3</w:t>
      </w:r>
      <w:r w:rsidR="0079708B" w:rsidRPr="00752686">
        <w:t xml:space="preserve">) </w:t>
      </w:r>
      <w:proofErr w:type="spellStart"/>
      <w:r w:rsidR="0079708B" w:rsidRPr="00752686">
        <w:rPr>
          <w:rFonts w:hint="eastAsia"/>
        </w:rPr>
        <w:t>nT</w:t>
      </w:r>
      <w:proofErr w:type="spellEnd"/>
      <w:r w:rsidR="0079708B" w:rsidRPr="00752686">
        <w:rPr>
          <w:rFonts w:hint="eastAsia"/>
        </w:rPr>
        <w:t>量级上，</w:t>
      </w:r>
      <w:r w:rsidR="00A501F7" w:rsidRPr="00752686">
        <w:rPr>
          <w:rFonts w:hint="eastAsia"/>
        </w:rPr>
        <w:t>在网上查了一下地面磁场的强度</w:t>
      </w:r>
      <w:r w:rsidR="0097248D" w:rsidRPr="00752686">
        <w:rPr>
          <w:rFonts w:hint="eastAsia"/>
        </w:rPr>
        <w:t>大约</w:t>
      </w:r>
      <w:r w:rsidR="00A501F7" w:rsidRPr="00752686">
        <w:rPr>
          <w:rFonts w:hint="eastAsia"/>
        </w:rPr>
        <w:t>为0</w:t>
      </w:r>
      <w:r w:rsidR="00A501F7" w:rsidRPr="00752686">
        <w:t>.5</w:t>
      </w:r>
      <w:r w:rsidR="00A501F7" w:rsidRPr="00752686">
        <w:rPr>
          <w:rFonts w:hint="eastAsia"/>
        </w:rPr>
        <w:t>G=</w:t>
      </w:r>
      <w:r w:rsidR="0097248D" w:rsidRPr="00752686">
        <w:t>50000</w:t>
      </w:r>
      <w:r w:rsidR="0097248D" w:rsidRPr="00752686">
        <w:rPr>
          <w:rFonts w:hint="eastAsia"/>
        </w:rPr>
        <w:t>nT</w:t>
      </w:r>
      <w:r w:rsidR="006F269A" w:rsidRPr="00752686">
        <w:rPr>
          <w:rFonts w:hint="eastAsia"/>
        </w:rPr>
        <w:t>，</w:t>
      </w:r>
      <w:r w:rsidR="009A3A9B" w:rsidRPr="00752686">
        <w:rPr>
          <w:rFonts w:hint="eastAsia"/>
        </w:rPr>
        <w:t>二次场值</w:t>
      </w:r>
      <w:r w:rsidR="006F269A" w:rsidRPr="00752686">
        <w:rPr>
          <w:rFonts w:hint="eastAsia"/>
        </w:rPr>
        <w:t>很明显不对</w:t>
      </w:r>
      <w:r w:rsidR="0065651B" w:rsidRPr="00752686">
        <w:rPr>
          <w:rFonts w:hint="eastAsia"/>
        </w:rPr>
        <w:t>。想着可能有几种可能，一是正向模型中有</w:t>
      </w:r>
      <w:r w:rsidR="00842496" w:rsidRPr="00752686">
        <w:rPr>
          <w:rFonts w:hint="eastAsia"/>
        </w:rPr>
        <w:t>特别大的常数没乘上，</w:t>
      </w:r>
      <w:r w:rsidR="00065AF7" w:rsidRPr="00752686">
        <w:rPr>
          <w:rFonts w:hint="eastAsia"/>
        </w:rPr>
        <w:t>二是磁导率电导率数值写错了，</w:t>
      </w:r>
      <w:r w:rsidR="00510A4C" w:rsidRPr="00752686">
        <w:rPr>
          <w:rFonts w:hint="eastAsia"/>
        </w:rPr>
        <w:t>三是主轴极化率计算不对。检查了一遍暂时没发现问题。</w:t>
      </w:r>
      <w:r w:rsidR="006F269A" w:rsidRPr="00752686">
        <w:rPr>
          <w:rFonts w:hint="eastAsia"/>
        </w:rPr>
        <w:t>然后查了欧阳的</w:t>
      </w:r>
      <w:r w:rsidR="002F5E27" w:rsidRPr="00752686">
        <w:rPr>
          <w:rFonts w:hint="eastAsia"/>
        </w:rPr>
        <w:t>硬件方案设计，参考</w:t>
      </w:r>
      <w:r w:rsidR="00510A4C" w:rsidRPr="00752686">
        <w:rPr>
          <w:rFonts w:hint="eastAsia"/>
        </w:rPr>
        <w:t>其他探测器</w:t>
      </w:r>
      <w:r w:rsidR="00063EE0" w:rsidRPr="00752686">
        <w:rPr>
          <w:rFonts w:hint="eastAsia"/>
        </w:rPr>
        <w:t>设计</w:t>
      </w:r>
      <w:r w:rsidR="00510A4C" w:rsidRPr="00752686">
        <w:rPr>
          <w:rFonts w:hint="eastAsia"/>
        </w:rPr>
        <w:t>，给发射线圈加上了</w:t>
      </w:r>
      <w:r w:rsidR="009B6631" w:rsidRPr="00752686">
        <w:rPr>
          <w:rFonts w:hint="eastAsia"/>
        </w:rPr>
        <w:t>2</w:t>
      </w:r>
      <w:r w:rsidR="009B6631" w:rsidRPr="00752686">
        <w:t>0</w:t>
      </w:r>
      <w:r w:rsidR="009B6631" w:rsidRPr="00752686">
        <w:rPr>
          <w:rFonts w:hint="eastAsia"/>
        </w:rPr>
        <w:t>的</w:t>
      </w:r>
      <w:r w:rsidR="00510A4C" w:rsidRPr="00752686">
        <w:rPr>
          <w:rFonts w:hint="eastAsia"/>
        </w:rPr>
        <w:t>匝数，因为</w:t>
      </w:r>
      <w:r w:rsidR="009B6631" w:rsidRPr="00752686">
        <w:rPr>
          <w:rFonts w:hint="eastAsia"/>
        </w:rPr>
        <w:t>发射线圈不可能就一匝，</w:t>
      </w:r>
      <w:r w:rsidR="00063EE0" w:rsidRPr="00752686">
        <w:rPr>
          <w:rFonts w:hint="eastAsia"/>
        </w:rPr>
        <w:t>然后测试</w:t>
      </w:r>
      <w:r w:rsidR="009B6631" w:rsidRPr="00752686">
        <w:rPr>
          <w:rFonts w:hint="eastAsia"/>
        </w:rPr>
        <w:t>二次场最大值在</w:t>
      </w:r>
      <w:r w:rsidR="00CC0B90" w:rsidRPr="00752686">
        <w:rPr>
          <w:rFonts w:hint="eastAsia"/>
        </w:rPr>
        <w:t>0</w:t>
      </w:r>
      <w:r w:rsidR="00CC0B90" w:rsidRPr="00752686">
        <w:t>.45</w:t>
      </w:r>
      <w:r w:rsidR="00CC0B90" w:rsidRPr="00752686">
        <w:rPr>
          <w:rFonts w:hint="eastAsia"/>
        </w:rPr>
        <w:t>nT，后来又尝试加大发射电流</w:t>
      </w:r>
      <w:r w:rsidR="00063EE0" w:rsidRPr="00752686">
        <w:rPr>
          <w:rFonts w:hint="eastAsia"/>
        </w:rPr>
        <w:t>、</w:t>
      </w:r>
      <w:r w:rsidR="00CC0B90" w:rsidRPr="00752686">
        <w:rPr>
          <w:rFonts w:hint="eastAsia"/>
        </w:rPr>
        <w:t>把物体放在地下1m的位置</w:t>
      </w:r>
      <w:r w:rsidR="00063EE0" w:rsidRPr="00752686">
        <w:rPr>
          <w:rFonts w:hint="eastAsia"/>
        </w:rPr>
        <w:t>。测试结果是</w:t>
      </w:r>
      <w:r w:rsidR="00F041C7" w:rsidRPr="00752686">
        <w:rPr>
          <w:rFonts w:hint="eastAsia"/>
        </w:rPr>
        <w:t>物体距离探测器位置对二次场值影响较大，也符合常理，</w:t>
      </w:r>
      <w:r w:rsidR="000E7833" w:rsidRPr="00752686">
        <w:rPr>
          <w:rFonts w:hint="eastAsia"/>
        </w:rPr>
        <w:t>但始终比地磁场小，除非</w:t>
      </w:r>
      <w:r w:rsidR="00FB7193" w:rsidRPr="00752686">
        <w:rPr>
          <w:rFonts w:hint="eastAsia"/>
        </w:rPr>
        <w:t>某些参数</w:t>
      </w:r>
      <w:r w:rsidR="000E7833" w:rsidRPr="00752686">
        <w:rPr>
          <w:rFonts w:hint="eastAsia"/>
        </w:rPr>
        <w:t>设置</w:t>
      </w:r>
      <w:r w:rsidR="00FB7193" w:rsidRPr="00752686">
        <w:rPr>
          <w:rFonts w:hint="eastAsia"/>
        </w:rPr>
        <w:t>得无意义得大。</w:t>
      </w:r>
    </w:p>
    <w:p w14:paraId="3454800D" w14:textId="343C1AA5" w:rsidR="00FB7193" w:rsidRPr="00752686" w:rsidRDefault="00FB7193" w:rsidP="00026FB2">
      <w:r w:rsidRPr="00752686">
        <w:tab/>
      </w:r>
      <w:r w:rsidRPr="00752686">
        <w:rPr>
          <w:rFonts w:hint="eastAsia"/>
        </w:rPr>
        <w:t>然后单独计算主场，一个2</w:t>
      </w:r>
      <w:r w:rsidRPr="00752686">
        <w:t>0</w:t>
      </w:r>
      <w:r w:rsidRPr="00752686">
        <w:rPr>
          <w:rFonts w:hint="eastAsia"/>
        </w:rPr>
        <w:t>A电流，0</w:t>
      </w:r>
      <w:r w:rsidRPr="00752686">
        <w:t>.5</w:t>
      </w:r>
      <w:r w:rsidRPr="00752686">
        <w:rPr>
          <w:rFonts w:hint="eastAsia"/>
        </w:rPr>
        <w:t>m半径，2</w:t>
      </w:r>
      <w:r w:rsidRPr="00752686">
        <w:t>0</w:t>
      </w:r>
      <w:r w:rsidRPr="00752686">
        <w:rPr>
          <w:rFonts w:hint="eastAsia"/>
        </w:rPr>
        <w:t>匝</w:t>
      </w:r>
      <w:r w:rsidR="00EA5E92" w:rsidRPr="00752686">
        <w:rPr>
          <w:rFonts w:hint="eastAsia"/>
        </w:rPr>
        <w:t>的发射线圈在距离它下方3m出的主场磁感应强度为</w:t>
      </w:r>
      <w:r w:rsidR="009519A6" w:rsidRPr="00752686">
        <w:rPr>
          <w:rFonts w:hint="eastAsia"/>
        </w:rPr>
        <w:t>2</w:t>
      </w:r>
      <w:r w:rsidR="009519A6" w:rsidRPr="00752686">
        <w:t>327</w:t>
      </w:r>
      <w:r w:rsidR="009519A6" w:rsidRPr="00752686">
        <w:rPr>
          <w:rFonts w:hint="eastAsia"/>
        </w:rPr>
        <w:t>nT</w:t>
      </w:r>
      <w:r w:rsidR="00491ED6" w:rsidRPr="00752686">
        <w:rPr>
          <w:rFonts w:hint="eastAsia"/>
        </w:rPr>
        <w:t>；</w:t>
      </w:r>
      <w:r w:rsidR="0068387A" w:rsidRPr="00752686">
        <w:rPr>
          <w:rFonts w:hint="eastAsia"/>
        </w:rPr>
        <w:t>2</w:t>
      </w:r>
      <w:r w:rsidR="0068387A" w:rsidRPr="00752686">
        <w:t>0</w:t>
      </w:r>
      <w:r w:rsidR="0068387A" w:rsidRPr="00752686">
        <w:rPr>
          <w:rFonts w:hint="eastAsia"/>
        </w:rPr>
        <w:t>A电流，0</w:t>
      </w:r>
      <w:r w:rsidR="0068387A" w:rsidRPr="00752686">
        <w:t>.5</w:t>
      </w:r>
      <w:r w:rsidR="0068387A" w:rsidRPr="00752686">
        <w:rPr>
          <w:rFonts w:hint="eastAsia"/>
        </w:rPr>
        <w:t>m半径，</w:t>
      </w:r>
      <w:r w:rsidR="00F5450A" w:rsidRPr="00752686">
        <w:t>40</w:t>
      </w:r>
      <w:r w:rsidR="00491ED6" w:rsidRPr="00752686">
        <w:t>0</w:t>
      </w:r>
      <w:r w:rsidR="00491ED6" w:rsidRPr="00752686">
        <w:rPr>
          <w:rFonts w:hint="eastAsia"/>
        </w:rPr>
        <w:t>匝为</w:t>
      </w:r>
      <w:r w:rsidR="00F5450A" w:rsidRPr="00752686">
        <w:t>46542</w:t>
      </w:r>
      <w:r w:rsidR="00491ED6" w:rsidRPr="00752686">
        <w:rPr>
          <w:rFonts w:hint="eastAsia"/>
        </w:rPr>
        <w:t>nT</w:t>
      </w:r>
      <w:r w:rsidR="00F5450A" w:rsidRPr="00752686">
        <w:rPr>
          <w:rFonts w:hint="eastAsia"/>
        </w:rPr>
        <w:t>；</w:t>
      </w:r>
      <w:r w:rsidR="0068387A" w:rsidRPr="00752686">
        <w:rPr>
          <w:rFonts w:hint="eastAsia"/>
        </w:rPr>
        <w:t>2</w:t>
      </w:r>
      <w:r w:rsidR="0068387A" w:rsidRPr="00752686">
        <w:t>0</w:t>
      </w:r>
      <w:r w:rsidR="0068387A" w:rsidRPr="00752686">
        <w:rPr>
          <w:rFonts w:hint="eastAsia"/>
        </w:rPr>
        <w:t>A电流，0</w:t>
      </w:r>
      <w:r w:rsidR="0068387A" w:rsidRPr="00752686">
        <w:t>.5</w:t>
      </w:r>
      <w:r w:rsidR="0068387A" w:rsidRPr="00752686">
        <w:rPr>
          <w:rFonts w:hint="eastAsia"/>
        </w:rPr>
        <w:t>m半径，</w:t>
      </w:r>
      <w:r w:rsidR="00864CCD" w:rsidRPr="00752686">
        <w:t>2</w:t>
      </w:r>
      <w:r w:rsidR="0068387A" w:rsidRPr="00752686">
        <w:t>0</w:t>
      </w:r>
      <w:r w:rsidR="0068387A" w:rsidRPr="00752686">
        <w:rPr>
          <w:rFonts w:hint="eastAsia"/>
        </w:rPr>
        <w:t>匝</w:t>
      </w:r>
      <w:r w:rsidR="00864CCD" w:rsidRPr="00752686">
        <w:rPr>
          <w:rFonts w:hint="eastAsia"/>
        </w:rPr>
        <w:t>，地下1m</w:t>
      </w:r>
      <w:r w:rsidR="0068387A" w:rsidRPr="00752686">
        <w:rPr>
          <w:rFonts w:hint="eastAsia"/>
        </w:rPr>
        <w:t>为</w:t>
      </w:r>
      <w:r w:rsidR="00864CCD" w:rsidRPr="00752686">
        <w:t>62832</w:t>
      </w:r>
      <w:r w:rsidR="0068387A" w:rsidRPr="00752686">
        <w:rPr>
          <w:rFonts w:hint="eastAsia"/>
        </w:rPr>
        <w:t>nT；</w:t>
      </w:r>
      <w:r w:rsidR="009A5CD8" w:rsidRPr="00752686">
        <w:rPr>
          <w:rFonts w:hint="eastAsia"/>
        </w:rPr>
        <w:t>可见主场部分就已经不如地磁场强度大了，而且磁场强度</w:t>
      </w:r>
      <w:r w:rsidR="00864CCD" w:rsidRPr="00752686">
        <w:rPr>
          <w:rFonts w:hint="eastAsia"/>
        </w:rPr>
        <w:t>受距离影响还是很大的。</w:t>
      </w:r>
    </w:p>
    <w:p w14:paraId="00D6FFA4" w14:textId="0D4331F6" w:rsidR="000859A4" w:rsidRDefault="000859A4" w:rsidP="00026FB2">
      <w:r w:rsidRPr="00752686">
        <w:tab/>
      </w:r>
      <w:r w:rsidR="00726455" w:rsidRPr="00752686">
        <w:rPr>
          <w:rFonts w:hint="eastAsia"/>
        </w:rPr>
        <w:t>数据反正有点问题，</w:t>
      </w:r>
      <w:r w:rsidR="004E1393" w:rsidRPr="00752686">
        <w:rPr>
          <w:rFonts w:hint="eastAsia"/>
        </w:rPr>
        <w:t>暂时是按照加了2</w:t>
      </w:r>
      <w:r w:rsidR="004E1393" w:rsidRPr="00752686">
        <w:t>0</w:t>
      </w:r>
      <w:r w:rsidR="004E1393" w:rsidRPr="00752686">
        <w:rPr>
          <w:rFonts w:hint="eastAsia"/>
        </w:rPr>
        <w:t>匝线圈，地下3m的数据调试优化算法</w:t>
      </w:r>
      <w:r w:rsidR="009956F8" w:rsidRPr="00752686">
        <w:rPr>
          <w:rFonts w:hint="eastAsia"/>
        </w:rPr>
        <w:t>，程序正在调试。</w:t>
      </w:r>
    </w:p>
    <w:p w14:paraId="65E06050" w14:textId="1EBF98BD" w:rsidR="00752686" w:rsidRPr="00477C5E" w:rsidRDefault="00752686" w:rsidP="00026FB2">
      <w:r w:rsidRPr="00477C5E">
        <w:rPr>
          <w:rFonts w:hint="eastAsia"/>
        </w:rPr>
        <w:t>1</w:t>
      </w:r>
      <w:r w:rsidRPr="00477C5E">
        <w:t>2.18</w:t>
      </w:r>
    </w:p>
    <w:p w14:paraId="375349D3" w14:textId="244C7177" w:rsidR="00752686" w:rsidRPr="00477C5E" w:rsidRDefault="00752686" w:rsidP="00026FB2">
      <w:r w:rsidRPr="00477C5E">
        <w:tab/>
      </w:r>
      <w:r w:rsidR="002C7428" w:rsidRPr="00477C5E">
        <w:rPr>
          <w:rFonts w:hint="eastAsia"/>
        </w:rPr>
        <w:t>在调试优化算法。</w:t>
      </w:r>
      <w:r w:rsidR="00EB1AE2" w:rsidRPr="00477C5E">
        <w:rPr>
          <w:rFonts w:hint="eastAsia"/>
        </w:rPr>
        <w:t>大概画了一下</w:t>
      </w:r>
      <w:r w:rsidR="00E962A0" w:rsidRPr="00477C5E">
        <w:rPr>
          <w:rFonts w:hint="eastAsia"/>
        </w:rPr>
        <w:t>两个参数的目标函数的图像，</w:t>
      </w:r>
      <w:r w:rsidR="00EF78DD" w:rsidRPr="00477C5E">
        <w:rPr>
          <w:rFonts w:hint="eastAsia"/>
        </w:rPr>
        <w:t>仿真参数和小论文中大致相同，</w:t>
      </w:r>
      <w:r w:rsidR="00437EAF" w:rsidRPr="00477C5E">
        <w:rPr>
          <w:rFonts w:hint="eastAsia"/>
        </w:rPr>
        <w:t>使用[</w:t>
      </w:r>
      <w:r w:rsidR="00437EAF" w:rsidRPr="00477C5E">
        <w:t>0 0 -3 1 1 1 1 1 1]</w:t>
      </w:r>
      <w:r w:rsidR="00437EAF" w:rsidRPr="00477C5E">
        <w:rPr>
          <w:rFonts w:hint="eastAsia"/>
        </w:rPr>
        <w:t>的</w:t>
      </w:r>
      <w:r w:rsidR="00EF78DD" w:rsidRPr="00477C5E">
        <w:rPr>
          <w:rFonts w:hint="eastAsia"/>
        </w:rPr>
        <w:t>物体</w:t>
      </w:r>
      <w:r w:rsidR="00437EAF" w:rsidRPr="00477C5E">
        <w:rPr>
          <w:rFonts w:hint="eastAsia"/>
        </w:rPr>
        <w:t>参数生成仿真数据，然后</w:t>
      </w:r>
      <w:r w:rsidR="0049313D" w:rsidRPr="00477C5E">
        <w:rPr>
          <w:rFonts w:hint="eastAsia"/>
        </w:rPr>
        <w:t>分别</w:t>
      </w:r>
      <w:r w:rsidR="00054A81" w:rsidRPr="00477C5E">
        <w:rPr>
          <w:rFonts w:hint="eastAsia"/>
        </w:rPr>
        <w:t>依次</w:t>
      </w:r>
      <w:r w:rsidR="00043F56" w:rsidRPr="00477C5E">
        <w:rPr>
          <w:rFonts w:hint="eastAsia"/>
        </w:rPr>
        <w:t>取9个参数中的2个参数为变量</w:t>
      </w:r>
      <w:r w:rsidR="009A08BE" w:rsidRPr="00477C5E">
        <w:rPr>
          <w:rFonts w:hint="eastAsia"/>
        </w:rPr>
        <w:t>：[x</w:t>
      </w:r>
      <w:r w:rsidR="009A08BE" w:rsidRPr="00477C5E">
        <w:t>1 x2 -3 1 1 1 1 1 1]</w:t>
      </w:r>
      <w:r w:rsidR="00054A81" w:rsidRPr="00477C5E">
        <w:rPr>
          <w:rFonts w:hint="eastAsia"/>
        </w:rPr>
        <w:t>，</w:t>
      </w:r>
      <w:r w:rsidR="009A08BE" w:rsidRPr="00477C5E">
        <w:rPr>
          <w:rFonts w:hint="eastAsia"/>
        </w:rPr>
        <w:t>[</w:t>
      </w:r>
      <w:r w:rsidR="009A08BE" w:rsidRPr="00477C5E">
        <w:t xml:space="preserve">0 x1 x2 1 1 1 1 1 1], </w:t>
      </w:r>
      <w:r w:rsidR="009A08BE" w:rsidRPr="00477C5E">
        <w:rPr>
          <w:rFonts w:hint="eastAsia"/>
        </w:rPr>
        <w:t>[</w:t>
      </w:r>
      <w:r w:rsidR="009A08BE" w:rsidRPr="00477C5E">
        <w:t>0 0 x1 x2 1 1 1 1 1]</w:t>
      </w:r>
      <w:r w:rsidR="004B1719" w:rsidRPr="00477C5E">
        <w:t>,</w:t>
      </w:r>
      <w:r w:rsidR="004B1719" w:rsidRPr="00477C5E">
        <w:rPr>
          <w:rFonts w:hint="eastAsia"/>
        </w:rPr>
        <w:t xml:space="preserve"> [</w:t>
      </w:r>
      <w:r w:rsidR="004B1719" w:rsidRPr="00477C5E">
        <w:t>0 0 -3 x1 x2 1 1 1 1]</w:t>
      </w:r>
      <w:r w:rsidR="004B1719" w:rsidRPr="00477C5E">
        <w:rPr>
          <w:rFonts w:hint="eastAsia"/>
        </w:rPr>
        <w:t>……。</w:t>
      </w:r>
      <w:r w:rsidR="00054A81" w:rsidRPr="00477C5E">
        <w:rPr>
          <w:rFonts w:hint="eastAsia"/>
        </w:rPr>
        <w:t>构造了8个新的函数</w:t>
      </w:r>
      <w:r w:rsidR="004B1719" w:rsidRPr="00477C5E">
        <w:rPr>
          <w:rFonts w:hint="eastAsia"/>
        </w:rPr>
        <w:t>，两个参数的目标函数图像如下：</w:t>
      </w:r>
    </w:p>
    <w:p w14:paraId="1358B76B" w14:textId="634CAA43" w:rsidR="004B1719" w:rsidRPr="00477C5E" w:rsidRDefault="00FD5DDC" w:rsidP="00026FB2">
      <w:r w:rsidRPr="00477C5E">
        <w:rPr>
          <w:noProof/>
        </w:rPr>
        <w:drawing>
          <wp:inline distT="0" distB="0" distL="0" distR="0" wp14:anchorId="4DF4EFB8" wp14:editId="08D146E7">
            <wp:extent cx="2624998" cy="1984076"/>
            <wp:effectExtent l="0" t="0" r="444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2680850" cy="2026291"/>
                    </a:xfrm>
                    <a:prstGeom prst="rect">
                      <a:avLst/>
                    </a:prstGeom>
                  </pic:spPr>
                </pic:pic>
              </a:graphicData>
            </a:graphic>
          </wp:inline>
        </w:drawing>
      </w:r>
      <w:r w:rsidR="00006004" w:rsidRPr="00477C5E">
        <w:rPr>
          <w:noProof/>
        </w:rPr>
        <w:drawing>
          <wp:inline distT="0" distB="0" distL="0" distR="0" wp14:anchorId="3CEEEA11" wp14:editId="08118B01">
            <wp:extent cx="2612395" cy="1958196"/>
            <wp:effectExtent l="0" t="0" r="0" b="444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2631018" cy="1972156"/>
                    </a:xfrm>
                    <a:prstGeom prst="rect">
                      <a:avLst/>
                    </a:prstGeom>
                  </pic:spPr>
                </pic:pic>
              </a:graphicData>
            </a:graphic>
          </wp:inline>
        </w:drawing>
      </w:r>
    </w:p>
    <w:p w14:paraId="0F2CBC23" w14:textId="294F982D" w:rsidR="002226C7" w:rsidRPr="00477C5E" w:rsidRDefault="002226C7" w:rsidP="00026FB2">
      <w:r w:rsidRPr="00477C5E">
        <w:rPr>
          <w:noProof/>
        </w:rPr>
        <w:lastRenderedPageBreak/>
        <w:drawing>
          <wp:inline distT="0" distB="0" distL="0" distR="0" wp14:anchorId="62C5FC80" wp14:editId="18E877FB">
            <wp:extent cx="2596551" cy="1948507"/>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645588" cy="1985305"/>
                    </a:xfrm>
                    <a:prstGeom prst="rect">
                      <a:avLst/>
                    </a:prstGeom>
                  </pic:spPr>
                </pic:pic>
              </a:graphicData>
            </a:graphic>
          </wp:inline>
        </w:drawing>
      </w:r>
      <w:r w:rsidRPr="00477C5E">
        <w:rPr>
          <w:noProof/>
        </w:rPr>
        <w:drawing>
          <wp:inline distT="0" distB="0" distL="0" distR="0" wp14:anchorId="00EF372B" wp14:editId="375EE055">
            <wp:extent cx="2613804" cy="1959252"/>
            <wp:effectExtent l="0" t="0" r="0" b="317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2653162" cy="1988754"/>
                    </a:xfrm>
                    <a:prstGeom prst="rect">
                      <a:avLst/>
                    </a:prstGeom>
                  </pic:spPr>
                </pic:pic>
              </a:graphicData>
            </a:graphic>
          </wp:inline>
        </w:drawing>
      </w:r>
    </w:p>
    <w:p w14:paraId="6D8DAE77" w14:textId="109C37FA" w:rsidR="002226C7" w:rsidRPr="00477C5E" w:rsidRDefault="00A5764E" w:rsidP="00026FB2">
      <w:r w:rsidRPr="00477C5E">
        <w:rPr>
          <w:noProof/>
        </w:rPr>
        <w:drawing>
          <wp:inline distT="0" distB="0" distL="0" distR="0" wp14:anchorId="334B3539" wp14:editId="51C2BC4D">
            <wp:extent cx="2596515" cy="194848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2608647" cy="1957584"/>
                    </a:xfrm>
                    <a:prstGeom prst="rect">
                      <a:avLst/>
                    </a:prstGeom>
                  </pic:spPr>
                </pic:pic>
              </a:graphicData>
            </a:graphic>
          </wp:inline>
        </w:drawing>
      </w:r>
      <w:r w:rsidRPr="00477C5E">
        <w:rPr>
          <w:noProof/>
        </w:rPr>
        <w:drawing>
          <wp:inline distT="0" distB="0" distL="0" distR="0" wp14:anchorId="622B81B4" wp14:editId="1A858DC3">
            <wp:extent cx="2613660" cy="1969528"/>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626289" cy="1979045"/>
                    </a:xfrm>
                    <a:prstGeom prst="rect">
                      <a:avLst/>
                    </a:prstGeom>
                  </pic:spPr>
                </pic:pic>
              </a:graphicData>
            </a:graphic>
          </wp:inline>
        </w:drawing>
      </w:r>
    </w:p>
    <w:p w14:paraId="541C25E5" w14:textId="23A9A3CB" w:rsidR="00A5764E" w:rsidRPr="00477C5E" w:rsidRDefault="009A6736" w:rsidP="00026FB2">
      <w:r w:rsidRPr="00477C5E">
        <w:rPr>
          <w:noProof/>
        </w:rPr>
        <w:drawing>
          <wp:inline distT="0" distB="0" distL="0" distR="0" wp14:anchorId="16105474" wp14:editId="61CCBCEC">
            <wp:extent cx="2575910" cy="196682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602146" cy="1986854"/>
                    </a:xfrm>
                    <a:prstGeom prst="rect">
                      <a:avLst/>
                    </a:prstGeom>
                  </pic:spPr>
                </pic:pic>
              </a:graphicData>
            </a:graphic>
          </wp:inline>
        </w:drawing>
      </w:r>
      <w:r w:rsidRPr="00477C5E">
        <w:rPr>
          <w:noProof/>
        </w:rPr>
        <w:drawing>
          <wp:inline distT="0" distB="0" distL="0" distR="0" wp14:anchorId="33CC4351" wp14:editId="58B36AC0">
            <wp:extent cx="2630913" cy="1966058"/>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2687694" cy="2008490"/>
                    </a:xfrm>
                    <a:prstGeom prst="rect">
                      <a:avLst/>
                    </a:prstGeom>
                  </pic:spPr>
                </pic:pic>
              </a:graphicData>
            </a:graphic>
          </wp:inline>
        </w:drawing>
      </w:r>
    </w:p>
    <w:p w14:paraId="3DFD7A1D" w14:textId="155C3778" w:rsidR="00EB1AE2" w:rsidRPr="00477C5E" w:rsidRDefault="00EB1AE2" w:rsidP="00026FB2">
      <w:r w:rsidRPr="00477C5E">
        <w:rPr>
          <w:rFonts w:hint="eastAsia"/>
        </w:rPr>
        <w:t>其中</w:t>
      </w:r>
      <w:r w:rsidR="008C0DE7" w:rsidRPr="00477C5E">
        <w:rPr>
          <w:rFonts w:hint="eastAsia"/>
        </w:rPr>
        <w:t>z</w:t>
      </w:r>
      <w:r w:rsidR="00A950FF" w:rsidRPr="00477C5E">
        <w:rPr>
          <w:rFonts w:hint="eastAsia"/>
        </w:rPr>
        <w:t>值较小时目标函数基本无变化，z值大于-</w:t>
      </w:r>
      <w:r w:rsidR="00A950FF" w:rsidRPr="00477C5E">
        <w:t>2</w:t>
      </w:r>
      <w:r w:rsidR="00A950FF" w:rsidRPr="00477C5E">
        <w:rPr>
          <w:rFonts w:hint="eastAsia"/>
        </w:rPr>
        <w:t>m时，目标函数</w:t>
      </w:r>
      <w:r w:rsidR="001C082D" w:rsidRPr="00477C5E">
        <w:rPr>
          <w:rFonts w:hint="eastAsia"/>
        </w:rPr>
        <w:t>变化剧烈，还是得到原来的信息，二次场受距离影响较大。</w:t>
      </w:r>
    </w:p>
    <w:p w14:paraId="0DC8C665" w14:textId="2E377047" w:rsidR="00C26B71" w:rsidRDefault="00C26B71" w:rsidP="00026FB2">
      <w:r w:rsidRPr="00477C5E">
        <w:tab/>
      </w:r>
      <w:r w:rsidRPr="00477C5E">
        <w:rPr>
          <w:rFonts w:hint="eastAsia"/>
        </w:rPr>
        <w:t>目前B</w:t>
      </w:r>
      <w:r w:rsidRPr="00477C5E">
        <w:t>FGS</w:t>
      </w:r>
      <w:r w:rsidRPr="00477C5E">
        <w:rPr>
          <w:rFonts w:hint="eastAsia"/>
        </w:rPr>
        <w:t>和共轭梯度法还是因为步长问题无法使用，</w:t>
      </w:r>
      <w:r w:rsidR="00C038F3" w:rsidRPr="00477C5E">
        <w:rPr>
          <w:rFonts w:hint="eastAsia"/>
        </w:rPr>
        <w:t>接下来准备在两个参数的目标函数上看看这些算法能不能用，或者用</w:t>
      </w:r>
      <w:proofErr w:type="spellStart"/>
      <w:r w:rsidR="00C038F3" w:rsidRPr="00477C5E">
        <w:rPr>
          <w:rFonts w:hint="eastAsia"/>
        </w:rPr>
        <w:t>matlab</w:t>
      </w:r>
      <w:proofErr w:type="spellEnd"/>
      <w:r w:rsidR="00C038F3" w:rsidRPr="00477C5E">
        <w:rPr>
          <w:rFonts w:hint="eastAsia"/>
        </w:rPr>
        <w:t>调用python的</w:t>
      </w:r>
      <w:proofErr w:type="spellStart"/>
      <w:r w:rsidR="00C038F3" w:rsidRPr="00477C5E">
        <w:rPr>
          <w:rFonts w:hint="eastAsia"/>
        </w:rPr>
        <w:t>scipy</w:t>
      </w:r>
      <w:proofErr w:type="spellEnd"/>
      <w:proofErr w:type="gramStart"/>
      <w:r w:rsidR="00C038F3" w:rsidRPr="00477C5E">
        <w:rPr>
          <w:rFonts w:hint="eastAsia"/>
        </w:rPr>
        <w:t>库</w:t>
      </w:r>
      <w:r w:rsidR="0051066E" w:rsidRPr="00477C5E">
        <w:rPr>
          <w:rFonts w:hint="eastAsia"/>
        </w:rPr>
        <w:t>跑优化</w:t>
      </w:r>
      <w:proofErr w:type="gramEnd"/>
      <w:r w:rsidR="0051066E" w:rsidRPr="00477C5E">
        <w:rPr>
          <w:rFonts w:hint="eastAsia"/>
        </w:rPr>
        <w:t>算法。</w:t>
      </w:r>
    </w:p>
    <w:p w14:paraId="1FDB3009" w14:textId="5FB25E49" w:rsidR="00477C5E" w:rsidRPr="0086696C" w:rsidRDefault="00477C5E" w:rsidP="00026FB2">
      <w:r w:rsidRPr="0086696C">
        <w:rPr>
          <w:rFonts w:hint="eastAsia"/>
        </w:rPr>
        <w:t>1</w:t>
      </w:r>
      <w:r w:rsidRPr="0086696C">
        <w:t>2.20</w:t>
      </w:r>
    </w:p>
    <w:p w14:paraId="58D7F6A7" w14:textId="498AB7A8" w:rsidR="00477C5E" w:rsidRPr="0086696C" w:rsidRDefault="00477C5E" w:rsidP="00026FB2">
      <w:r w:rsidRPr="0086696C">
        <w:tab/>
      </w:r>
      <w:r w:rsidR="009D1C25" w:rsidRPr="0086696C">
        <w:rPr>
          <w:rFonts w:hint="eastAsia"/>
        </w:rPr>
        <w:t>整合到仿真平台的优化算法</w:t>
      </w:r>
      <w:r w:rsidR="00EC562B" w:rsidRPr="0086696C">
        <w:rPr>
          <w:rFonts w:hint="eastAsia"/>
        </w:rPr>
        <w:t>B</w:t>
      </w:r>
      <w:r w:rsidR="00EC562B" w:rsidRPr="0086696C">
        <w:t>FGS</w:t>
      </w:r>
      <w:r w:rsidR="00EC562B" w:rsidRPr="0086696C">
        <w:rPr>
          <w:rFonts w:hint="eastAsia"/>
        </w:rPr>
        <w:t>和共轭梯度能出比较理想的结果了。之前优化算法跑不了是因为</w:t>
      </w:r>
      <w:r w:rsidR="00150C0B" w:rsidRPr="0086696C">
        <w:rPr>
          <w:rFonts w:hint="eastAsia"/>
        </w:rPr>
        <w:t>正向模型的结果为复数，使用最小二乘构造目标函数对复数平方会出现</w:t>
      </w:r>
      <w:r w:rsidR="00732470" w:rsidRPr="0086696C">
        <w:rPr>
          <w:rFonts w:hint="eastAsia"/>
        </w:rPr>
        <w:t>负数，将目标函数</w:t>
      </w:r>
      <w:r w:rsidR="0085510E" w:rsidRPr="0086696C">
        <w:rPr>
          <w:rFonts w:hint="eastAsia"/>
        </w:rPr>
        <w:t>中的复数进行了abs</w:t>
      </w:r>
      <w:r w:rsidR="00955FDC" w:rsidRPr="0086696C">
        <w:rPr>
          <w:rFonts w:hint="eastAsia"/>
        </w:rPr>
        <w:t>运算</w:t>
      </w:r>
      <w:r w:rsidR="0085510E" w:rsidRPr="0086696C">
        <w:rPr>
          <w:rFonts w:hint="eastAsia"/>
        </w:rPr>
        <w:t>，</w:t>
      </w:r>
      <w:r w:rsidR="00375493" w:rsidRPr="0086696C">
        <w:rPr>
          <w:rFonts w:hint="eastAsia"/>
        </w:rPr>
        <w:t>优化算法可以正常运行了。</w:t>
      </w:r>
      <w:r w:rsidR="00732470" w:rsidRPr="0086696C">
        <w:rPr>
          <w:rFonts w:hint="eastAsia"/>
        </w:rPr>
        <w:t>之前一度以为在</w:t>
      </w:r>
      <w:r w:rsidR="00375493" w:rsidRPr="0086696C">
        <w:rPr>
          <w:rFonts w:hint="eastAsia"/>
        </w:rPr>
        <w:t>测试上写的那些优化算法没有实用价值。</w:t>
      </w:r>
      <w:r w:rsidR="005B1C0B" w:rsidRPr="0086696C">
        <w:rPr>
          <w:rFonts w:hint="eastAsia"/>
        </w:rPr>
        <w:t>现在的优化算法运行速度</w:t>
      </w:r>
      <w:proofErr w:type="gramStart"/>
      <w:r w:rsidR="005B1C0B" w:rsidRPr="0086696C">
        <w:rPr>
          <w:rFonts w:hint="eastAsia"/>
        </w:rPr>
        <w:t>还是挺慢的</w:t>
      </w:r>
      <w:proofErr w:type="gramEnd"/>
      <w:r w:rsidR="005B1C0B" w:rsidRPr="0086696C">
        <w:rPr>
          <w:rFonts w:hint="eastAsia"/>
        </w:rPr>
        <w:t>，</w:t>
      </w:r>
      <w:r w:rsidR="001F1A95" w:rsidRPr="0086696C">
        <w:rPr>
          <w:rFonts w:hint="eastAsia"/>
        </w:rPr>
        <w:t>对于1</w:t>
      </w:r>
      <w:r w:rsidR="001F1A95" w:rsidRPr="0086696C">
        <w:t>681</w:t>
      </w:r>
      <w:r w:rsidR="001F1A95" w:rsidRPr="0086696C">
        <w:rPr>
          <w:rFonts w:hint="eastAsia"/>
        </w:rPr>
        <w:t>个探测点的</w:t>
      </w:r>
      <w:r w:rsidR="001F1A95" w:rsidRPr="0086696C">
        <w:rPr>
          <w:rFonts w:hint="eastAsia"/>
        </w:rPr>
        <w:lastRenderedPageBreak/>
        <w:t>数据，共轭梯度法运行时间为3</w:t>
      </w:r>
      <w:r w:rsidR="001F1A95" w:rsidRPr="0086696C">
        <w:t>0</w:t>
      </w:r>
      <w:r w:rsidR="001F1A95" w:rsidRPr="0086696C">
        <w:rPr>
          <w:rFonts w:hint="eastAsia"/>
        </w:rPr>
        <w:t>分钟，可以考虑使用小批量</w:t>
      </w:r>
      <w:r w:rsidR="005B1008" w:rsidRPr="0086696C">
        <w:rPr>
          <w:rFonts w:hint="eastAsia"/>
        </w:rPr>
        <w:t>迭代的方法，就是每次计算梯度随机取所有数据中的一小批</w:t>
      </w:r>
      <w:r w:rsidR="00D63E68" w:rsidRPr="0086696C">
        <w:rPr>
          <w:rFonts w:hint="eastAsia"/>
        </w:rPr>
        <w:t>数据来计算</w:t>
      </w:r>
      <w:r w:rsidR="005B1008" w:rsidRPr="0086696C">
        <w:rPr>
          <w:rFonts w:hint="eastAsia"/>
        </w:rPr>
        <w:t>。</w:t>
      </w:r>
      <w:r w:rsidR="00D63E68" w:rsidRPr="0086696C">
        <w:rPr>
          <w:rFonts w:hint="eastAsia"/>
        </w:rPr>
        <w:t>接下来搞这个和出一个对比方案或</w:t>
      </w:r>
      <w:r w:rsidR="0003608D" w:rsidRPr="0086696C">
        <w:rPr>
          <w:rFonts w:hint="eastAsia"/>
        </w:rPr>
        <w:t>讨论一下论文的工作内容。</w:t>
      </w:r>
    </w:p>
    <w:p w14:paraId="7FD126FE" w14:textId="71C7B647" w:rsidR="0003608D" w:rsidRPr="0086696C" w:rsidRDefault="0003608D" w:rsidP="00026FB2">
      <w:r w:rsidRPr="0086696C">
        <w:rPr>
          <w:rFonts w:hint="eastAsia"/>
        </w:rPr>
        <w:t>假前安排：</w:t>
      </w:r>
    </w:p>
    <w:p w14:paraId="27B9839E" w14:textId="4FB9570B" w:rsidR="0003608D" w:rsidRPr="0086696C" w:rsidRDefault="00BE694F" w:rsidP="00015C30">
      <w:pPr>
        <w:pStyle w:val="a9"/>
        <w:numPr>
          <w:ilvl w:val="0"/>
          <w:numId w:val="10"/>
        </w:numPr>
        <w:ind w:firstLineChars="0"/>
      </w:pPr>
      <w:r w:rsidRPr="0086696C">
        <w:rPr>
          <w:rFonts w:hint="eastAsia"/>
        </w:rPr>
        <w:t>出对比方案，整理对比结果。</w:t>
      </w:r>
    </w:p>
    <w:p w14:paraId="31D9C29E" w14:textId="1A4ADE17" w:rsidR="00556630" w:rsidRPr="0086696C" w:rsidRDefault="00556630" w:rsidP="00070E31">
      <w:pPr>
        <w:pStyle w:val="a9"/>
        <w:numPr>
          <w:ilvl w:val="0"/>
          <w:numId w:val="10"/>
        </w:numPr>
        <w:ind w:leftChars="171" w:firstLineChars="0"/>
      </w:pPr>
      <w:r w:rsidRPr="0086696C">
        <w:rPr>
          <w:rFonts w:hint="eastAsia"/>
        </w:rPr>
        <w:t>目标函数分析，</w:t>
      </w:r>
      <w:r w:rsidR="007B1E15" w:rsidRPr="0086696C">
        <w:rPr>
          <w:rFonts w:hint="eastAsia"/>
        </w:rPr>
        <w:t>两个变量的目标函数展示和分析，</w:t>
      </w:r>
      <w:r w:rsidRPr="0086696C">
        <w:rPr>
          <w:rFonts w:hint="eastAsia"/>
        </w:rPr>
        <w:t>考虑高维展示</w:t>
      </w:r>
      <w:r w:rsidR="00004091" w:rsidRPr="0086696C">
        <w:rPr>
          <w:rFonts w:hint="eastAsia"/>
        </w:rPr>
        <w:t>，类似下图所示，颜色代表函数值</w:t>
      </w:r>
      <w:r w:rsidR="007B1E15" w:rsidRPr="0086696C">
        <w:rPr>
          <w:rFonts w:hint="eastAsia"/>
        </w:rPr>
        <w:t>。</w:t>
      </w:r>
    </w:p>
    <w:p w14:paraId="4536EAA0" w14:textId="4D3C9DE6" w:rsidR="007B1E15" w:rsidRPr="0086696C" w:rsidRDefault="005E242E" w:rsidP="00070E31">
      <w:pPr>
        <w:pStyle w:val="a9"/>
        <w:ind w:leftChars="343" w:left="720" w:firstLineChars="0" w:firstLine="0"/>
        <w:jc w:val="center"/>
      </w:pPr>
      <w:r w:rsidRPr="0086696C">
        <w:rPr>
          <w:noProof/>
        </w:rPr>
        <w:drawing>
          <wp:inline distT="0" distB="0" distL="0" distR="0" wp14:anchorId="3E84B51F" wp14:editId="3AEA654A">
            <wp:extent cx="3890513" cy="1945257"/>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917599" cy="1958800"/>
                    </a:xfrm>
                    <a:prstGeom prst="rect">
                      <a:avLst/>
                    </a:prstGeom>
                  </pic:spPr>
                </pic:pic>
              </a:graphicData>
            </a:graphic>
          </wp:inline>
        </w:drawing>
      </w:r>
    </w:p>
    <w:p w14:paraId="44E9A4E1" w14:textId="21D219AC" w:rsidR="003F38AD" w:rsidRPr="0086696C" w:rsidRDefault="005E242E" w:rsidP="003F38AD">
      <w:pPr>
        <w:pStyle w:val="a9"/>
        <w:numPr>
          <w:ilvl w:val="0"/>
          <w:numId w:val="10"/>
        </w:numPr>
        <w:ind w:leftChars="171" w:firstLineChars="0"/>
      </w:pPr>
      <w:r w:rsidRPr="0086696C">
        <w:rPr>
          <w:rFonts w:hint="eastAsia"/>
        </w:rPr>
        <w:t>目标函数灵敏度分析（或各参数</w:t>
      </w:r>
      <w:r w:rsidR="000C2360" w:rsidRPr="0086696C">
        <w:rPr>
          <w:rFonts w:hint="eastAsia"/>
        </w:rPr>
        <w:t>间和个参数</w:t>
      </w:r>
      <w:r w:rsidRPr="0086696C">
        <w:rPr>
          <w:rFonts w:hint="eastAsia"/>
        </w:rPr>
        <w:t>与</w:t>
      </w:r>
      <w:r w:rsidR="000C2360" w:rsidRPr="0086696C">
        <w:rPr>
          <w:rFonts w:hint="eastAsia"/>
        </w:rPr>
        <w:t>目标函数值的相关性分析</w:t>
      </w:r>
      <w:r w:rsidRPr="0086696C">
        <w:rPr>
          <w:rFonts w:hint="eastAsia"/>
        </w:rPr>
        <w:t>）</w:t>
      </w:r>
      <w:r w:rsidR="000C2360" w:rsidRPr="0086696C">
        <w:rPr>
          <w:rFonts w:hint="eastAsia"/>
        </w:rPr>
        <w:t>。</w:t>
      </w:r>
    </w:p>
    <w:p w14:paraId="701B3CDC" w14:textId="1502440A" w:rsidR="00070E31" w:rsidRDefault="005C5115" w:rsidP="00070E31">
      <w:pPr>
        <w:pStyle w:val="a9"/>
        <w:numPr>
          <w:ilvl w:val="0"/>
          <w:numId w:val="10"/>
        </w:numPr>
        <w:ind w:leftChars="171" w:firstLineChars="0"/>
      </w:pPr>
      <w:r w:rsidRPr="0086696C">
        <w:rPr>
          <w:rFonts w:hint="eastAsia"/>
        </w:rPr>
        <w:t>把论文框架写出来。讨论，修改论文框架。给师兄或万老师讲论文，思路理通。</w:t>
      </w:r>
    </w:p>
    <w:p w14:paraId="7AE7A703" w14:textId="206DB37B" w:rsidR="008E17FD" w:rsidRPr="00D566EC" w:rsidRDefault="00126ADC" w:rsidP="00BF4738">
      <w:r w:rsidRPr="00D566EC">
        <w:rPr>
          <w:rFonts w:hint="eastAsia"/>
        </w:rPr>
        <w:t>1</w:t>
      </w:r>
      <w:r w:rsidRPr="00D566EC">
        <w:t>2.25</w:t>
      </w:r>
    </w:p>
    <w:p w14:paraId="2B8B3872" w14:textId="44BD6E6F" w:rsidR="00BF4738" w:rsidRPr="00D566EC" w:rsidRDefault="00BF4738" w:rsidP="00BF4738">
      <w:r w:rsidRPr="00D566EC">
        <w:tab/>
      </w:r>
      <w:r w:rsidRPr="00D566EC">
        <w:rPr>
          <w:rFonts w:hint="eastAsia"/>
        </w:rPr>
        <w:t>改写小批量数据迭代的优化算法没有成功，</w:t>
      </w:r>
      <w:r w:rsidR="002B0CB0" w:rsidRPr="00D566EC">
        <w:rPr>
          <w:rFonts w:hint="eastAsia"/>
        </w:rPr>
        <w:t>改了之后寻找步长报错，先放弃。算法对比</w:t>
      </w:r>
      <w:r w:rsidR="00D81C36" w:rsidRPr="00D566EC">
        <w:rPr>
          <w:rFonts w:hint="eastAsia"/>
        </w:rPr>
        <w:t>项在5</w:t>
      </w:r>
      <w:r w:rsidR="00D81C36" w:rsidRPr="00D566EC">
        <w:t>.2.1</w:t>
      </w:r>
      <w:r w:rsidR="00D81C36" w:rsidRPr="00D566EC">
        <w:rPr>
          <w:rFonts w:hint="eastAsia"/>
        </w:rPr>
        <w:t>实验设置，</w:t>
      </w:r>
      <w:r w:rsidR="002B0CB0" w:rsidRPr="00D566EC">
        <w:rPr>
          <w:rFonts w:hint="eastAsia"/>
        </w:rPr>
        <w:t>目前出了共轭梯度法</w:t>
      </w:r>
      <w:r w:rsidR="00D81C36" w:rsidRPr="00D566EC">
        <w:rPr>
          <w:rFonts w:hint="eastAsia"/>
        </w:rPr>
        <w:t>和B</w:t>
      </w:r>
      <w:r w:rsidR="00D81C36" w:rsidRPr="00D566EC">
        <w:t>FGS</w:t>
      </w:r>
      <w:r w:rsidR="00D81C36" w:rsidRPr="00D566EC">
        <w:rPr>
          <w:rFonts w:hint="eastAsia"/>
        </w:rPr>
        <w:t>法的不同信噪比下的结果。</w:t>
      </w:r>
      <w:r w:rsidR="00985D89" w:rsidRPr="00D566EC">
        <w:rPr>
          <w:rFonts w:hint="eastAsia"/>
        </w:rPr>
        <w:t>在5</w:t>
      </w:r>
      <w:r w:rsidR="00985D89" w:rsidRPr="00D566EC">
        <w:t>.2.2</w:t>
      </w:r>
      <w:r w:rsidR="00985D89" w:rsidRPr="00D566EC">
        <w:rPr>
          <w:rFonts w:hint="eastAsia"/>
        </w:rPr>
        <w:t>展示。</w:t>
      </w:r>
      <w:r w:rsidR="00001085" w:rsidRPr="00D566EC">
        <w:rPr>
          <w:rFonts w:hint="eastAsia"/>
        </w:rPr>
        <w:t>这两种算法效果还是比较好的。</w:t>
      </w:r>
      <w:r w:rsidR="00D81C36" w:rsidRPr="00D566EC">
        <w:rPr>
          <w:rFonts w:hint="eastAsia"/>
        </w:rPr>
        <w:t>最速下降法没出是因为</w:t>
      </w:r>
      <w:r w:rsidR="001F0F21" w:rsidRPr="00D566EC">
        <w:rPr>
          <w:rFonts w:hint="eastAsia"/>
        </w:rPr>
        <w:t>运行时间太长1小时左右，这是因为最速下降法的下降方向选择的不好导致迭代次数太多，所以运行时间</w:t>
      </w:r>
      <w:r w:rsidR="00CA115D" w:rsidRPr="00D566EC">
        <w:rPr>
          <w:rFonts w:hint="eastAsia"/>
        </w:rPr>
        <w:t>长，数据量大了才能显现出来，准备晚上跑。L</w:t>
      </w:r>
      <w:r w:rsidR="00CA115D" w:rsidRPr="00D566EC">
        <w:t>M</w:t>
      </w:r>
      <w:r w:rsidR="00CA115D" w:rsidRPr="00D566EC">
        <w:rPr>
          <w:rFonts w:hint="eastAsia"/>
        </w:rPr>
        <w:t>结果没出来是因为之前是调用的</w:t>
      </w:r>
      <w:proofErr w:type="spellStart"/>
      <w:r w:rsidR="00CA115D" w:rsidRPr="00D566EC">
        <w:rPr>
          <w:rFonts w:hint="eastAsia"/>
        </w:rPr>
        <w:t>matlab</w:t>
      </w:r>
      <w:proofErr w:type="spellEnd"/>
      <w:r w:rsidR="00CA115D" w:rsidRPr="00D566EC">
        <w:rPr>
          <w:rFonts w:hint="eastAsia"/>
        </w:rPr>
        <w:t>的</w:t>
      </w:r>
      <w:r w:rsidR="005E12CF" w:rsidRPr="00D566EC">
        <w:rPr>
          <w:rFonts w:hint="eastAsia"/>
        </w:rPr>
        <w:t>L</w:t>
      </w:r>
      <w:r w:rsidR="005E12CF" w:rsidRPr="00D566EC">
        <w:t>M</w:t>
      </w:r>
      <w:r w:rsidR="005E12CF" w:rsidRPr="00D566EC">
        <w:rPr>
          <w:rFonts w:hint="eastAsia"/>
        </w:rPr>
        <w:t>算法，算法的运行时间</w:t>
      </w:r>
      <w:r w:rsidR="00126171" w:rsidRPr="00D566EC">
        <w:rPr>
          <w:rFonts w:hint="eastAsia"/>
        </w:rPr>
        <w:t>很短，</w:t>
      </w:r>
      <w:proofErr w:type="spellStart"/>
      <w:r w:rsidR="00126171" w:rsidRPr="00D566EC">
        <w:rPr>
          <w:rFonts w:hint="eastAsia"/>
        </w:rPr>
        <w:t>matlab</w:t>
      </w:r>
      <w:proofErr w:type="spellEnd"/>
      <w:r w:rsidR="00126171" w:rsidRPr="00D566EC">
        <w:rPr>
          <w:rFonts w:hint="eastAsia"/>
        </w:rPr>
        <w:t>大神优化得好，和我写的算法没有可比性，</w:t>
      </w:r>
      <w:r w:rsidR="00985D89" w:rsidRPr="00D566EC">
        <w:rPr>
          <w:rFonts w:hint="eastAsia"/>
        </w:rPr>
        <w:t>后面把L</w:t>
      </w:r>
      <w:r w:rsidR="00985D89" w:rsidRPr="00D566EC">
        <w:t>M</w:t>
      </w:r>
      <w:r w:rsidR="00985D89" w:rsidRPr="00D566EC">
        <w:rPr>
          <w:rFonts w:hint="eastAsia"/>
        </w:rPr>
        <w:t>算法写出来再出结果对比。</w:t>
      </w:r>
    </w:p>
    <w:p w14:paraId="25364093" w14:textId="7BBD7317" w:rsidR="00985D89" w:rsidRDefault="00985D89" w:rsidP="00BF4738">
      <w:r w:rsidRPr="00D566EC">
        <w:tab/>
      </w:r>
      <w:r w:rsidRPr="00D566EC">
        <w:rPr>
          <w:rFonts w:hint="eastAsia"/>
        </w:rPr>
        <w:t>接下来</w:t>
      </w:r>
      <w:r w:rsidR="0036568D" w:rsidRPr="00D566EC">
        <w:rPr>
          <w:rFonts w:hint="eastAsia"/>
        </w:rPr>
        <w:t>工作包括写L</w:t>
      </w:r>
      <w:r w:rsidR="0036568D" w:rsidRPr="00D566EC">
        <w:t>M</w:t>
      </w:r>
      <w:r w:rsidR="0036568D" w:rsidRPr="00D566EC">
        <w:rPr>
          <w:rFonts w:hint="eastAsia"/>
        </w:rPr>
        <w:t>算法，出其他对比结果，分析参数相关性和分析目标函数。</w:t>
      </w:r>
    </w:p>
    <w:p w14:paraId="2DF537FC" w14:textId="3AED99C8" w:rsidR="00D566EC" w:rsidRPr="00C80A6D" w:rsidRDefault="00D566EC" w:rsidP="00BF4738">
      <w:r w:rsidRPr="00C80A6D">
        <w:rPr>
          <w:rFonts w:hint="eastAsia"/>
        </w:rPr>
        <w:t>1</w:t>
      </w:r>
      <w:r w:rsidRPr="00C80A6D">
        <w:t>2.27</w:t>
      </w:r>
    </w:p>
    <w:p w14:paraId="4831580F" w14:textId="1D31E755" w:rsidR="00D566EC" w:rsidRDefault="00D566EC" w:rsidP="00BF4738">
      <w:r w:rsidRPr="00C80A6D">
        <w:tab/>
      </w:r>
      <w:r w:rsidR="00D83B8F" w:rsidRPr="00C80A6D">
        <w:rPr>
          <w:rFonts w:hint="eastAsia"/>
        </w:rPr>
        <w:t>重新整理了实验结果，在5</w:t>
      </w:r>
      <w:r w:rsidR="00D83B8F" w:rsidRPr="00C80A6D">
        <w:t>.2.2</w:t>
      </w:r>
      <w:r w:rsidR="00D83B8F" w:rsidRPr="00C80A6D">
        <w:rPr>
          <w:rFonts w:hint="eastAsia"/>
        </w:rPr>
        <w:t>。</w:t>
      </w:r>
      <w:r w:rsidR="00EF7B28" w:rsidRPr="00C80A6D">
        <w:rPr>
          <w:rFonts w:hint="eastAsia"/>
        </w:rPr>
        <w:t>列出了</w:t>
      </w:r>
      <w:r w:rsidR="00D83B8F" w:rsidRPr="00C80A6D">
        <w:rPr>
          <w:rFonts w:hint="eastAsia"/>
        </w:rPr>
        <w:t>关于结果的</w:t>
      </w:r>
      <w:r w:rsidR="00EF7B28" w:rsidRPr="00C80A6D">
        <w:rPr>
          <w:rFonts w:hint="eastAsia"/>
        </w:rPr>
        <w:t>几个分析。L</w:t>
      </w:r>
      <w:r w:rsidR="00EF7B28" w:rsidRPr="00C80A6D">
        <w:t>M</w:t>
      </w:r>
      <w:r w:rsidR="00EF7B28" w:rsidRPr="00C80A6D">
        <w:rPr>
          <w:rFonts w:hint="eastAsia"/>
        </w:rPr>
        <w:t>算法正在调试，</w:t>
      </w:r>
      <w:r w:rsidR="007A45D5" w:rsidRPr="00C80A6D">
        <w:rPr>
          <w:rFonts w:hint="eastAsia"/>
        </w:rPr>
        <w:t>还有目标函数分析。</w:t>
      </w:r>
    </w:p>
    <w:p w14:paraId="1E847788" w14:textId="71BB1E35" w:rsidR="00C80A6D" w:rsidRPr="00F71F10" w:rsidRDefault="00C80A6D" w:rsidP="00BF4738">
      <w:r w:rsidRPr="00F71F10">
        <w:rPr>
          <w:rFonts w:hint="eastAsia"/>
        </w:rPr>
        <w:t>0</w:t>
      </w:r>
      <w:r w:rsidRPr="00F71F10">
        <w:t>1.03</w:t>
      </w:r>
    </w:p>
    <w:p w14:paraId="51255DE8" w14:textId="79310780" w:rsidR="00033A30" w:rsidRPr="00F71F10" w:rsidRDefault="00C80A6D" w:rsidP="00BF4738">
      <w:r w:rsidRPr="00F71F10">
        <w:tab/>
      </w:r>
      <w:r w:rsidRPr="00F71F10">
        <w:rPr>
          <w:rFonts w:hint="eastAsia"/>
        </w:rPr>
        <w:t>1</w:t>
      </w:r>
      <w:r w:rsidRPr="00F71F10">
        <w:t>.</w:t>
      </w:r>
      <w:r w:rsidR="00033A30" w:rsidRPr="00F71F10">
        <w:t xml:space="preserve"> </w:t>
      </w:r>
      <w:r w:rsidR="004A44BA" w:rsidRPr="00F71F10">
        <w:rPr>
          <w:rFonts w:hint="eastAsia"/>
        </w:rPr>
        <w:t>把对目标函数</w:t>
      </w:r>
      <w:r w:rsidR="009B38EA" w:rsidRPr="00F71F10">
        <w:rPr>
          <w:rFonts w:hint="eastAsia"/>
        </w:rPr>
        <w:t>的</w:t>
      </w:r>
      <w:r w:rsidR="004A44BA" w:rsidRPr="00F71F10">
        <w:rPr>
          <w:rFonts w:hint="eastAsia"/>
        </w:rPr>
        <w:t>手动求导</w:t>
      </w:r>
      <w:r w:rsidR="009B38EA" w:rsidRPr="00F71F10">
        <w:rPr>
          <w:rFonts w:hint="eastAsia"/>
        </w:rPr>
        <w:t>公式</w:t>
      </w:r>
      <w:r w:rsidR="004A44BA" w:rsidRPr="00F71F10">
        <w:rPr>
          <w:rFonts w:hint="eastAsia"/>
        </w:rPr>
        <w:t>整合到了优化算法中</w:t>
      </w:r>
      <w:r w:rsidR="009B38EA" w:rsidRPr="00F71F10">
        <w:rPr>
          <w:rFonts w:hint="eastAsia"/>
        </w:rPr>
        <w:t>，以前用的是定义法求导</w:t>
      </w:r>
      <w:r w:rsidR="008F048B" w:rsidRPr="00F71F10">
        <w:rPr>
          <w:rFonts w:hint="eastAsia"/>
        </w:rPr>
        <w:t>（之前</w:t>
      </w:r>
      <w:r w:rsidR="008F048B" w:rsidRPr="00F71F10">
        <w:rPr>
          <w:rFonts w:hint="eastAsia"/>
        </w:rPr>
        <w:lastRenderedPageBreak/>
        <w:t>想用公式</w:t>
      </w:r>
      <w:proofErr w:type="gramStart"/>
      <w:r w:rsidR="008F048B" w:rsidRPr="00F71F10">
        <w:rPr>
          <w:rFonts w:hint="eastAsia"/>
        </w:rPr>
        <w:t>求导没</w:t>
      </w:r>
      <w:proofErr w:type="gramEnd"/>
      <w:r w:rsidR="008F048B" w:rsidRPr="00F71F10">
        <w:rPr>
          <w:rFonts w:hint="eastAsia"/>
        </w:rPr>
        <w:t>成功）</w:t>
      </w:r>
      <w:r w:rsidR="009B38EA" w:rsidRPr="00F71F10">
        <w:rPr>
          <w:rFonts w:hint="eastAsia"/>
        </w:rPr>
        <w:t>，再去除</w:t>
      </w:r>
      <w:r w:rsidR="008F048B" w:rsidRPr="00F71F10">
        <w:rPr>
          <w:rFonts w:hint="eastAsia"/>
        </w:rPr>
        <w:t>了</w:t>
      </w:r>
      <w:r w:rsidR="009B38EA" w:rsidRPr="00F71F10">
        <w:rPr>
          <w:rFonts w:hint="eastAsia"/>
        </w:rPr>
        <w:t>一些多余的计算，运行时间</w:t>
      </w:r>
      <w:r w:rsidR="00033A30" w:rsidRPr="00F71F10">
        <w:rPr>
          <w:rFonts w:hint="eastAsia"/>
        </w:rPr>
        <w:t>是以前的</w:t>
      </w:r>
      <w:r w:rsidR="00033A30" w:rsidRPr="00F71F10">
        <w:t>1/8</w:t>
      </w:r>
      <w:r w:rsidR="00033A30" w:rsidRPr="00F71F10">
        <w:rPr>
          <w:rFonts w:hint="eastAsia"/>
        </w:rPr>
        <w:t>左右。</w:t>
      </w:r>
    </w:p>
    <w:p w14:paraId="1C8213FB" w14:textId="72EA322B" w:rsidR="00033A30" w:rsidRPr="00F71F10" w:rsidRDefault="00033A30" w:rsidP="00BF4738">
      <w:r w:rsidRPr="00F71F10">
        <w:tab/>
        <w:t>2. LM</w:t>
      </w:r>
      <w:r w:rsidRPr="00F71F10">
        <w:rPr>
          <w:rFonts w:hint="eastAsia"/>
        </w:rPr>
        <w:t>算法写出来了</w:t>
      </w:r>
      <w:r w:rsidR="005133AA" w:rsidRPr="00F71F10">
        <w:rPr>
          <w:rFonts w:hint="eastAsia"/>
        </w:rPr>
        <w:t>，</w:t>
      </w:r>
      <w:r w:rsidR="000906CF" w:rsidRPr="00F71F10">
        <w:rPr>
          <w:rFonts w:hint="eastAsia"/>
        </w:rPr>
        <w:t>运行时间很快，</w:t>
      </w:r>
      <w:r w:rsidR="00D90965" w:rsidRPr="00F71F10">
        <w:rPr>
          <w:rFonts w:hint="eastAsia"/>
        </w:rPr>
        <w:t>大约是B</w:t>
      </w:r>
      <w:r w:rsidR="00D90965" w:rsidRPr="00F71F10">
        <w:t>FGS</w:t>
      </w:r>
      <w:r w:rsidR="00D90965" w:rsidRPr="00F71F10">
        <w:rPr>
          <w:rFonts w:hint="eastAsia"/>
        </w:rPr>
        <w:t>法运行时间的1</w:t>
      </w:r>
      <w:r w:rsidR="00D90965" w:rsidRPr="00F71F10">
        <w:t>/10</w:t>
      </w:r>
      <w:r w:rsidR="00D90965" w:rsidRPr="00F71F10">
        <w:rPr>
          <w:rFonts w:hint="eastAsia"/>
        </w:rPr>
        <w:t>。</w:t>
      </w:r>
    </w:p>
    <w:p w14:paraId="0F6C7107" w14:textId="4CBA1B89" w:rsidR="00D90965" w:rsidRPr="00F71F10" w:rsidRDefault="00D90965" w:rsidP="00BF4738">
      <w:r w:rsidRPr="00F71F10">
        <w:tab/>
        <w:t xml:space="preserve">3. </w:t>
      </w:r>
      <w:r w:rsidR="00680B78" w:rsidRPr="00F71F10">
        <w:rPr>
          <w:rFonts w:hint="eastAsia"/>
        </w:rPr>
        <w:t>上一次的实验结果分析中，最速下降法的结果没有规律可循，发现是</w:t>
      </w:r>
      <w:r w:rsidR="006D1F79" w:rsidRPr="00F71F10">
        <w:rPr>
          <w:rFonts w:hint="eastAsia"/>
        </w:rPr>
        <w:t>算法没有跑完，跑到最大迭代次数1</w:t>
      </w:r>
      <w:r w:rsidR="006D1F79" w:rsidRPr="00F71F10">
        <w:t>0000</w:t>
      </w:r>
      <w:r w:rsidR="006D1F79" w:rsidRPr="00F71F10">
        <w:rPr>
          <w:rFonts w:hint="eastAsia"/>
        </w:rPr>
        <w:t>次停止了，所以不能代表最终结果。</w:t>
      </w:r>
      <w:r w:rsidR="00B52567" w:rsidRPr="00F71F10">
        <w:rPr>
          <w:rFonts w:hint="eastAsia"/>
        </w:rPr>
        <w:t>因为求导时间</w:t>
      </w:r>
      <w:r w:rsidR="00864C67" w:rsidRPr="00F71F10">
        <w:rPr>
          <w:rFonts w:hint="eastAsia"/>
        </w:rPr>
        <w:t>减少了，所以</w:t>
      </w:r>
      <w:r w:rsidR="00AD2EFC" w:rsidRPr="00F71F10">
        <w:rPr>
          <w:rFonts w:hint="eastAsia"/>
        </w:rPr>
        <w:t>又调试了下</w:t>
      </w:r>
      <w:r w:rsidR="00B52567" w:rsidRPr="00F71F10">
        <w:rPr>
          <w:rFonts w:hint="eastAsia"/>
        </w:rPr>
        <w:t>梯度下降和最速下降，</w:t>
      </w:r>
      <w:r w:rsidR="00864C67" w:rsidRPr="00F71F10">
        <w:rPr>
          <w:rFonts w:hint="eastAsia"/>
        </w:rPr>
        <w:t>都能出结果，可以作为对比项，但都不是</w:t>
      </w:r>
      <w:r w:rsidR="003E09FE" w:rsidRPr="00F71F10">
        <w:rPr>
          <w:rFonts w:hint="eastAsia"/>
        </w:rPr>
        <w:t>应用时优先选择的方法。</w:t>
      </w:r>
    </w:p>
    <w:p w14:paraId="1ABF2CCA" w14:textId="7233B37E" w:rsidR="003E09FE" w:rsidRPr="00F71F10" w:rsidRDefault="003E09FE" w:rsidP="00BF4738">
      <w:r w:rsidRPr="00F71F10">
        <w:tab/>
        <w:t xml:space="preserve">4. </w:t>
      </w:r>
      <w:r w:rsidRPr="00F71F10">
        <w:rPr>
          <w:rFonts w:hint="eastAsia"/>
        </w:rPr>
        <w:t>写了自动跑实验的程序</w:t>
      </w:r>
      <w:r w:rsidR="00E74164" w:rsidRPr="00F71F10">
        <w:rPr>
          <w:rFonts w:hint="eastAsia"/>
        </w:rPr>
        <w:t>，</w:t>
      </w:r>
      <w:r w:rsidR="00A45DDF" w:rsidRPr="00F71F10">
        <w:rPr>
          <w:rFonts w:hint="eastAsia"/>
        </w:rPr>
        <w:t>探测场景</w:t>
      </w:r>
      <w:r w:rsidR="00E74164" w:rsidRPr="00F71F10">
        <w:rPr>
          <w:rFonts w:hint="eastAsia"/>
        </w:rPr>
        <w:t>分为五组，</w:t>
      </w:r>
      <w:r w:rsidR="00A45DDF" w:rsidRPr="00F71F10">
        <w:rPr>
          <w:rFonts w:hint="eastAsia"/>
        </w:rPr>
        <w:t>不同场景</w:t>
      </w:r>
      <w:r w:rsidR="00E74164" w:rsidRPr="00F71F10">
        <w:rPr>
          <w:rFonts w:hint="eastAsia"/>
        </w:rPr>
        <w:t>只对</w:t>
      </w:r>
      <w:r w:rsidR="00A45DDF" w:rsidRPr="00F71F10">
        <w:rPr>
          <w:rFonts w:hint="eastAsia"/>
        </w:rPr>
        <w:t>目标物体</w:t>
      </w:r>
      <w:r w:rsidR="00E74164" w:rsidRPr="00F71F10">
        <w:rPr>
          <w:rFonts w:hint="eastAsia"/>
        </w:rPr>
        <w:t>位置和姿态做了改变，分别是：</w:t>
      </w:r>
    </w:p>
    <w:p w14:paraId="693D0ED7" w14:textId="6918F00F" w:rsidR="00E74164" w:rsidRPr="00F71F10" w:rsidRDefault="00E74164" w:rsidP="00BF4738">
      <w:r w:rsidRPr="00F71F10">
        <w:tab/>
        <w:t xml:space="preserve">  </w:t>
      </w:r>
      <w:r w:rsidR="00A45DDF" w:rsidRPr="00F71F10">
        <w:rPr>
          <w:rFonts w:hint="eastAsia"/>
        </w:rPr>
        <w:t>第一组：</w:t>
      </w:r>
      <w:r w:rsidR="00684DF0" w:rsidRPr="00F71F10">
        <w:rPr>
          <w:rFonts w:hint="eastAsia"/>
        </w:rPr>
        <w:t>位置</w:t>
      </w:r>
      <w:r w:rsidRPr="00F71F10">
        <w:t>[</w:t>
      </w:r>
      <w:r w:rsidR="00A45DDF" w:rsidRPr="00F71F10">
        <w:t>0 0 -3</w:t>
      </w:r>
      <w:r w:rsidRPr="00F71F10">
        <w:t>]</w:t>
      </w:r>
      <w:r w:rsidR="00684DF0" w:rsidRPr="00F71F10">
        <w:rPr>
          <w:rFonts w:hint="eastAsia"/>
        </w:rPr>
        <w:t>；姿态[</w:t>
      </w:r>
      <w:r w:rsidR="00684DF0" w:rsidRPr="00F71F10">
        <w:t>0 0 0]</w:t>
      </w:r>
      <w:r w:rsidR="00627E09" w:rsidRPr="00F71F10">
        <w:rPr>
          <w:rFonts w:hint="eastAsia"/>
        </w:rPr>
        <w:t>（姿态单位为：度）</w:t>
      </w:r>
    </w:p>
    <w:p w14:paraId="539B0BF2" w14:textId="3F388A45" w:rsidR="00684DF0" w:rsidRPr="00F71F10" w:rsidRDefault="00684DF0" w:rsidP="00BF4738">
      <w:r w:rsidRPr="00F71F10">
        <w:tab/>
        <w:t xml:space="preserve">  </w:t>
      </w:r>
      <w:r w:rsidRPr="00F71F10">
        <w:rPr>
          <w:rFonts w:hint="eastAsia"/>
        </w:rPr>
        <w:t>第二组：位置</w:t>
      </w:r>
      <w:r w:rsidRPr="00F71F10">
        <w:t xml:space="preserve">[0 </w:t>
      </w:r>
      <w:r w:rsidR="00627E09" w:rsidRPr="00F71F10">
        <w:t>1</w:t>
      </w:r>
      <w:r w:rsidRPr="00F71F10">
        <w:t xml:space="preserve"> -3]</w:t>
      </w:r>
      <w:r w:rsidRPr="00F71F10">
        <w:rPr>
          <w:rFonts w:hint="eastAsia"/>
        </w:rPr>
        <w:t>；姿态[</w:t>
      </w:r>
      <w:r w:rsidR="00627E09" w:rsidRPr="00F71F10">
        <w:t>1</w:t>
      </w:r>
      <w:r w:rsidRPr="00F71F10">
        <w:t xml:space="preserve">0 </w:t>
      </w:r>
      <w:r w:rsidR="00627E09" w:rsidRPr="00F71F10">
        <w:t>5</w:t>
      </w:r>
      <w:r w:rsidRPr="00F71F10">
        <w:t>0 0]</w:t>
      </w:r>
    </w:p>
    <w:p w14:paraId="463EE460" w14:textId="7F29E547" w:rsidR="00684DF0" w:rsidRPr="00F71F10" w:rsidRDefault="00684DF0" w:rsidP="00BF4738">
      <w:r w:rsidRPr="00F71F10">
        <w:tab/>
        <w:t xml:space="preserve">  </w:t>
      </w:r>
      <w:r w:rsidRPr="00F71F10">
        <w:rPr>
          <w:rFonts w:hint="eastAsia"/>
        </w:rPr>
        <w:t>第三组：位置</w:t>
      </w:r>
      <w:r w:rsidRPr="00F71F10">
        <w:t xml:space="preserve">[0 </w:t>
      </w:r>
      <w:r w:rsidR="00627E09" w:rsidRPr="00F71F10">
        <w:rPr>
          <w:rFonts w:hint="eastAsia"/>
        </w:rPr>
        <w:t>-</w:t>
      </w:r>
      <w:r w:rsidR="00627E09" w:rsidRPr="00F71F10">
        <w:t>1</w:t>
      </w:r>
      <w:r w:rsidRPr="00F71F10">
        <w:t xml:space="preserve"> -3]</w:t>
      </w:r>
      <w:r w:rsidRPr="00F71F10">
        <w:rPr>
          <w:rFonts w:hint="eastAsia"/>
        </w:rPr>
        <w:t>；姿态[</w:t>
      </w:r>
      <w:r w:rsidR="00627E09" w:rsidRPr="00F71F10">
        <w:t>1</w:t>
      </w:r>
      <w:r w:rsidRPr="00F71F10">
        <w:t xml:space="preserve">0 </w:t>
      </w:r>
      <w:r w:rsidR="00627E09" w:rsidRPr="00F71F10">
        <w:t>5</w:t>
      </w:r>
      <w:r w:rsidRPr="00F71F10">
        <w:t>0 0]</w:t>
      </w:r>
    </w:p>
    <w:p w14:paraId="57464F86" w14:textId="02D03668" w:rsidR="00684DF0" w:rsidRPr="00F71F10" w:rsidRDefault="00684DF0" w:rsidP="00BF4738">
      <w:r w:rsidRPr="00F71F10">
        <w:tab/>
        <w:t xml:space="preserve">  </w:t>
      </w:r>
      <w:r w:rsidRPr="00F71F10">
        <w:rPr>
          <w:rFonts w:hint="eastAsia"/>
        </w:rPr>
        <w:t>第四组：位置</w:t>
      </w:r>
      <w:r w:rsidRPr="00F71F10">
        <w:t>[</w:t>
      </w:r>
      <w:r w:rsidR="00627E09" w:rsidRPr="00F71F10">
        <w:rPr>
          <w:rFonts w:hint="eastAsia"/>
        </w:rPr>
        <w:t>-</w:t>
      </w:r>
      <w:r w:rsidR="00627E09" w:rsidRPr="00F71F10">
        <w:t>1</w:t>
      </w:r>
      <w:r w:rsidRPr="00F71F10">
        <w:t xml:space="preserve"> </w:t>
      </w:r>
      <w:r w:rsidR="00627E09" w:rsidRPr="00F71F10">
        <w:t>1</w:t>
      </w:r>
      <w:r w:rsidRPr="00F71F10">
        <w:t xml:space="preserve"> -3]</w:t>
      </w:r>
      <w:r w:rsidRPr="00F71F10">
        <w:rPr>
          <w:rFonts w:hint="eastAsia"/>
        </w:rPr>
        <w:t>；姿态[</w:t>
      </w:r>
      <w:r w:rsidR="00627E09" w:rsidRPr="00F71F10">
        <w:t>7</w:t>
      </w:r>
      <w:r w:rsidRPr="00F71F10">
        <w:t xml:space="preserve">0 </w:t>
      </w:r>
      <w:r w:rsidR="00627E09" w:rsidRPr="00F71F10">
        <w:t>4</w:t>
      </w:r>
      <w:r w:rsidRPr="00F71F10">
        <w:t>0 0]</w:t>
      </w:r>
    </w:p>
    <w:p w14:paraId="1A46997A" w14:textId="24E66DFC" w:rsidR="00684DF0" w:rsidRPr="00F71F10" w:rsidRDefault="00684DF0" w:rsidP="00BF4738">
      <w:r w:rsidRPr="00F71F10">
        <w:tab/>
        <w:t xml:space="preserve">  </w:t>
      </w:r>
      <w:r w:rsidRPr="00F71F10">
        <w:rPr>
          <w:rFonts w:hint="eastAsia"/>
        </w:rPr>
        <w:t>第五组：位置</w:t>
      </w:r>
      <w:r w:rsidRPr="00F71F10">
        <w:t>[</w:t>
      </w:r>
      <w:r w:rsidR="00627E09" w:rsidRPr="00F71F10">
        <w:rPr>
          <w:rFonts w:hint="eastAsia"/>
        </w:rPr>
        <w:t>-</w:t>
      </w:r>
      <w:r w:rsidR="00627E09" w:rsidRPr="00F71F10">
        <w:t>1</w:t>
      </w:r>
      <w:r w:rsidRPr="00F71F10">
        <w:t xml:space="preserve"> </w:t>
      </w:r>
      <w:r w:rsidR="00627E09" w:rsidRPr="00F71F10">
        <w:rPr>
          <w:rFonts w:hint="eastAsia"/>
        </w:rPr>
        <w:t>-</w:t>
      </w:r>
      <w:r w:rsidR="00627E09" w:rsidRPr="00F71F10">
        <w:t>1</w:t>
      </w:r>
      <w:r w:rsidRPr="00F71F10">
        <w:t xml:space="preserve"> -3]</w:t>
      </w:r>
      <w:r w:rsidRPr="00F71F10">
        <w:rPr>
          <w:rFonts w:hint="eastAsia"/>
        </w:rPr>
        <w:t>；姿态[</w:t>
      </w:r>
      <w:r w:rsidR="00627E09" w:rsidRPr="00F71F10">
        <w:t>7</w:t>
      </w:r>
      <w:r w:rsidRPr="00F71F10">
        <w:t xml:space="preserve">0 </w:t>
      </w:r>
      <w:r w:rsidR="00627E09" w:rsidRPr="00F71F10">
        <w:t>4</w:t>
      </w:r>
      <w:r w:rsidRPr="00F71F10">
        <w:t>0 0]</w:t>
      </w:r>
    </w:p>
    <w:p w14:paraId="371634D0" w14:textId="672C000E" w:rsidR="00980C0E" w:rsidRPr="00F71F10" w:rsidRDefault="00980C0E" w:rsidP="00BF4738">
      <w:r w:rsidRPr="00F71F10">
        <w:rPr>
          <w:rFonts w:hint="eastAsia"/>
        </w:rPr>
        <w:t>实验分别对五组目标物体</w:t>
      </w:r>
      <w:proofErr w:type="gramStart"/>
      <w:r w:rsidRPr="00F71F10">
        <w:rPr>
          <w:rFonts w:hint="eastAsia"/>
        </w:rPr>
        <w:t>跑不同</w:t>
      </w:r>
      <w:proofErr w:type="gramEnd"/>
      <w:r w:rsidRPr="00F71F10">
        <w:rPr>
          <w:rFonts w:hint="eastAsia"/>
        </w:rPr>
        <w:t>信噪比和不同</w:t>
      </w:r>
      <w:r w:rsidR="003D1075" w:rsidRPr="00F71F10">
        <w:rPr>
          <w:rFonts w:hint="eastAsia"/>
        </w:rPr>
        <w:t>采集间隔的结果。</w:t>
      </w:r>
      <w:r w:rsidR="006D3CEC" w:rsidRPr="00F71F10">
        <w:rPr>
          <w:rFonts w:hint="eastAsia"/>
        </w:rPr>
        <w:t>昨天晚上跑实验设置错了，</w:t>
      </w:r>
      <w:r w:rsidR="00842FA5" w:rsidRPr="00F71F10">
        <w:rPr>
          <w:rFonts w:hint="eastAsia"/>
        </w:rPr>
        <w:t>今天晚上</w:t>
      </w:r>
      <w:r w:rsidR="003C059C" w:rsidRPr="00F71F10">
        <w:rPr>
          <w:rFonts w:hint="eastAsia"/>
        </w:rPr>
        <w:t>再</w:t>
      </w:r>
      <w:r w:rsidR="00842FA5" w:rsidRPr="00F71F10">
        <w:rPr>
          <w:rFonts w:hint="eastAsia"/>
        </w:rPr>
        <w:t>跑一下，再整理结果。</w:t>
      </w:r>
    </w:p>
    <w:p w14:paraId="2F767416" w14:textId="5AF09ED8" w:rsidR="00842FA5" w:rsidRPr="00F71F10" w:rsidRDefault="007341AF" w:rsidP="00842FA5">
      <w:pPr>
        <w:pStyle w:val="a9"/>
        <w:numPr>
          <w:ilvl w:val="0"/>
          <w:numId w:val="10"/>
        </w:numPr>
        <w:ind w:firstLineChars="0"/>
      </w:pPr>
      <w:r w:rsidRPr="00F71F10">
        <w:rPr>
          <w:rFonts w:hint="eastAsia"/>
        </w:rPr>
        <w:t>和孙哲讨论了动态反演中正向模型需要更改的函数。</w:t>
      </w:r>
    </w:p>
    <w:p w14:paraId="37C8726E" w14:textId="7B8DAD9C" w:rsidR="00B13AC3" w:rsidRPr="00F71F10" w:rsidRDefault="00262BD0" w:rsidP="00842FA5">
      <w:pPr>
        <w:pStyle w:val="a9"/>
        <w:numPr>
          <w:ilvl w:val="0"/>
          <w:numId w:val="10"/>
        </w:numPr>
        <w:ind w:firstLineChars="0"/>
      </w:pPr>
      <w:r w:rsidRPr="00F71F10">
        <w:rPr>
          <w:rFonts w:hint="eastAsia"/>
        </w:rPr>
        <w:t>看了一下高维数据的可视化方法，准备先用平行坐标的方式把目标函数</w:t>
      </w:r>
      <w:r w:rsidR="0064289D" w:rsidRPr="00F71F10">
        <w:rPr>
          <w:rFonts w:hint="eastAsia"/>
        </w:rPr>
        <w:t>画出来看看。类似这样：</w:t>
      </w:r>
    </w:p>
    <w:p w14:paraId="054A2DD1" w14:textId="3527B40E" w:rsidR="0064289D" w:rsidRPr="00F71F10" w:rsidRDefault="0064289D" w:rsidP="0064289D">
      <w:pPr>
        <w:pStyle w:val="a9"/>
        <w:ind w:left="719" w:firstLineChars="0" w:firstLine="0"/>
      </w:pPr>
      <w:r w:rsidRPr="00F71F10">
        <w:rPr>
          <w:noProof/>
        </w:rPr>
        <w:drawing>
          <wp:inline distT="0" distB="0" distL="0" distR="0" wp14:anchorId="0E982088" wp14:editId="7D24C80F">
            <wp:extent cx="4562475" cy="1876425"/>
            <wp:effectExtent l="0" t="0" r="9525"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4562475" cy="1876425"/>
                    </a:xfrm>
                    <a:prstGeom prst="rect">
                      <a:avLst/>
                    </a:prstGeom>
                  </pic:spPr>
                </pic:pic>
              </a:graphicData>
            </a:graphic>
          </wp:inline>
        </w:drawing>
      </w:r>
    </w:p>
    <w:p w14:paraId="4F334B63" w14:textId="7371E479" w:rsidR="007B1B0B" w:rsidRDefault="007B1B0B" w:rsidP="007B1B0B">
      <w:pPr>
        <w:pStyle w:val="a9"/>
        <w:ind w:left="719" w:firstLineChars="0" w:firstLine="0"/>
        <w:jc w:val="center"/>
        <w:rPr>
          <w:sz w:val="15"/>
          <w:szCs w:val="16"/>
        </w:rPr>
      </w:pPr>
      <w:r w:rsidRPr="00F71F10">
        <w:rPr>
          <w:rFonts w:hint="eastAsia"/>
          <w:sz w:val="15"/>
          <w:szCs w:val="16"/>
        </w:rPr>
        <w:t>参考：</w:t>
      </w:r>
      <w:r w:rsidR="00362228">
        <w:fldChar w:fldCharType="begin"/>
      </w:r>
      <w:r w:rsidR="00362228">
        <w:instrText xml:space="preserve"> HYPERLINK "http://vis.pku.edu.cn/hdvis/zh-cn/projects/parallelCoordinates.html" </w:instrText>
      </w:r>
      <w:r w:rsidR="00362228">
        <w:fldChar w:fldCharType="separate"/>
      </w:r>
      <w:r w:rsidRPr="00F71F10">
        <w:rPr>
          <w:rStyle w:val="a4"/>
          <w:sz w:val="15"/>
          <w:szCs w:val="16"/>
        </w:rPr>
        <w:t>http://vis.pku.edu.cn/hdvis/zh-cn/projects/parallelCoordinates.html</w:t>
      </w:r>
      <w:r w:rsidR="00362228">
        <w:rPr>
          <w:rStyle w:val="a4"/>
          <w:sz w:val="15"/>
          <w:szCs w:val="16"/>
        </w:rPr>
        <w:fldChar w:fldCharType="end"/>
      </w:r>
    </w:p>
    <w:p w14:paraId="63B1C81D" w14:textId="4D03A11E" w:rsidR="007B1B0B" w:rsidRPr="003810EF" w:rsidRDefault="00F71F10" w:rsidP="00F71F10">
      <w:r w:rsidRPr="003810EF">
        <w:rPr>
          <w:rFonts w:hint="eastAsia"/>
        </w:rPr>
        <w:t>0</w:t>
      </w:r>
      <w:r w:rsidRPr="003810EF">
        <w:t>1.08</w:t>
      </w:r>
    </w:p>
    <w:p w14:paraId="1F48C974" w14:textId="2261564D" w:rsidR="00F71F10" w:rsidRPr="003810EF" w:rsidRDefault="00F71F10" w:rsidP="00F71F10">
      <w:r w:rsidRPr="003810EF">
        <w:tab/>
      </w:r>
      <w:r w:rsidR="005B4E06" w:rsidRPr="003810EF">
        <w:t>1.</w:t>
      </w:r>
      <w:r w:rsidR="005127AB" w:rsidRPr="003810EF">
        <w:t xml:space="preserve"> </w:t>
      </w:r>
      <w:r w:rsidR="00140633" w:rsidRPr="003810EF">
        <w:rPr>
          <w:rFonts w:hint="eastAsia"/>
        </w:rPr>
        <w:t>平行坐标的方法因为数据量大画图太慢，</w:t>
      </w:r>
      <w:r w:rsidR="00851C13" w:rsidRPr="003810EF">
        <w:rPr>
          <w:rFonts w:hint="eastAsia"/>
        </w:rPr>
        <w:t>每个</w:t>
      </w:r>
      <w:proofErr w:type="gramStart"/>
      <w:r w:rsidR="00851C13" w:rsidRPr="003810EF">
        <w:rPr>
          <w:rFonts w:hint="eastAsia"/>
        </w:rPr>
        <w:t>参数轴取6个</w:t>
      </w:r>
      <w:proofErr w:type="gramEnd"/>
      <w:r w:rsidR="00851C13" w:rsidRPr="003810EF">
        <w:rPr>
          <w:rFonts w:hint="eastAsia"/>
        </w:rPr>
        <w:t>点就是6^</w:t>
      </w:r>
      <w:r w:rsidR="00851C13" w:rsidRPr="003810EF">
        <w:t>9</w:t>
      </w:r>
      <w:r w:rsidR="00851C13" w:rsidRPr="003810EF">
        <w:rPr>
          <w:rFonts w:hint="eastAsia"/>
        </w:rPr>
        <w:t>=</w:t>
      </w:r>
      <w:bdo w:val="ltr">
        <w:r w:rsidR="00851C13" w:rsidRPr="003810EF">
          <w:t>10,077,696</w:t>
        </w:r>
        <w:r w:rsidR="00851C13" w:rsidRPr="003810EF">
          <w:rPr>
            <w:rFonts w:ascii="MS Gothic" w:eastAsia="MS Gothic" w:hAnsi="MS Gothic" w:cs="MS Gothic" w:hint="eastAsia"/>
          </w:rPr>
          <w:t>‬</w:t>
        </w:r>
        <w:r w:rsidR="00851C13" w:rsidRPr="003810EF">
          <w:rPr>
            <w:rFonts w:asciiTheme="minorEastAsia" w:hAnsiTheme="minorEastAsia" w:cs="MS Gothic" w:hint="eastAsia"/>
          </w:rPr>
          <w:t>条线</w:t>
        </w:r>
        <w:r w:rsidR="00A272D8" w:rsidRPr="003810EF">
          <w:rPr>
            <w:rFonts w:asciiTheme="minorEastAsia" w:hAnsiTheme="minorEastAsia" w:cs="MS Gothic" w:hint="eastAsia"/>
          </w:rPr>
          <w:t>，在windows服务器上画了4个小时没画出来就取消了</w:t>
        </w:r>
        <w:r w:rsidR="00683B4E" w:rsidRPr="003810EF">
          <w:rPr>
            <w:rFonts w:asciiTheme="minorEastAsia" w:hAnsiTheme="minorEastAsia" w:cs="MS Gothic" w:hint="eastAsia"/>
          </w:rPr>
          <w:t>，</w:t>
        </w:r>
        <w:r w:rsidR="00851C13" w:rsidRPr="003810EF">
          <w:rPr>
            <w:rFonts w:hint="eastAsia"/>
          </w:rPr>
          <w:t>而且</w:t>
        </w:r>
        <w:r w:rsidR="00B44377" w:rsidRPr="003810EF">
          <w:rPr>
            <w:rFonts w:hint="eastAsia"/>
          </w:rPr>
          <w:t>不同的线之间会有重叠</w:t>
        </w:r>
        <w:r w:rsidR="00683B4E" w:rsidRPr="003810EF">
          <w:rPr>
            <w:rFonts w:hint="eastAsia"/>
          </w:rPr>
          <w:t>。接下来想如何减少</w:t>
        </w:r>
        <w:r w:rsidR="009714D6" w:rsidRPr="003810EF">
          <w:rPr>
            <w:rFonts w:hint="eastAsia"/>
          </w:rPr>
          <w:t>画线的数量，不必要的线应该不画，或者</w:t>
        </w:r>
        <w:r w:rsidR="00445C81" w:rsidRPr="003810EF">
          <w:rPr>
            <w:rFonts w:hint="eastAsia"/>
          </w:rPr>
          <w:t>尝试下其他的形式。</w:t>
        </w:r>
        <w:r w:rsidR="007C6C1B" w:rsidRPr="003810EF">
          <w:t>‬</w:t>
        </w:r>
        <w:r w:rsidR="003810EF" w:rsidRPr="003810EF">
          <w:t>‬</w:t>
        </w:r>
        <w:r w:rsidR="00F5293F">
          <w:t>‬</w:t>
        </w:r>
        <w:r w:rsidR="00206E86">
          <w:t>‬</w:t>
        </w:r>
        <w:r w:rsidR="000368CA">
          <w:t>‬</w:t>
        </w:r>
        <w:r w:rsidR="0098341C">
          <w:t>‬</w:t>
        </w:r>
        <w:r w:rsidR="00011D39">
          <w:t>‬</w:t>
        </w:r>
        <w:r w:rsidR="00C450BB">
          <w:t>‬</w:t>
        </w:r>
        <w:r w:rsidR="00467EE8">
          <w:t>‬</w:t>
        </w:r>
        <w:r w:rsidR="00362228">
          <w:t>‬</w:t>
        </w:r>
      </w:bdo>
    </w:p>
    <w:p w14:paraId="291B4F0E" w14:textId="0B388B90" w:rsidR="00445C81" w:rsidRPr="003810EF" w:rsidRDefault="00445C81" w:rsidP="00F71F10">
      <w:r w:rsidRPr="003810EF">
        <w:lastRenderedPageBreak/>
        <w:tab/>
        <w:t>2.</w:t>
      </w:r>
      <w:r w:rsidR="005127AB" w:rsidRPr="003810EF">
        <w:t xml:space="preserve"> </w:t>
      </w:r>
      <w:r w:rsidRPr="003810EF">
        <w:rPr>
          <w:rFonts w:hint="eastAsia"/>
        </w:rPr>
        <w:t>在孙哲电脑上配置了</w:t>
      </w:r>
      <w:proofErr w:type="spellStart"/>
      <w:r w:rsidRPr="003810EF">
        <w:rPr>
          <w:rFonts w:hint="eastAsia"/>
        </w:rPr>
        <w:t>matlab</w:t>
      </w:r>
      <w:proofErr w:type="spellEnd"/>
      <w:r w:rsidRPr="003810EF">
        <w:rPr>
          <w:rFonts w:hint="eastAsia"/>
        </w:rPr>
        <w:t>和</w:t>
      </w:r>
      <w:proofErr w:type="spellStart"/>
      <w:r w:rsidRPr="003810EF">
        <w:rPr>
          <w:rFonts w:hint="eastAsia"/>
        </w:rPr>
        <w:t>fortran</w:t>
      </w:r>
      <w:proofErr w:type="spellEnd"/>
      <w:r w:rsidR="005127AB" w:rsidRPr="003810EF">
        <w:rPr>
          <w:rFonts w:hint="eastAsia"/>
        </w:rPr>
        <w:t>混合编程环境，因为她那也要运行结果。</w:t>
      </w:r>
    </w:p>
    <w:p w14:paraId="1799D872" w14:textId="349C54D7" w:rsidR="005127AB" w:rsidRDefault="005127AB" w:rsidP="00F71F10">
      <w:r w:rsidRPr="003810EF">
        <w:tab/>
        <w:t xml:space="preserve">3. </w:t>
      </w:r>
      <w:r w:rsidRPr="003810EF">
        <w:rPr>
          <w:rFonts w:hint="eastAsia"/>
        </w:rPr>
        <w:t>补了一下</w:t>
      </w:r>
      <w:r w:rsidR="005427D6" w:rsidRPr="003810EF">
        <w:rPr>
          <w:rFonts w:hint="eastAsia"/>
        </w:rPr>
        <w:t>旋转矩阵。之前一直有一个疑惑</w:t>
      </w:r>
      <w:r w:rsidR="00281E15" w:rsidRPr="003810EF">
        <w:rPr>
          <w:rFonts w:hint="eastAsia"/>
        </w:rPr>
        <w:t>，</w:t>
      </w:r>
      <w:r w:rsidR="00834160" w:rsidRPr="003810EF">
        <w:rPr>
          <w:rFonts w:hint="eastAsia"/>
        </w:rPr>
        <w:t>既然物体坐标系</w:t>
      </w:r>
      <w:r w:rsidR="00B557A1" w:rsidRPr="003810EF">
        <w:rPr>
          <w:rFonts w:hint="eastAsia"/>
        </w:rPr>
        <w:t>相对于世界坐标系</w:t>
      </w:r>
      <w:r w:rsidR="00834160" w:rsidRPr="003810EF">
        <w:rPr>
          <w:rFonts w:hint="eastAsia"/>
        </w:rPr>
        <w:t>偏转的角度是</w:t>
      </w:r>
      <w:r w:rsidR="00B557A1" w:rsidRPr="003810EF">
        <w:rPr>
          <w:rFonts w:hint="eastAsia"/>
        </w:rPr>
        <w:t>一个定值</w:t>
      </w:r>
      <w:r w:rsidR="00834160" w:rsidRPr="003810EF">
        <w:rPr>
          <w:rFonts w:hint="eastAsia"/>
        </w:rPr>
        <w:t>（theta，phi，psi）</w:t>
      </w:r>
      <w:r w:rsidR="00B557A1" w:rsidRPr="003810EF">
        <w:rPr>
          <w:rFonts w:hint="eastAsia"/>
        </w:rPr>
        <w:t>，</w:t>
      </w:r>
      <w:r w:rsidR="0007787A" w:rsidRPr="003810EF">
        <w:rPr>
          <w:rFonts w:hint="eastAsia"/>
        </w:rPr>
        <w:t>那么世界坐标系下的一个向量转换到</w:t>
      </w:r>
      <w:r w:rsidR="00340A50" w:rsidRPr="003810EF">
        <w:rPr>
          <w:rFonts w:hint="eastAsia"/>
        </w:rPr>
        <w:t>物体坐标系后的值也应该是一个固定的值，但是都说</w:t>
      </w:r>
      <w:r w:rsidR="009519FB" w:rsidRPr="003810EF">
        <w:rPr>
          <w:rFonts w:hint="eastAsia"/>
        </w:rPr>
        <w:t>绕</w:t>
      </w:r>
      <w:proofErr w:type="spellStart"/>
      <w:r w:rsidR="009519FB" w:rsidRPr="003810EF">
        <w:rPr>
          <w:rFonts w:hint="eastAsia"/>
        </w:rPr>
        <w:t>xyz</w:t>
      </w:r>
      <w:proofErr w:type="spellEnd"/>
      <w:r w:rsidR="009519FB" w:rsidRPr="003810EF">
        <w:rPr>
          <w:rFonts w:hint="eastAsia"/>
        </w:rPr>
        <w:t>轴</w:t>
      </w:r>
      <w:r w:rsidR="00340A50" w:rsidRPr="003810EF">
        <w:rPr>
          <w:rFonts w:hint="eastAsia"/>
        </w:rPr>
        <w:t>旋转</w:t>
      </w:r>
      <w:r w:rsidR="009519FB" w:rsidRPr="003810EF">
        <w:rPr>
          <w:rFonts w:hint="eastAsia"/>
        </w:rPr>
        <w:t>顺序不一样</w:t>
      </w:r>
      <w:r w:rsidR="00295F79" w:rsidRPr="003810EF">
        <w:rPr>
          <w:rFonts w:hint="eastAsia"/>
        </w:rPr>
        <w:t>得到的</w:t>
      </w:r>
      <w:r w:rsidR="009519FB" w:rsidRPr="003810EF">
        <w:rPr>
          <w:rFonts w:hint="eastAsia"/>
        </w:rPr>
        <w:t>结果就不一样。</w:t>
      </w:r>
      <w:r w:rsidR="00295F79" w:rsidRPr="003810EF">
        <w:rPr>
          <w:rFonts w:hint="eastAsia"/>
        </w:rPr>
        <w:t>一直觉得很矛盾。后来明白了</w:t>
      </w:r>
      <w:r w:rsidR="006035CB" w:rsidRPr="003810EF">
        <w:rPr>
          <w:rFonts w:hint="eastAsia"/>
        </w:rPr>
        <w:t>，</w:t>
      </w:r>
      <w:r w:rsidR="001400AB" w:rsidRPr="003810EF">
        <w:rPr>
          <w:rFonts w:hint="eastAsia"/>
        </w:rPr>
        <w:t>定义欧拉角（theta，phi，psi）时就是有顺序的。</w:t>
      </w:r>
    </w:p>
    <w:p w14:paraId="6C6F83E2" w14:textId="53621EE5" w:rsidR="003810EF" w:rsidRPr="00071987" w:rsidRDefault="003810EF" w:rsidP="00F71F10">
      <w:pPr>
        <w:rPr>
          <w:highlight w:val="yellow"/>
        </w:rPr>
      </w:pPr>
      <w:r w:rsidRPr="00071987">
        <w:rPr>
          <w:rFonts w:hint="eastAsia"/>
          <w:highlight w:val="yellow"/>
        </w:rPr>
        <w:t>0</w:t>
      </w:r>
      <w:r w:rsidRPr="00071987">
        <w:rPr>
          <w:highlight w:val="yellow"/>
        </w:rPr>
        <w:t>1.10</w:t>
      </w:r>
    </w:p>
    <w:p w14:paraId="43FBFC90" w14:textId="403021E2" w:rsidR="00252004" w:rsidRDefault="003810EF" w:rsidP="00F71F10">
      <w:pPr>
        <w:rPr>
          <w:noProof/>
        </w:rPr>
      </w:pPr>
      <w:r w:rsidRPr="00071987">
        <w:rPr>
          <w:highlight w:val="yellow"/>
        </w:rPr>
        <w:tab/>
      </w:r>
      <w:r w:rsidRPr="00071987">
        <w:rPr>
          <w:rFonts w:hint="eastAsia"/>
          <w:highlight w:val="yellow"/>
        </w:rPr>
        <w:t>整理了欧拉旋转矩阵和混合编程的内容到文档中</w:t>
      </w:r>
      <w:r w:rsidR="003729EA" w:rsidRPr="00071987">
        <w:rPr>
          <w:rFonts w:hint="eastAsia"/>
          <w:highlight w:val="yellow"/>
        </w:rPr>
        <w:t>；</w:t>
      </w:r>
      <w:r w:rsidR="00252004" w:rsidRPr="00071987">
        <w:rPr>
          <w:rFonts w:hint="eastAsia"/>
          <w:highlight w:val="yellow"/>
        </w:rPr>
        <w:t>目标函数</w:t>
      </w:r>
      <w:r w:rsidR="00654DBB" w:rsidRPr="00071987">
        <w:rPr>
          <w:rFonts w:hint="eastAsia"/>
          <w:highlight w:val="yellow"/>
        </w:rPr>
        <w:t>用排序后数据等间隔挑出的</w:t>
      </w:r>
      <w:r w:rsidR="00DF6279" w:rsidRPr="00071987">
        <w:rPr>
          <w:rFonts w:hint="eastAsia"/>
          <w:highlight w:val="yellow"/>
        </w:rPr>
        <w:t>1</w:t>
      </w:r>
      <w:r w:rsidR="00DF6279" w:rsidRPr="00071987">
        <w:rPr>
          <w:highlight w:val="yellow"/>
        </w:rPr>
        <w:t>000</w:t>
      </w:r>
      <w:r w:rsidR="00DF6279" w:rsidRPr="00071987">
        <w:rPr>
          <w:rFonts w:hint="eastAsia"/>
          <w:highlight w:val="yellow"/>
        </w:rPr>
        <w:t>组数据</w:t>
      </w:r>
      <w:r w:rsidR="00252004" w:rsidRPr="00071987">
        <w:rPr>
          <w:rFonts w:hint="eastAsia"/>
          <w:highlight w:val="yellow"/>
        </w:rPr>
        <w:t>画出一</w:t>
      </w:r>
      <w:r w:rsidR="00654DBB" w:rsidRPr="00071987">
        <w:rPr>
          <w:rFonts w:hint="eastAsia"/>
          <w:highlight w:val="yellow"/>
        </w:rPr>
        <w:t>个</w:t>
      </w:r>
      <w:r w:rsidR="00252004" w:rsidRPr="00071987">
        <w:rPr>
          <w:rFonts w:hint="eastAsia"/>
          <w:highlight w:val="yellow"/>
        </w:rPr>
        <w:t>图像来</w:t>
      </w:r>
      <w:r w:rsidR="00DF6279" w:rsidRPr="00071987">
        <w:rPr>
          <w:rFonts w:hint="eastAsia"/>
          <w:highlight w:val="yellow"/>
        </w:rPr>
        <w:t>，</w:t>
      </w:r>
      <w:r w:rsidR="00252004" w:rsidRPr="00071987">
        <w:rPr>
          <w:rFonts w:hint="eastAsia"/>
          <w:highlight w:val="yellow"/>
        </w:rPr>
        <w:t>效果不是很好</w:t>
      </w:r>
      <w:r w:rsidR="00DF6279" w:rsidRPr="00071987">
        <w:rPr>
          <w:rFonts w:hint="eastAsia"/>
          <w:highlight w:val="yellow"/>
        </w:rPr>
        <w:t>。。。准备接下来先看灵敏度分析。</w:t>
      </w:r>
    </w:p>
    <w:p w14:paraId="76480A95" w14:textId="5732693C" w:rsidR="003810EF" w:rsidRPr="003729EA" w:rsidRDefault="003729EA" w:rsidP="00252004">
      <w:pPr>
        <w:jc w:val="center"/>
      </w:pPr>
      <w:r>
        <w:rPr>
          <w:noProof/>
        </w:rPr>
        <w:drawing>
          <wp:inline distT="0" distB="0" distL="0" distR="0" wp14:anchorId="3A3D9E7C" wp14:editId="54D2EEAA">
            <wp:extent cx="4695825" cy="2118306"/>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25283" t="21832" r="17469" b="16952"/>
                    <a:stretch/>
                  </pic:blipFill>
                  <pic:spPr bwMode="auto">
                    <a:xfrm>
                      <a:off x="0" y="0"/>
                      <a:ext cx="4704012" cy="2121999"/>
                    </a:xfrm>
                    <a:prstGeom prst="rect">
                      <a:avLst/>
                    </a:prstGeom>
                    <a:ln>
                      <a:noFill/>
                    </a:ln>
                    <a:extLst>
                      <a:ext uri="{53640926-AAD7-44D8-BBD7-CCE9431645EC}">
                        <a14:shadowObscured xmlns:a14="http://schemas.microsoft.com/office/drawing/2010/main"/>
                      </a:ext>
                    </a:extLst>
                  </pic:spPr>
                </pic:pic>
              </a:graphicData>
            </a:graphic>
          </wp:inline>
        </w:drawing>
      </w:r>
    </w:p>
    <w:sectPr w:rsidR="003810EF" w:rsidRPr="003729EA" w:rsidSect="00BA1BDB">
      <w:footerReference w:type="default" r:id="rId22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06BE5A" w14:textId="77777777" w:rsidR="00362228" w:rsidRDefault="00362228" w:rsidP="00D82FF8">
      <w:pPr>
        <w:spacing w:line="240" w:lineRule="auto"/>
      </w:pPr>
      <w:r>
        <w:separator/>
      </w:r>
    </w:p>
  </w:endnote>
  <w:endnote w:type="continuationSeparator" w:id="0">
    <w:p w14:paraId="13361A65" w14:textId="77777777" w:rsidR="00362228" w:rsidRDefault="00362228" w:rsidP="00D82F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75649341"/>
      <w:docPartObj>
        <w:docPartGallery w:val="Page Numbers (Bottom of Page)"/>
        <w:docPartUnique/>
      </w:docPartObj>
    </w:sdtPr>
    <w:sdtEndPr/>
    <w:sdtContent>
      <w:p w14:paraId="35A9E4FA" w14:textId="1F8C7E80" w:rsidR="0098341C" w:rsidRDefault="0098341C">
        <w:pPr>
          <w:pStyle w:val="ac"/>
          <w:jc w:val="right"/>
        </w:pPr>
        <w:r>
          <w:fldChar w:fldCharType="begin"/>
        </w:r>
        <w:r>
          <w:instrText>PAGE   \* MERGEFORMAT</w:instrText>
        </w:r>
        <w:r>
          <w:fldChar w:fldCharType="separate"/>
        </w:r>
        <w:r>
          <w:rPr>
            <w:lang w:val="zh-CN"/>
          </w:rPr>
          <w:t>2</w:t>
        </w:r>
        <w:r>
          <w:fldChar w:fldCharType="end"/>
        </w:r>
      </w:p>
    </w:sdtContent>
  </w:sdt>
  <w:p w14:paraId="0E764087" w14:textId="76E13E7A" w:rsidR="0098341C" w:rsidRDefault="0098341C">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FBDC1D" w14:textId="77777777" w:rsidR="00362228" w:rsidRDefault="00362228" w:rsidP="00D82FF8">
      <w:pPr>
        <w:spacing w:line="240" w:lineRule="auto"/>
      </w:pPr>
      <w:r>
        <w:separator/>
      </w:r>
    </w:p>
  </w:footnote>
  <w:footnote w:type="continuationSeparator" w:id="0">
    <w:p w14:paraId="3000FC6E" w14:textId="77777777" w:rsidR="00362228" w:rsidRDefault="00362228" w:rsidP="00D82FF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8D7723"/>
    <w:multiLevelType w:val="hybridMultilevel"/>
    <w:tmpl w:val="C47432F8"/>
    <w:lvl w:ilvl="0" w:tplc="E3A6E2CA">
      <w:start w:val="1"/>
      <w:numFmt w:val="decimal"/>
      <w:lvlText w:val="%1."/>
      <w:lvlJc w:val="left"/>
      <w:pPr>
        <w:ind w:left="719" w:hanging="360"/>
      </w:pPr>
      <w:rPr>
        <w:rFonts w:asciiTheme="minorHAnsi" w:eastAsiaTheme="minorEastAsia" w:hAnsiTheme="minorHAnsi" w:cstheme="minorBidi"/>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1" w15:restartNumberingAfterBreak="0">
    <w:nsid w:val="0E713D41"/>
    <w:multiLevelType w:val="hybridMultilevel"/>
    <w:tmpl w:val="AEBE2AAA"/>
    <w:lvl w:ilvl="0" w:tplc="21FC4B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8B257A"/>
    <w:multiLevelType w:val="hybridMultilevel"/>
    <w:tmpl w:val="18864154"/>
    <w:lvl w:ilvl="0" w:tplc="09461F1E">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78E4832"/>
    <w:multiLevelType w:val="multilevel"/>
    <w:tmpl w:val="F3885794"/>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97A09E1"/>
    <w:multiLevelType w:val="hybridMultilevel"/>
    <w:tmpl w:val="D50477AC"/>
    <w:lvl w:ilvl="0" w:tplc="B13CE0AC">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D074B18"/>
    <w:multiLevelType w:val="hybridMultilevel"/>
    <w:tmpl w:val="FFA86B1A"/>
    <w:lvl w:ilvl="0" w:tplc="B9F448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D877516"/>
    <w:multiLevelType w:val="hybridMultilevel"/>
    <w:tmpl w:val="34589E38"/>
    <w:lvl w:ilvl="0" w:tplc="66DA1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DB84A30"/>
    <w:multiLevelType w:val="hybridMultilevel"/>
    <w:tmpl w:val="63BE06A8"/>
    <w:lvl w:ilvl="0" w:tplc="386AC3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46A3355"/>
    <w:multiLevelType w:val="hybridMultilevel"/>
    <w:tmpl w:val="4BAA20BC"/>
    <w:lvl w:ilvl="0" w:tplc="8370E9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422006"/>
    <w:multiLevelType w:val="hybridMultilevel"/>
    <w:tmpl w:val="4F7EEB6C"/>
    <w:lvl w:ilvl="0" w:tplc="E082883E">
      <w:start w:val="1"/>
      <w:numFmt w:val="decimal"/>
      <w:lvlText w:val="[%1]"/>
      <w:lvlJc w:val="left"/>
      <w:pPr>
        <w:tabs>
          <w:tab w:val="num" w:pos="510"/>
        </w:tabs>
        <w:ind w:left="510" w:hanging="51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0C95D6A"/>
    <w:multiLevelType w:val="hybridMultilevel"/>
    <w:tmpl w:val="1EB670B2"/>
    <w:lvl w:ilvl="0" w:tplc="B46ABF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A04923"/>
    <w:multiLevelType w:val="hybridMultilevel"/>
    <w:tmpl w:val="5A946844"/>
    <w:lvl w:ilvl="0" w:tplc="19FAE4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4D51BD2"/>
    <w:multiLevelType w:val="hybridMultilevel"/>
    <w:tmpl w:val="701E9562"/>
    <w:lvl w:ilvl="0" w:tplc="1DF49E8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27A721E"/>
    <w:multiLevelType w:val="hybridMultilevel"/>
    <w:tmpl w:val="CE0AF7FA"/>
    <w:lvl w:ilvl="0" w:tplc="809075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7037072"/>
    <w:multiLevelType w:val="hybridMultilevel"/>
    <w:tmpl w:val="4B2E98B2"/>
    <w:lvl w:ilvl="0" w:tplc="3CF015F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94C3A36"/>
    <w:multiLevelType w:val="hybridMultilevel"/>
    <w:tmpl w:val="0382DB28"/>
    <w:lvl w:ilvl="0" w:tplc="8AD80D4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B2E6403"/>
    <w:multiLevelType w:val="multilevel"/>
    <w:tmpl w:val="1CDEB28A"/>
    <w:lvl w:ilvl="0">
      <w:start w:val="5"/>
      <w:numFmt w:val="decimal"/>
      <w:lvlText w:val="%1"/>
      <w:lvlJc w:val="left"/>
      <w:pPr>
        <w:ind w:left="615" w:hanging="615"/>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4BBF2FE5"/>
    <w:multiLevelType w:val="hybridMultilevel"/>
    <w:tmpl w:val="BED0A982"/>
    <w:lvl w:ilvl="0" w:tplc="6734946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D05503B"/>
    <w:multiLevelType w:val="hybridMultilevel"/>
    <w:tmpl w:val="B6F66878"/>
    <w:lvl w:ilvl="0" w:tplc="8814DD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DC10314"/>
    <w:multiLevelType w:val="hybridMultilevel"/>
    <w:tmpl w:val="D21AD07E"/>
    <w:lvl w:ilvl="0" w:tplc="BEA089A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4A60B78"/>
    <w:multiLevelType w:val="multilevel"/>
    <w:tmpl w:val="3B06C808"/>
    <w:lvl w:ilvl="0">
      <w:start w:val="5"/>
      <w:numFmt w:val="decimal"/>
      <w:lvlText w:val="%1"/>
      <w:lvlJc w:val="left"/>
      <w:pPr>
        <w:ind w:left="615" w:hanging="615"/>
      </w:pPr>
      <w:rPr>
        <w:rFonts w:hint="default"/>
      </w:rPr>
    </w:lvl>
    <w:lvl w:ilvl="1">
      <w:start w:val="2"/>
      <w:numFmt w:val="decimal"/>
      <w:lvlText w:val="%1.%2"/>
      <w:lvlJc w:val="left"/>
      <w:pPr>
        <w:ind w:left="615" w:hanging="61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68AD7276"/>
    <w:multiLevelType w:val="hybridMultilevel"/>
    <w:tmpl w:val="86AE63FA"/>
    <w:lvl w:ilvl="0" w:tplc="D2825E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9A91F47"/>
    <w:multiLevelType w:val="hybridMultilevel"/>
    <w:tmpl w:val="949ED6B4"/>
    <w:lvl w:ilvl="0" w:tplc="1FA42A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3"/>
  </w:num>
  <w:num w:numId="3">
    <w:abstractNumId w:val="9"/>
  </w:num>
  <w:num w:numId="4">
    <w:abstractNumId w:val="10"/>
  </w:num>
  <w:num w:numId="5">
    <w:abstractNumId w:val="11"/>
  </w:num>
  <w:num w:numId="6">
    <w:abstractNumId w:val="5"/>
  </w:num>
  <w:num w:numId="7">
    <w:abstractNumId w:val="7"/>
  </w:num>
  <w:num w:numId="8">
    <w:abstractNumId w:val="8"/>
  </w:num>
  <w:num w:numId="9">
    <w:abstractNumId w:val="21"/>
  </w:num>
  <w:num w:numId="10">
    <w:abstractNumId w:val="0"/>
  </w:num>
  <w:num w:numId="11">
    <w:abstractNumId w:val="19"/>
  </w:num>
  <w:num w:numId="12">
    <w:abstractNumId w:val="2"/>
  </w:num>
  <w:num w:numId="13">
    <w:abstractNumId w:val="20"/>
  </w:num>
  <w:num w:numId="14">
    <w:abstractNumId w:val="12"/>
  </w:num>
  <w:num w:numId="15">
    <w:abstractNumId w:val="1"/>
  </w:num>
  <w:num w:numId="16">
    <w:abstractNumId w:val="6"/>
  </w:num>
  <w:num w:numId="17">
    <w:abstractNumId w:val="18"/>
  </w:num>
  <w:num w:numId="18">
    <w:abstractNumId w:val="4"/>
  </w:num>
  <w:num w:numId="19">
    <w:abstractNumId w:val="15"/>
  </w:num>
  <w:num w:numId="20">
    <w:abstractNumId w:val="14"/>
  </w:num>
  <w:num w:numId="21">
    <w:abstractNumId w:val="16"/>
  </w:num>
  <w:num w:numId="22">
    <w:abstractNumId w:val="22"/>
  </w:num>
  <w:num w:numId="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40B2"/>
    <w:rsid w:val="000001BB"/>
    <w:rsid w:val="0000041B"/>
    <w:rsid w:val="00001085"/>
    <w:rsid w:val="00003E27"/>
    <w:rsid w:val="00004091"/>
    <w:rsid w:val="000046EC"/>
    <w:rsid w:val="00005E4B"/>
    <w:rsid w:val="00006004"/>
    <w:rsid w:val="00006038"/>
    <w:rsid w:val="00011CAC"/>
    <w:rsid w:val="00011D39"/>
    <w:rsid w:val="00014EA9"/>
    <w:rsid w:val="00015C30"/>
    <w:rsid w:val="0002121A"/>
    <w:rsid w:val="00024829"/>
    <w:rsid w:val="00025009"/>
    <w:rsid w:val="000260BE"/>
    <w:rsid w:val="00026FB2"/>
    <w:rsid w:val="0002786B"/>
    <w:rsid w:val="00027E25"/>
    <w:rsid w:val="000323B5"/>
    <w:rsid w:val="000335FC"/>
    <w:rsid w:val="00033A30"/>
    <w:rsid w:val="00033E8B"/>
    <w:rsid w:val="00034F1E"/>
    <w:rsid w:val="0003509A"/>
    <w:rsid w:val="00035B81"/>
    <w:rsid w:val="0003608D"/>
    <w:rsid w:val="000368CA"/>
    <w:rsid w:val="0003720E"/>
    <w:rsid w:val="00043F56"/>
    <w:rsid w:val="000441B7"/>
    <w:rsid w:val="00044B45"/>
    <w:rsid w:val="0005112C"/>
    <w:rsid w:val="00052D80"/>
    <w:rsid w:val="000545AD"/>
    <w:rsid w:val="00054A81"/>
    <w:rsid w:val="00054E21"/>
    <w:rsid w:val="00055AEF"/>
    <w:rsid w:val="00055EA6"/>
    <w:rsid w:val="00057ED6"/>
    <w:rsid w:val="000606B9"/>
    <w:rsid w:val="000608F4"/>
    <w:rsid w:val="00063699"/>
    <w:rsid w:val="00063EE0"/>
    <w:rsid w:val="00065AF7"/>
    <w:rsid w:val="0006634E"/>
    <w:rsid w:val="00066F39"/>
    <w:rsid w:val="0006791A"/>
    <w:rsid w:val="00070496"/>
    <w:rsid w:val="00070E31"/>
    <w:rsid w:val="00070F09"/>
    <w:rsid w:val="00071679"/>
    <w:rsid w:val="00071987"/>
    <w:rsid w:val="00071E7E"/>
    <w:rsid w:val="000723ED"/>
    <w:rsid w:val="000732FB"/>
    <w:rsid w:val="000733BB"/>
    <w:rsid w:val="0007496A"/>
    <w:rsid w:val="0007787A"/>
    <w:rsid w:val="000819EF"/>
    <w:rsid w:val="00081A49"/>
    <w:rsid w:val="000821E2"/>
    <w:rsid w:val="000828DC"/>
    <w:rsid w:val="00082D6B"/>
    <w:rsid w:val="000859A4"/>
    <w:rsid w:val="00086A85"/>
    <w:rsid w:val="000901B2"/>
    <w:rsid w:val="000906CF"/>
    <w:rsid w:val="00092FE3"/>
    <w:rsid w:val="0009586A"/>
    <w:rsid w:val="00096369"/>
    <w:rsid w:val="00096650"/>
    <w:rsid w:val="00096A7A"/>
    <w:rsid w:val="000A2620"/>
    <w:rsid w:val="000A458D"/>
    <w:rsid w:val="000A6BEE"/>
    <w:rsid w:val="000A77ED"/>
    <w:rsid w:val="000B0A67"/>
    <w:rsid w:val="000B2B66"/>
    <w:rsid w:val="000B7FC7"/>
    <w:rsid w:val="000C01BC"/>
    <w:rsid w:val="000C1343"/>
    <w:rsid w:val="000C1CDF"/>
    <w:rsid w:val="000C2360"/>
    <w:rsid w:val="000C2E48"/>
    <w:rsid w:val="000C454C"/>
    <w:rsid w:val="000C488D"/>
    <w:rsid w:val="000C6EBF"/>
    <w:rsid w:val="000C6F08"/>
    <w:rsid w:val="000C772B"/>
    <w:rsid w:val="000D3291"/>
    <w:rsid w:val="000D36BC"/>
    <w:rsid w:val="000D36C6"/>
    <w:rsid w:val="000D3DAA"/>
    <w:rsid w:val="000D587E"/>
    <w:rsid w:val="000E1FC6"/>
    <w:rsid w:val="000E3BAA"/>
    <w:rsid w:val="000E57C9"/>
    <w:rsid w:val="000E7833"/>
    <w:rsid w:val="000F280E"/>
    <w:rsid w:val="000F550D"/>
    <w:rsid w:val="000F68DB"/>
    <w:rsid w:val="000F6E18"/>
    <w:rsid w:val="000F6F90"/>
    <w:rsid w:val="00101EC1"/>
    <w:rsid w:val="00102C74"/>
    <w:rsid w:val="00102EEE"/>
    <w:rsid w:val="00104C28"/>
    <w:rsid w:val="00105311"/>
    <w:rsid w:val="001065A1"/>
    <w:rsid w:val="00112642"/>
    <w:rsid w:val="001126CB"/>
    <w:rsid w:val="001140CC"/>
    <w:rsid w:val="0011523D"/>
    <w:rsid w:val="0011569C"/>
    <w:rsid w:val="00115A1F"/>
    <w:rsid w:val="00121E93"/>
    <w:rsid w:val="00122093"/>
    <w:rsid w:val="00122171"/>
    <w:rsid w:val="0012293A"/>
    <w:rsid w:val="00123401"/>
    <w:rsid w:val="00124C89"/>
    <w:rsid w:val="00124CDB"/>
    <w:rsid w:val="00126171"/>
    <w:rsid w:val="00126ADC"/>
    <w:rsid w:val="001301F6"/>
    <w:rsid w:val="00130C22"/>
    <w:rsid w:val="00131689"/>
    <w:rsid w:val="00132A11"/>
    <w:rsid w:val="001339B3"/>
    <w:rsid w:val="001347BB"/>
    <w:rsid w:val="00134D30"/>
    <w:rsid w:val="00135F3A"/>
    <w:rsid w:val="00136A56"/>
    <w:rsid w:val="00137B69"/>
    <w:rsid w:val="001400AB"/>
    <w:rsid w:val="00140633"/>
    <w:rsid w:val="00141043"/>
    <w:rsid w:val="00141871"/>
    <w:rsid w:val="00144679"/>
    <w:rsid w:val="0014595F"/>
    <w:rsid w:val="0014598D"/>
    <w:rsid w:val="00145F6A"/>
    <w:rsid w:val="00150C0B"/>
    <w:rsid w:val="00150D74"/>
    <w:rsid w:val="0015121F"/>
    <w:rsid w:val="00152BC0"/>
    <w:rsid w:val="00153C78"/>
    <w:rsid w:val="00154580"/>
    <w:rsid w:val="001559D6"/>
    <w:rsid w:val="001561E1"/>
    <w:rsid w:val="00157E72"/>
    <w:rsid w:val="00160A04"/>
    <w:rsid w:val="00164C83"/>
    <w:rsid w:val="00165643"/>
    <w:rsid w:val="00165D8A"/>
    <w:rsid w:val="001663FF"/>
    <w:rsid w:val="001711FC"/>
    <w:rsid w:val="0017159B"/>
    <w:rsid w:val="00172449"/>
    <w:rsid w:val="0017304F"/>
    <w:rsid w:val="00175D8D"/>
    <w:rsid w:val="0017660D"/>
    <w:rsid w:val="00176D48"/>
    <w:rsid w:val="00180820"/>
    <w:rsid w:val="001808D6"/>
    <w:rsid w:val="001835E4"/>
    <w:rsid w:val="0018404F"/>
    <w:rsid w:val="00184DA5"/>
    <w:rsid w:val="00186052"/>
    <w:rsid w:val="001917D0"/>
    <w:rsid w:val="00192655"/>
    <w:rsid w:val="00192CE8"/>
    <w:rsid w:val="001940EF"/>
    <w:rsid w:val="00194532"/>
    <w:rsid w:val="001A16ED"/>
    <w:rsid w:val="001A3EC4"/>
    <w:rsid w:val="001A48D0"/>
    <w:rsid w:val="001A576D"/>
    <w:rsid w:val="001A5B6B"/>
    <w:rsid w:val="001A6BCA"/>
    <w:rsid w:val="001A7DCD"/>
    <w:rsid w:val="001B12CC"/>
    <w:rsid w:val="001B177D"/>
    <w:rsid w:val="001B1793"/>
    <w:rsid w:val="001B3D09"/>
    <w:rsid w:val="001C082D"/>
    <w:rsid w:val="001C1AD3"/>
    <w:rsid w:val="001C2606"/>
    <w:rsid w:val="001C3AFA"/>
    <w:rsid w:val="001C7B5B"/>
    <w:rsid w:val="001D255A"/>
    <w:rsid w:val="001D45A8"/>
    <w:rsid w:val="001D478A"/>
    <w:rsid w:val="001D4DC5"/>
    <w:rsid w:val="001D511B"/>
    <w:rsid w:val="001D661C"/>
    <w:rsid w:val="001E0714"/>
    <w:rsid w:val="001E0F44"/>
    <w:rsid w:val="001E186D"/>
    <w:rsid w:val="001E4D2E"/>
    <w:rsid w:val="001E5A76"/>
    <w:rsid w:val="001E65DD"/>
    <w:rsid w:val="001E6747"/>
    <w:rsid w:val="001E72B7"/>
    <w:rsid w:val="001E7A57"/>
    <w:rsid w:val="001F0F21"/>
    <w:rsid w:val="001F1A95"/>
    <w:rsid w:val="002000A1"/>
    <w:rsid w:val="0020049E"/>
    <w:rsid w:val="00201736"/>
    <w:rsid w:val="00202E31"/>
    <w:rsid w:val="00204482"/>
    <w:rsid w:val="002050C5"/>
    <w:rsid w:val="00205130"/>
    <w:rsid w:val="0020646C"/>
    <w:rsid w:val="002066BE"/>
    <w:rsid w:val="00206B4B"/>
    <w:rsid w:val="00206E86"/>
    <w:rsid w:val="00211207"/>
    <w:rsid w:val="00211881"/>
    <w:rsid w:val="0021418C"/>
    <w:rsid w:val="00214EFF"/>
    <w:rsid w:val="00215C57"/>
    <w:rsid w:val="0021751D"/>
    <w:rsid w:val="002226C7"/>
    <w:rsid w:val="00225776"/>
    <w:rsid w:val="002277BF"/>
    <w:rsid w:val="002305B7"/>
    <w:rsid w:val="00230FF0"/>
    <w:rsid w:val="0023257B"/>
    <w:rsid w:val="002327DB"/>
    <w:rsid w:val="00237152"/>
    <w:rsid w:val="00237776"/>
    <w:rsid w:val="00242D4A"/>
    <w:rsid w:val="00244EEF"/>
    <w:rsid w:val="00245935"/>
    <w:rsid w:val="00246274"/>
    <w:rsid w:val="00250CA1"/>
    <w:rsid w:val="00252004"/>
    <w:rsid w:val="00252B53"/>
    <w:rsid w:val="002534BC"/>
    <w:rsid w:val="00257553"/>
    <w:rsid w:val="00257C4E"/>
    <w:rsid w:val="0026036A"/>
    <w:rsid w:val="00260A16"/>
    <w:rsid w:val="00260A77"/>
    <w:rsid w:val="002612E0"/>
    <w:rsid w:val="0026137D"/>
    <w:rsid w:val="00261406"/>
    <w:rsid w:val="00262BD0"/>
    <w:rsid w:val="00263C66"/>
    <w:rsid w:val="00264E2B"/>
    <w:rsid w:val="0026537A"/>
    <w:rsid w:val="00265B09"/>
    <w:rsid w:val="00266284"/>
    <w:rsid w:val="002712D3"/>
    <w:rsid w:val="002723DA"/>
    <w:rsid w:val="00272630"/>
    <w:rsid w:val="00273240"/>
    <w:rsid w:val="00276485"/>
    <w:rsid w:val="002772A9"/>
    <w:rsid w:val="00277906"/>
    <w:rsid w:val="00280C42"/>
    <w:rsid w:val="00281E15"/>
    <w:rsid w:val="00284BD4"/>
    <w:rsid w:val="002860D4"/>
    <w:rsid w:val="00286FDA"/>
    <w:rsid w:val="00295F79"/>
    <w:rsid w:val="002A01CC"/>
    <w:rsid w:val="002A2A22"/>
    <w:rsid w:val="002A3233"/>
    <w:rsid w:val="002B0757"/>
    <w:rsid w:val="002B0CB0"/>
    <w:rsid w:val="002B2B0D"/>
    <w:rsid w:val="002B4EA5"/>
    <w:rsid w:val="002B6B0A"/>
    <w:rsid w:val="002B6C1D"/>
    <w:rsid w:val="002B751F"/>
    <w:rsid w:val="002C17B2"/>
    <w:rsid w:val="002C53BB"/>
    <w:rsid w:val="002C6C4F"/>
    <w:rsid w:val="002C73D6"/>
    <w:rsid w:val="002C7428"/>
    <w:rsid w:val="002D4B0F"/>
    <w:rsid w:val="002D4CF0"/>
    <w:rsid w:val="002D5008"/>
    <w:rsid w:val="002D62ED"/>
    <w:rsid w:val="002D7F7B"/>
    <w:rsid w:val="002E0462"/>
    <w:rsid w:val="002E046B"/>
    <w:rsid w:val="002E0569"/>
    <w:rsid w:val="002E0CE9"/>
    <w:rsid w:val="002E20F8"/>
    <w:rsid w:val="002E27C9"/>
    <w:rsid w:val="002E3E8C"/>
    <w:rsid w:val="002E4743"/>
    <w:rsid w:val="002E598F"/>
    <w:rsid w:val="002E5B8C"/>
    <w:rsid w:val="002E6103"/>
    <w:rsid w:val="002E6958"/>
    <w:rsid w:val="002E7849"/>
    <w:rsid w:val="002E7D46"/>
    <w:rsid w:val="002F092F"/>
    <w:rsid w:val="002F197F"/>
    <w:rsid w:val="002F2006"/>
    <w:rsid w:val="002F3228"/>
    <w:rsid w:val="002F3FFB"/>
    <w:rsid w:val="002F4C0D"/>
    <w:rsid w:val="002F5E27"/>
    <w:rsid w:val="0030014E"/>
    <w:rsid w:val="00300B54"/>
    <w:rsid w:val="003048B5"/>
    <w:rsid w:val="00305DC8"/>
    <w:rsid w:val="003068AC"/>
    <w:rsid w:val="003113D0"/>
    <w:rsid w:val="003132D2"/>
    <w:rsid w:val="00315721"/>
    <w:rsid w:val="00316429"/>
    <w:rsid w:val="00316CEF"/>
    <w:rsid w:val="00317400"/>
    <w:rsid w:val="00317428"/>
    <w:rsid w:val="00317604"/>
    <w:rsid w:val="0032013B"/>
    <w:rsid w:val="00321406"/>
    <w:rsid w:val="00321CD4"/>
    <w:rsid w:val="0032222F"/>
    <w:rsid w:val="00322331"/>
    <w:rsid w:val="003230A2"/>
    <w:rsid w:val="00325423"/>
    <w:rsid w:val="003301EC"/>
    <w:rsid w:val="00330B28"/>
    <w:rsid w:val="00331970"/>
    <w:rsid w:val="00336BAD"/>
    <w:rsid w:val="00340A50"/>
    <w:rsid w:val="00346D99"/>
    <w:rsid w:val="003512A9"/>
    <w:rsid w:val="00351A79"/>
    <w:rsid w:val="003527AF"/>
    <w:rsid w:val="00352810"/>
    <w:rsid w:val="00352E35"/>
    <w:rsid w:val="00353079"/>
    <w:rsid w:val="003608EE"/>
    <w:rsid w:val="00360D50"/>
    <w:rsid w:val="00361CC6"/>
    <w:rsid w:val="00362228"/>
    <w:rsid w:val="003637C1"/>
    <w:rsid w:val="003642C5"/>
    <w:rsid w:val="0036554E"/>
    <w:rsid w:val="0036568D"/>
    <w:rsid w:val="00365C51"/>
    <w:rsid w:val="00367CF2"/>
    <w:rsid w:val="00370775"/>
    <w:rsid w:val="003729EA"/>
    <w:rsid w:val="00374917"/>
    <w:rsid w:val="00375493"/>
    <w:rsid w:val="00375CF3"/>
    <w:rsid w:val="003810EF"/>
    <w:rsid w:val="0038189C"/>
    <w:rsid w:val="00381C1B"/>
    <w:rsid w:val="00382E84"/>
    <w:rsid w:val="00382F5A"/>
    <w:rsid w:val="00387319"/>
    <w:rsid w:val="00390521"/>
    <w:rsid w:val="003928BB"/>
    <w:rsid w:val="0039362B"/>
    <w:rsid w:val="00393A51"/>
    <w:rsid w:val="00397D00"/>
    <w:rsid w:val="003A0F13"/>
    <w:rsid w:val="003A1C94"/>
    <w:rsid w:val="003A30D9"/>
    <w:rsid w:val="003A3FF4"/>
    <w:rsid w:val="003A4619"/>
    <w:rsid w:val="003B1575"/>
    <w:rsid w:val="003B3A83"/>
    <w:rsid w:val="003B46DF"/>
    <w:rsid w:val="003B6776"/>
    <w:rsid w:val="003C059C"/>
    <w:rsid w:val="003C0DC4"/>
    <w:rsid w:val="003C3C6C"/>
    <w:rsid w:val="003C4DA3"/>
    <w:rsid w:val="003C593F"/>
    <w:rsid w:val="003C5B5B"/>
    <w:rsid w:val="003C6870"/>
    <w:rsid w:val="003D0CF5"/>
    <w:rsid w:val="003D1075"/>
    <w:rsid w:val="003D255F"/>
    <w:rsid w:val="003D4269"/>
    <w:rsid w:val="003E09FE"/>
    <w:rsid w:val="003E0CDD"/>
    <w:rsid w:val="003E4854"/>
    <w:rsid w:val="003E5401"/>
    <w:rsid w:val="003F0F34"/>
    <w:rsid w:val="003F2AD9"/>
    <w:rsid w:val="003F38AD"/>
    <w:rsid w:val="003F4602"/>
    <w:rsid w:val="003F6073"/>
    <w:rsid w:val="004030C9"/>
    <w:rsid w:val="00403EB2"/>
    <w:rsid w:val="004042D8"/>
    <w:rsid w:val="00411D6C"/>
    <w:rsid w:val="00413319"/>
    <w:rsid w:val="0041392D"/>
    <w:rsid w:val="00414259"/>
    <w:rsid w:val="00422241"/>
    <w:rsid w:val="0042332C"/>
    <w:rsid w:val="004241B8"/>
    <w:rsid w:val="00425911"/>
    <w:rsid w:val="004269F7"/>
    <w:rsid w:val="00427819"/>
    <w:rsid w:val="00431720"/>
    <w:rsid w:val="00431CC0"/>
    <w:rsid w:val="0043415B"/>
    <w:rsid w:val="0043571B"/>
    <w:rsid w:val="00436318"/>
    <w:rsid w:val="00436583"/>
    <w:rsid w:val="00437EAF"/>
    <w:rsid w:val="00441851"/>
    <w:rsid w:val="004420A7"/>
    <w:rsid w:val="00442738"/>
    <w:rsid w:val="00443029"/>
    <w:rsid w:val="00443737"/>
    <w:rsid w:val="00445C81"/>
    <w:rsid w:val="004473F2"/>
    <w:rsid w:val="00447BE6"/>
    <w:rsid w:val="00450317"/>
    <w:rsid w:val="00450385"/>
    <w:rsid w:val="0045055A"/>
    <w:rsid w:val="00452506"/>
    <w:rsid w:val="00452D60"/>
    <w:rsid w:val="00453D8A"/>
    <w:rsid w:val="004544F0"/>
    <w:rsid w:val="00454CBA"/>
    <w:rsid w:val="00455F93"/>
    <w:rsid w:val="0045614C"/>
    <w:rsid w:val="00457394"/>
    <w:rsid w:val="0046202B"/>
    <w:rsid w:val="004631B7"/>
    <w:rsid w:val="00463D51"/>
    <w:rsid w:val="004647A3"/>
    <w:rsid w:val="0046752D"/>
    <w:rsid w:val="00467EE8"/>
    <w:rsid w:val="004705B9"/>
    <w:rsid w:val="00471032"/>
    <w:rsid w:val="00472005"/>
    <w:rsid w:val="00472A9D"/>
    <w:rsid w:val="00473F17"/>
    <w:rsid w:val="004770C6"/>
    <w:rsid w:val="00477C5E"/>
    <w:rsid w:val="004805BE"/>
    <w:rsid w:val="00480A29"/>
    <w:rsid w:val="00482CA3"/>
    <w:rsid w:val="0048360C"/>
    <w:rsid w:val="0048471B"/>
    <w:rsid w:val="0048507E"/>
    <w:rsid w:val="0048541F"/>
    <w:rsid w:val="00485D6B"/>
    <w:rsid w:val="00486006"/>
    <w:rsid w:val="004863BF"/>
    <w:rsid w:val="0048762F"/>
    <w:rsid w:val="004877F9"/>
    <w:rsid w:val="004908FE"/>
    <w:rsid w:val="00490ADB"/>
    <w:rsid w:val="00491ED6"/>
    <w:rsid w:val="004923FD"/>
    <w:rsid w:val="0049313D"/>
    <w:rsid w:val="0049334E"/>
    <w:rsid w:val="00495042"/>
    <w:rsid w:val="00495233"/>
    <w:rsid w:val="00495CD8"/>
    <w:rsid w:val="00496D08"/>
    <w:rsid w:val="004A27B5"/>
    <w:rsid w:val="004A4153"/>
    <w:rsid w:val="004A44BA"/>
    <w:rsid w:val="004A5674"/>
    <w:rsid w:val="004A5A89"/>
    <w:rsid w:val="004B1719"/>
    <w:rsid w:val="004B1B4C"/>
    <w:rsid w:val="004B2094"/>
    <w:rsid w:val="004B2958"/>
    <w:rsid w:val="004C6FFD"/>
    <w:rsid w:val="004C7F85"/>
    <w:rsid w:val="004D1A12"/>
    <w:rsid w:val="004D2996"/>
    <w:rsid w:val="004D2B9A"/>
    <w:rsid w:val="004D323B"/>
    <w:rsid w:val="004D3604"/>
    <w:rsid w:val="004D4E8A"/>
    <w:rsid w:val="004D6224"/>
    <w:rsid w:val="004E1393"/>
    <w:rsid w:val="004E1617"/>
    <w:rsid w:val="004E2A16"/>
    <w:rsid w:val="004F02D8"/>
    <w:rsid w:val="004F0D00"/>
    <w:rsid w:val="004F137B"/>
    <w:rsid w:val="004F1818"/>
    <w:rsid w:val="004F28AB"/>
    <w:rsid w:val="004F4EF4"/>
    <w:rsid w:val="004F4F33"/>
    <w:rsid w:val="004F51E5"/>
    <w:rsid w:val="004F52E2"/>
    <w:rsid w:val="004F5AFA"/>
    <w:rsid w:val="004F5F25"/>
    <w:rsid w:val="0050154D"/>
    <w:rsid w:val="005024CE"/>
    <w:rsid w:val="00503CA1"/>
    <w:rsid w:val="00504A17"/>
    <w:rsid w:val="005051DF"/>
    <w:rsid w:val="00510528"/>
    <w:rsid w:val="0051066E"/>
    <w:rsid w:val="00510A4C"/>
    <w:rsid w:val="00511465"/>
    <w:rsid w:val="00511E1A"/>
    <w:rsid w:val="005127AB"/>
    <w:rsid w:val="0051302A"/>
    <w:rsid w:val="005133AA"/>
    <w:rsid w:val="00514E3E"/>
    <w:rsid w:val="00515924"/>
    <w:rsid w:val="005159AC"/>
    <w:rsid w:val="005170F2"/>
    <w:rsid w:val="005172E3"/>
    <w:rsid w:val="00521B2B"/>
    <w:rsid w:val="00522F33"/>
    <w:rsid w:val="00524B31"/>
    <w:rsid w:val="00524C4F"/>
    <w:rsid w:val="00527D34"/>
    <w:rsid w:val="00530650"/>
    <w:rsid w:val="00531923"/>
    <w:rsid w:val="005336C3"/>
    <w:rsid w:val="00536193"/>
    <w:rsid w:val="005366DF"/>
    <w:rsid w:val="005372EE"/>
    <w:rsid w:val="005427D6"/>
    <w:rsid w:val="00542823"/>
    <w:rsid w:val="00542DF6"/>
    <w:rsid w:val="00551DCC"/>
    <w:rsid w:val="0055222A"/>
    <w:rsid w:val="005557DC"/>
    <w:rsid w:val="005559B3"/>
    <w:rsid w:val="00556027"/>
    <w:rsid w:val="00556630"/>
    <w:rsid w:val="00561004"/>
    <w:rsid w:val="005621A1"/>
    <w:rsid w:val="00562662"/>
    <w:rsid w:val="00563662"/>
    <w:rsid w:val="0056476D"/>
    <w:rsid w:val="00565E4A"/>
    <w:rsid w:val="00566B5A"/>
    <w:rsid w:val="005718BF"/>
    <w:rsid w:val="0057333E"/>
    <w:rsid w:val="00573BD7"/>
    <w:rsid w:val="00580564"/>
    <w:rsid w:val="00580650"/>
    <w:rsid w:val="0058268B"/>
    <w:rsid w:val="00582BDF"/>
    <w:rsid w:val="0058497E"/>
    <w:rsid w:val="00585F52"/>
    <w:rsid w:val="00586A1B"/>
    <w:rsid w:val="00590B57"/>
    <w:rsid w:val="005921EB"/>
    <w:rsid w:val="00593548"/>
    <w:rsid w:val="0059474E"/>
    <w:rsid w:val="00596CC2"/>
    <w:rsid w:val="005A0C29"/>
    <w:rsid w:val="005A1D18"/>
    <w:rsid w:val="005A68A8"/>
    <w:rsid w:val="005B1008"/>
    <w:rsid w:val="005B1B44"/>
    <w:rsid w:val="005B1C0B"/>
    <w:rsid w:val="005B4E06"/>
    <w:rsid w:val="005B5AF6"/>
    <w:rsid w:val="005B6356"/>
    <w:rsid w:val="005C096A"/>
    <w:rsid w:val="005C105C"/>
    <w:rsid w:val="005C295D"/>
    <w:rsid w:val="005C41F8"/>
    <w:rsid w:val="005C4A04"/>
    <w:rsid w:val="005C5115"/>
    <w:rsid w:val="005C5842"/>
    <w:rsid w:val="005C6AAA"/>
    <w:rsid w:val="005C6EBC"/>
    <w:rsid w:val="005D1CFB"/>
    <w:rsid w:val="005D1D8A"/>
    <w:rsid w:val="005D2EA1"/>
    <w:rsid w:val="005D4568"/>
    <w:rsid w:val="005D5A0C"/>
    <w:rsid w:val="005D5CAF"/>
    <w:rsid w:val="005D5E70"/>
    <w:rsid w:val="005E12CF"/>
    <w:rsid w:val="005E242E"/>
    <w:rsid w:val="005E276A"/>
    <w:rsid w:val="005E351B"/>
    <w:rsid w:val="005F0C05"/>
    <w:rsid w:val="005F150C"/>
    <w:rsid w:val="005F35C0"/>
    <w:rsid w:val="005F5E6E"/>
    <w:rsid w:val="005F70DC"/>
    <w:rsid w:val="00600367"/>
    <w:rsid w:val="00600649"/>
    <w:rsid w:val="006007F6"/>
    <w:rsid w:val="00602D14"/>
    <w:rsid w:val="006035CB"/>
    <w:rsid w:val="0060449C"/>
    <w:rsid w:val="0060729D"/>
    <w:rsid w:val="00607E69"/>
    <w:rsid w:val="0061208F"/>
    <w:rsid w:val="006121ED"/>
    <w:rsid w:val="00613977"/>
    <w:rsid w:val="00615F12"/>
    <w:rsid w:val="00616A67"/>
    <w:rsid w:val="00621743"/>
    <w:rsid w:val="00622468"/>
    <w:rsid w:val="00624288"/>
    <w:rsid w:val="00627E09"/>
    <w:rsid w:val="00630BD4"/>
    <w:rsid w:val="006325B9"/>
    <w:rsid w:val="00635B0C"/>
    <w:rsid w:val="00635DF8"/>
    <w:rsid w:val="006369A9"/>
    <w:rsid w:val="00641352"/>
    <w:rsid w:val="0064289D"/>
    <w:rsid w:val="00642EEB"/>
    <w:rsid w:val="00643108"/>
    <w:rsid w:val="00644FDB"/>
    <w:rsid w:val="0064551E"/>
    <w:rsid w:val="00651ECE"/>
    <w:rsid w:val="00654B2D"/>
    <w:rsid w:val="00654DBB"/>
    <w:rsid w:val="006550F1"/>
    <w:rsid w:val="0065622E"/>
    <w:rsid w:val="0065651B"/>
    <w:rsid w:val="00656BDF"/>
    <w:rsid w:val="006601E8"/>
    <w:rsid w:val="00672BAF"/>
    <w:rsid w:val="00673612"/>
    <w:rsid w:val="00675185"/>
    <w:rsid w:val="00676727"/>
    <w:rsid w:val="00680B78"/>
    <w:rsid w:val="0068125A"/>
    <w:rsid w:val="0068387A"/>
    <w:rsid w:val="00683B4E"/>
    <w:rsid w:val="00684B79"/>
    <w:rsid w:val="00684DF0"/>
    <w:rsid w:val="006870DB"/>
    <w:rsid w:val="00687E3A"/>
    <w:rsid w:val="00690507"/>
    <w:rsid w:val="00691E1E"/>
    <w:rsid w:val="00692AA6"/>
    <w:rsid w:val="00692D14"/>
    <w:rsid w:val="00693456"/>
    <w:rsid w:val="00693A28"/>
    <w:rsid w:val="00693A38"/>
    <w:rsid w:val="00694719"/>
    <w:rsid w:val="006A025D"/>
    <w:rsid w:val="006A044A"/>
    <w:rsid w:val="006A0DA8"/>
    <w:rsid w:val="006A170B"/>
    <w:rsid w:val="006A1F25"/>
    <w:rsid w:val="006A2C25"/>
    <w:rsid w:val="006A3128"/>
    <w:rsid w:val="006A4A04"/>
    <w:rsid w:val="006A5978"/>
    <w:rsid w:val="006A703F"/>
    <w:rsid w:val="006B16AA"/>
    <w:rsid w:val="006B1867"/>
    <w:rsid w:val="006B2D7D"/>
    <w:rsid w:val="006B3CC3"/>
    <w:rsid w:val="006B4172"/>
    <w:rsid w:val="006B4B0C"/>
    <w:rsid w:val="006B6184"/>
    <w:rsid w:val="006B6757"/>
    <w:rsid w:val="006C1524"/>
    <w:rsid w:val="006C1B52"/>
    <w:rsid w:val="006C23B2"/>
    <w:rsid w:val="006C2BAA"/>
    <w:rsid w:val="006C39E7"/>
    <w:rsid w:val="006D1201"/>
    <w:rsid w:val="006D1F79"/>
    <w:rsid w:val="006D3944"/>
    <w:rsid w:val="006D3CB5"/>
    <w:rsid w:val="006D3CEC"/>
    <w:rsid w:val="006D3D92"/>
    <w:rsid w:val="006D4FDF"/>
    <w:rsid w:val="006D5D63"/>
    <w:rsid w:val="006D5E5E"/>
    <w:rsid w:val="006D76DA"/>
    <w:rsid w:val="006E2EB4"/>
    <w:rsid w:val="006E42C7"/>
    <w:rsid w:val="006E4A63"/>
    <w:rsid w:val="006E7A56"/>
    <w:rsid w:val="006F12AB"/>
    <w:rsid w:val="006F24FD"/>
    <w:rsid w:val="006F269A"/>
    <w:rsid w:val="006F3273"/>
    <w:rsid w:val="006F35FD"/>
    <w:rsid w:val="006F56DD"/>
    <w:rsid w:val="006F576F"/>
    <w:rsid w:val="0070032E"/>
    <w:rsid w:val="00700D4A"/>
    <w:rsid w:val="00701230"/>
    <w:rsid w:val="007031DA"/>
    <w:rsid w:val="00704BC0"/>
    <w:rsid w:val="007055FE"/>
    <w:rsid w:val="00707B01"/>
    <w:rsid w:val="00707DBD"/>
    <w:rsid w:val="00712429"/>
    <w:rsid w:val="00712449"/>
    <w:rsid w:val="0071441F"/>
    <w:rsid w:val="0071482B"/>
    <w:rsid w:val="0071554D"/>
    <w:rsid w:val="00716B18"/>
    <w:rsid w:val="0072058A"/>
    <w:rsid w:val="00720D0E"/>
    <w:rsid w:val="00720FF2"/>
    <w:rsid w:val="00722492"/>
    <w:rsid w:val="00726455"/>
    <w:rsid w:val="007269C3"/>
    <w:rsid w:val="00732122"/>
    <w:rsid w:val="00732470"/>
    <w:rsid w:val="00732A34"/>
    <w:rsid w:val="0073322B"/>
    <w:rsid w:val="00733BAF"/>
    <w:rsid w:val="007341AF"/>
    <w:rsid w:val="00734A21"/>
    <w:rsid w:val="007402C9"/>
    <w:rsid w:val="0074092E"/>
    <w:rsid w:val="00752686"/>
    <w:rsid w:val="0075289F"/>
    <w:rsid w:val="007530E3"/>
    <w:rsid w:val="00753EC9"/>
    <w:rsid w:val="007561B7"/>
    <w:rsid w:val="007569C8"/>
    <w:rsid w:val="007572F6"/>
    <w:rsid w:val="00761724"/>
    <w:rsid w:val="00763F19"/>
    <w:rsid w:val="00766D8D"/>
    <w:rsid w:val="00767882"/>
    <w:rsid w:val="00767B9C"/>
    <w:rsid w:val="0077021C"/>
    <w:rsid w:val="00770595"/>
    <w:rsid w:val="00773114"/>
    <w:rsid w:val="007752D4"/>
    <w:rsid w:val="00781048"/>
    <w:rsid w:val="00784796"/>
    <w:rsid w:val="007859E4"/>
    <w:rsid w:val="00786AD8"/>
    <w:rsid w:val="00787CD4"/>
    <w:rsid w:val="00790B95"/>
    <w:rsid w:val="00792778"/>
    <w:rsid w:val="00793E44"/>
    <w:rsid w:val="0079708B"/>
    <w:rsid w:val="00797967"/>
    <w:rsid w:val="007A17E1"/>
    <w:rsid w:val="007A2FED"/>
    <w:rsid w:val="007A37DD"/>
    <w:rsid w:val="007A39C3"/>
    <w:rsid w:val="007A3EE6"/>
    <w:rsid w:val="007A45D5"/>
    <w:rsid w:val="007A468C"/>
    <w:rsid w:val="007A577F"/>
    <w:rsid w:val="007A6865"/>
    <w:rsid w:val="007B08EB"/>
    <w:rsid w:val="007B09BE"/>
    <w:rsid w:val="007B180B"/>
    <w:rsid w:val="007B1B0B"/>
    <w:rsid w:val="007B1E15"/>
    <w:rsid w:val="007B2BBF"/>
    <w:rsid w:val="007B61B6"/>
    <w:rsid w:val="007B725E"/>
    <w:rsid w:val="007B7E80"/>
    <w:rsid w:val="007C01CD"/>
    <w:rsid w:val="007C13DE"/>
    <w:rsid w:val="007C13F2"/>
    <w:rsid w:val="007C2F80"/>
    <w:rsid w:val="007C3565"/>
    <w:rsid w:val="007C3FD5"/>
    <w:rsid w:val="007C4932"/>
    <w:rsid w:val="007C68C5"/>
    <w:rsid w:val="007C6C1B"/>
    <w:rsid w:val="007C7BC0"/>
    <w:rsid w:val="007D089A"/>
    <w:rsid w:val="007D1233"/>
    <w:rsid w:val="007D2D15"/>
    <w:rsid w:val="007D6B4F"/>
    <w:rsid w:val="007D7633"/>
    <w:rsid w:val="007D7675"/>
    <w:rsid w:val="007E17A0"/>
    <w:rsid w:val="007E285B"/>
    <w:rsid w:val="007E46D2"/>
    <w:rsid w:val="007E4CF5"/>
    <w:rsid w:val="007E5968"/>
    <w:rsid w:val="007E705C"/>
    <w:rsid w:val="007F28D0"/>
    <w:rsid w:val="007F2EDB"/>
    <w:rsid w:val="007F5291"/>
    <w:rsid w:val="007F6555"/>
    <w:rsid w:val="007F7830"/>
    <w:rsid w:val="00800225"/>
    <w:rsid w:val="00800C66"/>
    <w:rsid w:val="00801AA6"/>
    <w:rsid w:val="0080225C"/>
    <w:rsid w:val="008023A6"/>
    <w:rsid w:val="00804C4C"/>
    <w:rsid w:val="00804FD8"/>
    <w:rsid w:val="008102D3"/>
    <w:rsid w:val="0081185C"/>
    <w:rsid w:val="00814D60"/>
    <w:rsid w:val="00817167"/>
    <w:rsid w:val="00817577"/>
    <w:rsid w:val="00821255"/>
    <w:rsid w:val="008229AD"/>
    <w:rsid w:val="00833B7E"/>
    <w:rsid w:val="00833BA8"/>
    <w:rsid w:val="008340B8"/>
    <w:rsid w:val="00834160"/>
    <w:rsid w:val="008403D6"/>
    <w:rsid w:val="00840E0B"/>
    <w:rsid w:val="00841127"/>
    <w:rsid w:val="00842496"/>
    <w:rsid w:val="00842FA5"/>
    <w:rsid w:val="00843CFA"/>
    <w:rsid w:val="00846C4F"/>
    <w:rsid w:val="00851C13"/>
    <w:rsid w:val="008521BC"/>
    <w:rsid w:val="0085510E"/>
    <w:rsid w:val="00864817"/>
    <w:rsid w:val="00864C67"/>
    <w:rsid w:val="00864CCD"/>
    <w:rsid w:val="00865C48"/>
    <w:rsid w:val="008661A4"/>
    <w:rsid w:val="0086696C"/>
    <w:rsid w:val="008679FE"/>
    <w:rsid w:val="00867EA1"/>
    <w:rsid w:val="00870166"/>
    <w:rsid w:val="0087238B"/>
    <w:rsid w:val="00872AA9"/>
    <w:rsid w:val="00873701"/>
    <w:rsid w:val="00874024"/>
    <w:rsid w:val="0087491C"/>
    <w:rsid w:val="00877162"/>
    <w:rsid w:val="00877833"/>
    <w:rsid w:val="0088011A"/>
    <w:rsid w:val="0088072A"/>
    <w:rsid w:val="008837B2"/>
    <w:rsid w:val="00883DF2"/>
    <w:rsid w:val="008855E7"/>
    <w:rsid w:val="00886D68"/>
    <w:rsid w:val="00887A4F"/>
    <w:rsid w:val="008937DC"/>
    <w:rsid w:val="00894FF6"/>
    <w:rsid w:val="00897DD2"/>
    <w:rsid w:val="00897EC9"/>
    <w:rsid w:val="008A0613"/>
    <w:rsid w:val="008A2175"/>
    <w:rsid w:val="008A4E57"/>
    <w:rsid w:val="008A692C"/>
    <w:rsid w:val="008A6EBB"/>
    <w:rsid w:val="008A75E7"/>
    <w:rsid w:val="008B07C6"/>
    <w:rsid w:val="008B4265"/>
    <w:rsid w:val="008B7358"/>
    <w:rsid w:val="008B797E"/>
    <w:rsid w:val="008C0DE7"/>
    <w:rsid w:val="008C620B"/>
    <w:rsid w:val="008C7731"/>
    <w:rsid w:val="008D29FA"/>
    <w:rsid w:val="008D301D"/>
    <w:rsid w:val="008D38F8"/>
    <w:rsid w:val="008D627B"/>
    <w:rsid w:val="008E17FD"/>
    <w:rsid w:val="008E4B25"/>
    <w:rsid w:val="008F048B"/>
    <w:rsid w:val="008F331A"/>
    <w:rsid w:val="008F3AA1"/>
    <w:rsid w:val="008F4AD3"/>
    <w:rsid w:val="008F76BD"/>
    <w:rsid w:val="00900B84"/>
    <w:rsid w:val="00901582"/>
    <w:rsid w:val="009034FF"/>
    <w:rsid w:val="00904778"/>
    <w:rsid w:val="009057EB"/>
    <w:rsid w:val="00905CEB"/>
    <w:rsid w:val="0090673C"/>
    <w:rsid w:val="00906782"/>
    <w:rsid w:val="00906846"/>
    <w:rsid w:val="00907FF5"/>
    <w:rsid w:val="00910E39"/>
    <w:rsid w:val="00911820"/>
    <w:rsid w:val="009152B6"/>
    <w:rsid w:val="00917228"/>
    <w:rsid w:val="0091777D"/>
    <w:rsid w:val="00917CE7"/>
    <w:rsid w:val="0092155B"/>
    <w:rsid w:val="00921621"/>
    <w:rsid w:val="00921A21"/>
    <w:rsid w:val="00924576"/>
    <w:rsid w:val="009261BA"/>
    <w:rsid w:val="00932EC6"/>
    <w:rsid w:val="009368F7"/>
    <w:rsid w:val="00936E0A"/>
    <w:rsid w:val="00937D69"/>
    <w:rsid w:val="009416BB"/>
    <w:rsid w:val="00942B2C"/>
    <w:rsid w:val="00944116"/>
    <w:rsid w:val="00944847"/>
    <w:rsid w:val="00945B06"/>
    <w:rsid w:val="00947D9B"/>
    <w:rsid w:val="009510E6"/>
    <w:rsid w:val="009519A6"/>
    <w:rsid w:val="009519FB"/>
    <w:rsid w:val="00951B69"/>
    <w:rsid w:val="00952F5F"/>
    <w:rsid w:val="00954249"/>
    <w:rsid w:val="00954E83"/>
    <w:rsid w:val="00955965"/>
    <w:rsid w:val="00955FDC"/>
    <w:rsid w:val="0095649D"/>
    <w:rsid w:val="00956812"/>
    <w:rsid w:val="00957982"/>
    <w:rsid w:val="00960FE8"/>
    <w:rsid w:val="00961925"/>
    <w:rsid w:val="00961A28"/>
    <w:rsid w:val="00962920"/>
    <w:rsid w:val="00963485"/>
    <w:rsid w:val="00970A88"/>
    <w:rsid w:val="00970D4D"/>
    <w:rsid w:val="009713F3"/>
    <w:rsid w:val="009714D6"/>
    <w:rsid w:val="00972108"/>
    <w:rsid w:val="0097248D"/>
    <w:rsid w:val="00972B0B"/>
    <w:rsid w:val="00974712"/>
    <w:rsid w:val="00976152"/>
    <w:rsid w:val="00977534"/>
    <w:rsid w:val="0098045D"/>
    <w:rsid w:val="00980C0E"/>
    <w:rsid w:val="00981ECD"/>
    <w:rsid w:val="009823F2"/>
    <w:rsid w:val="00982497"/>
    <w:rsid w:val="0098341C"/>
    <w:rsid w:val="009846D8"/>
    <w:rsid w:val="00985D89"/>
    <w:rsid w:val="00985D97"/>
    <w:rsid w:val="009956F8"/>
    <w:rsid w:val="009A01DB"/>
    <w:rsid w:val="009A08BE"/>
    <w:rsid w:val="009A19FB"/>
    <w:rsid w:val="009A3A9B"/>
    <w:rsid w:val="009A5AB6"/>
    <w:rsid w:val="009A5CD8"/>
    <w:rsid w:val="009A6736"/>
    <w:rsid w:val="009A69AD"/>
    <w:rsid w:val="009A73B2"/>
    <w:rsid w:val="009B3044"/>
    <w:rsid w:val="009B38EA"/>
    <w:rsid w:val="009B3B2D"/>
    <w:rsid w:val="009B3C41"/>
    <w:rsid w:val="009B3FE7"/>
    <w:rsid w:val="009B4289"/>
    <w:rsid w:val="009B42DD"/>
    <w:rsid w:val="009B5200"/>
    <w:rsid w:val="009B6040"/>
    <w:rsid w:val="009B6631"/>
    <w:rsid w:val="009B7C3C"/>
    <w:rsid w:val="009C1EAB"/>
    <w:rsid w:val="009C2819"/>
    <w:rsid w:val="009C2FCB"/>
    <w:rsid w:val="009C328E"/>
    <w:rsid w:val="009C4C4D"/>
    <w:rsid w:val="009C52DF"/>
    <w:rsid w:val="009C6803"/>
    <w:rsid w:val="009C7DBE"/>
    <w:rsid w:val="009D16F4"/>
    <w:rsid w:val="009D1C25"/>
    <w:rsid w:val="009D40ED"/>
    <w:rsid w:val="009D4F0C"/>
    <w:rsid w:val="009D53FD"/>
    <w:rsid w:val="009D54C1"/>
    <w:rsid w:val="009E0BFC"/>
    <w:rsid w:val="009E1D0E"/>
    <w:rsid w:val="009E4186"/>
    <w:rsid w:val="009E41F8"/>
    <w:rsid w:val="009E426A"/>
    <w:rsid w:val="009E5234"/>
    <w:rsid w:val="009E57D9"/>
    <w:rsid w:val="009E58C8"/>
    <w:rsid w:val="009F33A2"/>
    <w:rsid w:val="00A00AC9"/>
    <w:rsid w:val="00A0135E"/>
    <w:rsid w:val="00A0140E"/>
    <w:rsid w:val="00A030E9"/>
    <w:rsid w:val="00A034B4"/>
    <w:rsid w:val="00A048E8"/>
    <w:rsid w:val="00A05120"/>
    <w:rsid w:val="00A057FC"/>
    <w:rsid w:val="00A10A29"/>
    <w:rsid w:val="00A110FD"/>
    <w:rsid w:val="00A126B7"/>
    <w:rsid w:val="00A13BE8"/>
    <w:rsid w:val="00A142CB"/>
    <w:rsid w:val="00A14A94"/>
    <w:rsid w:val="00A157E7"/>
    <w:rsid w:val="00A17C81"/>
    <w:rsid w:val="00A20859"/>
    <w:rsid w:val="00A272D8"/>
    <w:rsid w:val="00A3668C"/>
    <w:rsid w:val="00A36FF0"/>
    <w:rsid w:val="00A376EF"/>
    <w:rsid w:val="00A403AD"/>
    <w:rsid w:val="00A4170C"/>
    <w:rsid w:val="00A41848"/>
    <w:rsid w:val="00A42645"/>
    <w:rsid w:val="00A45B2E"/>
    <w:rsid w:val="00A45DDF"/>
    <w:rsid w:val="00A501F7"/>
    <w:rsid w:val="00A50A5E"/>
    <w:rsid w:val="00A51514"/>
    <w:rsid w:val="00A51BD6"/>
    <w:rsid w:val="00A5764E"/>
    <w:rsid w:val="00A61676"/>
    <w:rsid w:val="00A619F8"/>
    <w:rsid w:val="00A61BE3"/>
    <w:rsid w:val="00A64312"/>
    <w:rsid w:val="00A64FA9"/>
    <w:rsid w:val="00A7162A"/>
    <w:rsid w:val="00A729C2"/>
    <w:rsid w:val="00A7455B"/>
    <w:rsid w:val="00A76295"/>
    <w:rsid w:val="00A76B4A"/>
    <w:rsid w:val="00A76BC2"/>
    <w:rsid w:val="00A81EEE"/>
    <w:rsid w:val="00A83FF2"/>
    <w:rsid w:val="00A841E4"/>
    <w:rsid w:val="00A859CD"/>
    <w:rsid w:val="00A865BA"/>
    <w:rsid w:val="00A86B33"/>
    <w:rsid w:val="00A86EE9"/>
    <w:rsid w:val="00A90B6E"/>
    <w:rsid w:val="00A950FF"/>
    <w:rsid w:val="00A95165"/>
    <w:rsid w:val="00A95188"/>
    <w:rsid w:val="00AA06A0"/>
    <w:rsid w:val="00AA1B32"/>
    <w:rsid w:val="00AA45EE"/>
    <w:rsid w:val="00AB15F5"/>
    <w:rsid w:val="00AB2582"/>
    <w:rsid w:val="00AB328C"/>
    <w:rsid w:val="00AB6EF8"/>
    <w:rsid w:val="00AB7CF4"/>
    <w:rsid w:val="00AC0B76"/>
    <w:rsid w:val="00AC0F82"/>
    <w:rsid w:val="00AC17F1"/>
    <w:rsid w:val="00AC1AF1"/>
    <w:rsid w:val="00AC2C39"/>
    <w:rsid w:val="00AC3EFD"/>
    <w:rsid w:val="00AC4541"/>
    <w:rsid w:val="00AC6C78"/>
    <w:rsid w:val="00AC7E9E"/>
    <w:rsid w:val="00AD0CEA"/>
    <w:rsid w:val="00AD0EF4"/>
    <w:rsid w:val="00AD247D"/>
    <w:rsid w:val="00AD2EFC"/>
    <w:rsid w:val="00AD3FEA"/>
    <w:rsid w:val="00AD58E8"/>
    <w:rsid w:val="00AD7A96"/>
    <w:rsid w:val="00AE079D"/>
    <w:rsid w:val="00AE0B73"/>
    <w:rsid w:val="00AE18A4"/>
    <w:rsid w:val="00AE3299"/>
    <w:rsid w:val="00AE362D"/>
    <w:rsid w:val="00AE4540"/>
    <w:rsid w:val="00AE4A6B"/>
    <w:rsid w:val="00AE69E8"/>
    <w:rsid w:val="00AE6C81"/>
    <w:rsid w:val="00AF086E"/>
    <w:rsid w:val="00AF1942"/>
    <w:rsid w:val="00AF263A"/>
    <w:rsid w:val="00AF6B82"/>
    <w:rsid w:val="00AF7E34"/>
    <w:rsid w:val="00B00ABA"/>
    <w:rsid w:val="00B01DAA"/>
    <w:rsid w:val="00B03536"/>
    <w:rsid w:val="00B04679"/>
    <w:rsid w:val="00B04A2C"/>
    <w:rsid w:val="00B0699E"/>
    <w:rsid w:val="00B07F0D"/>
    <w:rsid w:val="00B100ED"/>
    <w:rsid w:val="00B10C5E"/>
    <w:rsid w:val="00B13AC3"/>
    <w:rsid w:val="00B1416C"/>
    <w:rsid w:val="00B17B93"/>
    <w:rsid w:val="00B22C63"/>
    <w:rsid w:val="00B23DCB"/>
    <w:rsid w:val="00B243F4"/>
    <w:rsid w:val="00B2511F"/>
    <w:rsid w:val="00B25431"/>
    <w:rsid w:val="00B25E1A"/>
    <w:rsid w:val="00B2636C"/>
    <w:rsid w:val="00B26BC9"/>
    <w:rsid w:val="00B30804"/>
    <w:rsid w:val="00B30D6D"/>
    <w:rsid w:val="00B32951"/>
    <w:rsid w:val="00B33A95"/>
    <w:rsid w:val="00B33E9C"/>
    <w:rsid w:val="00B3510D"/>
    <w:rsid w:val="00B36738"/>
    <w:rsid w:val="00B374AD"/>
    <w:rsid w:val="00B378CA"/>
    <w:rsid w:val="00B41BFD"/>
    <w:rsid w:val="00B43E59"/>
    <w:rsid w:val="00B44377"/>
    <w:rsid w:val="00B44399"/>
    <w:rsid w:val="00B44551"/>
    <w:rsid w:val="00B5047B"/>
    <w:rsid w:val="00B52567"/>
    <w:rsid w:val="00B5336D"/>
    <w:rsid w:val="00B54EC1"/>
    <w:rsid w:val="00B55244"/>
    <w:rsid w:val="00B557A1"/>
    <w:rsid w:val="00B55E01"/>
    <w:rsid w:val="00B60C06"/>
    <w:rsid w:val="00B62E9C"/>
    <w:rsid w:val="00B63B27"/>
    <w:rsid w:val="00B64D6C"/>
    <w:rsid w:val="00B67687"/>
    <w:rsid w:val="00B67833"/>
    <w:rsid w:val="00B7047F"/>
    <w:rsid w:val="00B74E75"/>
    <w:rsid w:val="00B7637F"/>
    <w:rsid w:val="00B76FA0"/>
    <w:rsid w:val="00B806D1"/>
    <w:rsid w:val="00B84478"/>
    <w:rsid w:val="00B85305"/>
    <w:rsid w:val="00B85A6B"/>
    <w:rsid w:val="00B86B64"/>
    <w:rsid w:val="00B86FC2"/>
    <w:rsid w:val="00B913BE"/>
    <w:rsid w:val="00B918B7"/>
    <w:rsid w:val="00B96568"/>
    <w:rsid w:val="00B96A36"/>
    <w:rsid w:val="00BA0BC8"/>
    <w:rsid w:val="00BA1453"/>
    <w:rsid w:val="00BA1BDB"/>
    <w:rsid w:val="00BA2077"/>
    <w:rsid w:val="00BA22E1"/>
    <w:rsid w:val="00BA3A2B"/>
    <w:rsid w:val="00BA3F8A"/>
    <w:rsid w:val="00BA402B"/>
    <w:rsid w:val="00BA7211"/>
    <w:rsid w:val="00BB1880"/>
    <w:rsid w:val="00BB37D7"/>
    <w:rsid w:val="00BB3B69"/>
    <w:rsid w:val="00BB463B"/>
    <w:rsid w:val="00BB521E"/>
    <w:rsid w:val="00BB5A02"/>
    <w:rsid w:val="00BC0927"/>
    <w:rsid w:val="00BC132E"/>
    <w:rsid w:val="00BC4CA3"/>
    <w:rsid w:val="00BC5D93"/>
    <w:rsid w:val="00BC6D8B"/>
    <w:rsid w:val="00BD0E65"/>
    <w:rsid w:val="00BD186B"/>
    <w:rsid w:val="00BD326D"/>
    <w:rsid w:val="00BD3B7A"/>
    <w:rsid w:val="00BD4992"/>
    <w:rsid w:val="00BD4C14"/>
    <w:rsid w:val="00BD4DAC"/>
    <w:rsid w:val="00BD63D1"/>
    <w:rsid w:val="00BD6633"/>
    <w:rsid w:val="00BD6CEB"/>
    <w:rsid w:val="00BD78DC"/>
    <w:rsid w:val="00BE0F34"/>
    <w:rsid w:val="00BE147B"/>
    <w:rsid w:val="00BE23F1"/>
    <w:rsid w:val="00BE2BBE"/>
    <w:rsid w:val="00BE2FEE"/>
    <w:rsid w:val="00BE694F"/>
    <w:rsid w:val="00BE695B"/>
    <w:rsid w:val="00BE71EC"/>
    <w:rsid w:val="00BF1EF8"/>
    <w:rsid w:val="00BF3543"/>
    <w:rsid w:val="00BF4738"/>
    <w:rsid w:val="00BF7109"/>
    <w:rsid w:val="00C00138"/>
    <w:rsid w:val="00C013F5"/>
    <w:rsid w:val="00C0316D"/>
    <w:rsid w:val="00C03470"/>
    <w:rsid w:val="00C038F3"/>
    <w:rsid w:val="00C07E3D"/>
    <w:rsid w:val="00C104DF"/>
    <w:rsid w:val="00C11A5E"/>
    <w:rsid w:val="00C1290B"/>
    <w:rsid w:val="00C12F85"/>
    <w:rsid w:val="00C13685"/>
    <w:rsid w:val="00C16463"/>
    <w:rsid w:val="00C1658E"/>
    <w:rsid w:val="00C16CF3"/>
    <w:rsid w:val="00C20477"/>
    <w:rsid w:val="00C2202A"/>
    <w:rsid w:val="00C2308C"/>
    <w:rsid w:val="00C24F62"/>
    <w:rsid w:val="00C26B71"/>
    <w:rsid w:val="00C2783A"/>
    <w:rsid w:val="00C31141"/>
    <w:rsid w:val="00C34085"/>
    <w:rsid w:val="00C36E5B"/>
    <w:rsid w:val="00C409B9"/>
    <w:rsid w:val="00C44138"/>
    <w:rsid w:val="00C445DE"/>
    <w:rsid w:val="00C44E61"/>
    <w:rsid w:val="00C450BB"/>
    <w:rsid w:val="00C4550E"/>
    <w:rsid w:val="00C466E5"/>
    <w:rsid w:val="00C46CF0"/>
    <w:rsid w:val="00C47899"/>
    <w:rsid w:val="00C508F4"/>
    <w:rsid w:val="00C561F1"/>
    <w:rsid w:val="00C569B2"/>
    <w:rsid w:val="00C5733A"/>
    <w:rsid w:val="00C57B43"/>
    <w:rsid w:val="00C63441"/>
    <w:rsid w:val="00C647BC"/>
    <w:rsid w:val="00C6721E"/>
    <w:rsid w:val="00C67B60"/>
    <w:rsid w:val="00C76130"/>
    <w:rsid w:val="00C77CFD"/>
    <w:rsid w:val="00C77F40"/>
    <w:rsid w:val="00C80A6D"/>
    <w:rsid w:val="00C813CB"/>
    <w:rsid w:val="00C819B0"/>
    <w:rsid w:val="00C83154"/>
    <w:rsid w:val="00C87D79"/>
    <w:rsid w:val="00C90ECF"/>
    <w:rsid w:val="00C937FB"/>
    <w:rsid w:val="00C93D77"/>
    <w:rsid w:val="00C951D5"/>
    <w:rsid w:val="00C95DFD"/>
    <w:rsid w:val="00CA08E0"/>
    <w:rsid w:val="00CA115D"/>
    <w:rsid w:val="00CA2406"/>
    <w:rsid w:val="00CA244B"/>
    <w:rsid w:val="00CA3B47"/>
    <w:rsid w:val="00CA4B1A"/>
    <w:rsid w:val="00CA4FA8"/>
    <w:rsid w:val="00CA7788"/>
    <w:rsid w:val="00CB2595"/>
    <w:rsid w:val="00CB458C"/>
    <w:rsid w:val="00CB5B20"/>
    <w:rsid w:val="00CC0B90"/>
    <w:rsid w:val="00CC1276"/>
    <w:rsid w:val="00CC302E"/>
    <w:rsid w:val="00CC4CEF"/>
    <w:rsid w:val="00CC6C58"/>
    <w:rsid w:val="00CD023C"/>
    <w:rsid w:val="00CE1B12"/>
    <w:rsid w:val="00CE2AF4"/>
    <w:rsid w:val="00CE499E"/>
    <w:rsid w:val="00CE7797"/>
    <w:rsid w:val="00CF0189"/>
    <w:rsid w:val="00CF0700"/>
    <w:rsid w:val="00CF14D4"/>
    <w:rsid w:val="00CF57FC"/>
    <w:rsid w:val="00D00EDE"/>
    <w:rsid w:val="00D016DF"/>
    <w:rsid w:val="00D02A1F"/>
    <w:rsid w:val="00D03496"/>
    <w:rsid w:val="00D11236"/>
    <w:rsid w:val="00D15A5A"/>
    <w:rsid w:val="00D17909"/>
    <w:rsid w:val="00D17948"/>
    <w:rsid w:val="00D22FE8"/>
    <w:rsid w:val="00D25026"/>
    <w:rsid w:val="00D271A1"/>
    <w:rsid w:val="00D2783A"/>
    <w:rsid w:val="00D35E40"/>
    <w:rsid w:val="00D37326"/>
    <w:rsid w:val="00D466FF"/>
    <w:rsid w:val="00D47272"/>
    <w:rsid w:val="00D47D00"/>
    <w:rsid w:val="00D50AD1"/>
    <w:rsid w:val="00D510D6"/>
    <w:rsid w:val="00D5168C"/>
    <w:rsid w:val="00D52742"/>
    <w:rsid w:val="00D566EC"/>
    <w:rsid w:val="00D56DF9"/>
    <w:rsid w:val="00D57EA0"/>
    <w:rsid w:val="00D63E68"/>
    <w:rsid w:val="00D66107"/>
    <w:rsid w:val="00D70239"/>
    <w:rsid w:val="00D71909"/>
    <w:rsid w:val="00D76E61"/>
    <w:rsid w:val="00D76FF9"/>
    <w:rsid w:val="00D80263"/>
    <w:rsid w:val="00D807F7"/>
    <w:rsid w:val="00D81C36"/>
    <w:rsid w:val="00D81E11"/>
    <w:rsid w:val="00D82FF8"/>
    <w:rsid w:val="00D83B8F"/>
    <w:rsid w:val="00D84D00"/>
    <w:rsid w:val="00D84D68"/>
    <w:rsid w:val="00D85BAA"/>
    <w:rsid w:val="00D90965"/>
    <w:rsid w:val="00D91094"/>
    <w:rsid w:val="00D911E4"/>
    <w:rsid w:val="00D923FE"/>
    <w:rsid w:val="00D92C30"/>
    <w:rsid w:val="00D92C4B"/>
    <w:rsid w:val="00DA1688"/>
    <w:rsid w:val="00DA333D"/>
    <w:rsid w:val="00DA49C9"/>
    <w:rsid w:val="00DA621A"/>
    <w:rsid w:val="00DB524D"/>
    <w:rsid w:val="00DB5B85"/>
    <w:rsid w:val="00DC0A09"/>
    <w:rsid w:val="00DC0BA6"/>
    <w:rsid w:val="00DC1F61"/>
    <w:rsid w:val="00DC2857"/>
    <w:rsid w:val="00DC3726"/>
    <w:rsid w:val="00DC3CCC"/>
    <w:rsid w:val="00DD0B6B"/>
    <w:rsid w:val="00DD0FB4"/>
    <w:rsid w:val="00DD5A0A"/>
    <w:rsid w:val="00DE026B"/>
    <w:rsid w:val="00DE1DA4"/>
    <w:rsid w:val="00DE3F33"/>
    <w:rsid w:val="00DE40B2"/>
    <w:rsid w:val="00DF173A"/>
    <w:rsid w:val="00DF1E38"/>
    <w:rsid w:val="00DF3263"/>
    <w:rsid w:val="00DF3A75"/>
    <w:rsid w:val="00DF4E0C"/>
    <w:rsid w:val="00DF6279"/>
    <w:rsid w:val="00DF7209"/>
    <w:rsid w:val="00E0015B"/>
    <w:rsid w:val="00E01673"/>
    <w:rsid w:val="00E01B28"/>
    <w:rsid w:val="00E03A91"/>
    <w:rsid w:val="00E042D9"/>
    <w:rsid w:val="00E0475B"/>
    <w:rsid w:val="00E0595B"/>
    <w:rsid w:val="00E05A01"/>
    <w:rsid w:val="00E10559"/>
    <w:rsid w:val="00E10E22"/>
    <w:rsid w:val="00E116BF"/>
    <w:rsid w:val="00E1395A"/>
    <w:rsid w:val="00E23DBF"/>
    <w:rsid w:val="00E25DB2"/>
    <w:rsid w:val="00E26DE5"/>
    <w:rsid w:val="00E33154"/>
    <w:rsid w:val="00E35A4C"/>
    <w:rsid w:val="00E41980"/>
    <w:rsid w:val="00E45786"/>
    <w:rsid w:val="00E47A58"/>
    <w:rsid w:val="00E53485"/>
    <w:rsid w:val="00E53E67"/>
    <w:rsid w:val="00E5523F"/>
    <w:rsid w:val="00E56F61"/>
    <w:rsid w:val="00E603C8"/>
    <w:rsid w:val="00E626DD"/>
    <w:rsid w:val="00E629B1"/>
    <w:rsid w:val="00E62C8C"/>
    <w:rsid w:val="00E6322A"/>
    <w:rsid w:val="00E6555F"/>
    <w:rsid w:val="00E65969"/>
    <w:rsid w:val="00E66C8B"/>
    <w:rsid w:val="00E677D6"/>
    <w:rsid w:val="00E67E44"/>
    <w:rsid w:val="00E74164"/>
    <w:rsid w:val="00E7586B"/>
    <w:rsid w:val="00E76E24"/>
    <w:rsid w:val="00E774FC"/>
    <w:rsid w:val="00E77929"/>
    <w:rsid w:val="00E81009"/>
    <w:rsid w:val="00E82EB3"/>
    <w:rsid w:val="00E8325F"/>
    <w:rsid w:val="00E84D42"/>
    <w:rsid w:val="00E85559"/>
    <w:rsid w:val="00E8686D"/>
    <w:rsid w:val="00E877B4"/>
    <w:rsid w:val="00E90F70"/>
    <w:rsid w:val="00E9133F"/>
    <w:rsid w:val="00E93274"/>
    <w:rsid w:val="00E936FD"/>
    <w:rsid w:val="00E93D33"/>
    <w:rsid w:val="00E962A0"/>
    <w:rsid w:val="00E96EB0"/>
    <w:rsid w:val="00E97D1A"/>
    <w:rsid w:val="00EA0BBB"/>
    <w:rsid w:val="00EA1CC5"/>
    <w:rsid w:val="00EA2A14"/>
    <w:rsid w:val="00EA2F99"/>
    <w:rsid w:val="00EA3F6A"/>
    <w:rsid w:val="00EA5E92"/>
    <w:rsid w:val="00EA7EC8"/>
    <w:rsid w:val="00EB1AE2"/>
    <w:rsid w:val="00EB468B"/>
    <w:rsid w:val="00EB6931"/>
    <w:rsid w:val="00EB7606"/>
    <w:rsid w:val="00EB7A3B"/>
    <w:rsid w:val="00EC1EA4"/>
    <w:rsid w:val="00EC1EAB"/>
    <w:rsid w:val="00EC562B"/>
    <w:rsid w:val="00EC729B"/>
    <w:rsid w:val="00EC7835"/>
    <w:rsid w:val="00ED256F"/>
    <w:rsid w:val="00ED3D6E"/>
    <w:rsid w:val="00EE1C38"/>
    <w:rsid w:val="00EE2328"/>
    <w:rsid w:val="00EE3018"/>
    <w:rsid w:val="00EE7258"/>
    <w:rsid w:val="00EE7436"/>
    <w:rsid w:val="00EE75F4"/>
    <w:rsid w:val="00EF07B7"/>
    <w:rsid w:val="00EF2AE3"/>
    <w:rsid w:val="00EF78DD"/>
    <w:rsid w:val="00EF7A93"/>
    <w:rsid w:val="00EF7B28"/>
    <w:rsid w:val="00EF7ECB"/>
    <w:rsid w:val="00F01310"/>
    <w:rsid w:val="00F02211"/>
    <w:rsid w:val="00F02B96"/>
    <w:rsid w:val="00F02BBF"/>
    <w:rsid w:val="00F0382F"/>
    <w:rsid w:val="00F03FC4"/>
    <w:rsid w:val="00F041C7"/>
    <w:rsid w:val="00F077BC"/>
    <w:rsid w:val="00F07E40"/>
    <w:rsid w:val="00F12EAA"/>
    <w:rsid w:val="00F13AA2"/>
    <w:rsid w:val="00F14B0B"/>
    <w:rsid w:val="00F14FD5"/>
    <w:rsid w:val="00F15220"/>
    <w:rsid w:val="00F1587C"/>
    <w:rsid w:val="00F17C2E"/>
    <w:rsid w:val="00F228F3"/>
    <w:rsid w:val="00F24455"/>
    <w:rsid w:val="00F24712"/>
    <w:rsid w:val="00F24A8F"/>
    <w:rsid w:val="00F24AA2"/>
    <w:rsid w:val="00F24DD4"/>
    <w:rsid w:val="00F24F50"/>
    <w:rsid w:val="00F26694"/>
    <w:rsid w:val="00F26811"/>
    <w:rsid w:val="00F27F75"/>
    <w:rsid w:val="00F3321B"/>
    <w:rsid w:val="00F342B2"/>
    <w:rsid w:val="00F34CCA"/>
    <w:rsid w:val="00F36101"/>
    <w:rsid w:val="00F42107"/>
    <w:rsid w:val="00F4487F"/>
    <w:rsid w:val="00F474A2"/>
    <w:rsid w:val="00F5293F"/>
    <w:rsid w:val="00F52E08"/>
    <w:rsid w:val="00F5450A"/>
    <w:rsid w:val="00F548B3"/>
    <w:rsid w:val="00F556B7"/>
    <w:rsid w:val="00F604F1"/>
    <w:rsid w:val="00F64514"/>
    <w:rsid w:val="00F64A9A"/>
    <w:rsid w:val="00F67144"/>
    <w:rsid w:val="00F6785F"/>
    <w:rsid w:val="00F7094F"/>
    <w:rsid w:val="00F7172E"/>
    <w:rsid w:val="00F71EFC"/>
    <w:rsid w:val="00F71F10"/>
    <w:rsid w:val="00F7231E"/>
    <w:rsid w:val="00F72BB7"/>
    <w:rsid w:val="00F731A7"/>
    <w:rsid w:val="00F739AC"/>
    <w:rsid w:val="00F7434F"/>
    <w:rsid w:val="00F74AFC"/>
    <w:rsid w:val="00F75765"/>
    <w:rsid w:val="00F75D57"/>
    <w:rsid w:val="00F75D8A"/>
    <w:rsid w:val="00F76F38"/>
    <w:rsid w:val="00F8010E"/>
    <w:rsid w:val="00F80EF2"/>
    <w:rsid w:val="00F8363E"/>
    <w:rsid w:val="00F84240"/>
    <w:rsid w:val="00F84811"/>
    <w:rsid w:val="00F86ED2"/>
    <w:rsid w:val="00F94263"/>
    <w:rsid w:val="00F9460A"/>
    <w:rsid w:val="00F94819"/>
    <w:rsid w:val="00F955F3"/>
    <w:rsid w:val="00FA21CB"/>
    <w:rsid w:val="00FA2B5B"/>
    <w:rsid w:val="00FA2C9A"/>
    <w:rsid w:val="00FA3E76"/>
    <w:rsid w:val="00FA56FB"/>
    <w:rsid w:val="00FA6C74"/>
    <w:rsid w:val="00FA7721"/>
    <w:rsid w:val="00FB57FF"/>
    <w:rsid w:val="00FB65E1"/>
    <w:rsid w:val="00FB7193"/>
    <w:rsid w:val="00FB7BB3"/>
    <w:rsid w:val="00FC311D"/>
    <w:rsid w:val="00FC40B4"/>
    <w:rsid w:val="00FC4985"/>
    <w:rsid w:val="00FD048A"/>
    <w:rsid w:val="00FD08FF"/>
    <w:rsid w:val="00FD1A12"/>
    <w:rsid w:val="00FD2A3E"/>
    <w:rsid w:val="00FD43A7"/>
    <w:rsid w:val="00FD54CC"/>
    <w:rsid w:val="00FD5DDC"/>
    <w:rsid w:val="00FD6D0A"/>
    <w:rsid w:val="00FD7C3F"/>
    <w:rsid w:val="00FE002A"/>
    <w:rsid w:val="00FE1369"/>
    <w:rsid w:val="00FE18B7"/>
    <w:rsid w:val="00FE1ED7"/>
    <w:rsid w:val="00FE4264"/>
    <w:rsid w:val="00FF0ECC"/>
    <w:rsid w:val="00FF20F0"/>
    <w:rsid w:val="00FF25BB"/>
    <w:rsid w:val="00FF2890"/>
    <w:rsid w:val="00FF7C4E"/>
    <w:rsid w:val="00FF7F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32829C"/>
  <w15:chartTrackingRefBased/>
  <w15:docId w15:val="{3253ECCC-F4FD-407E-A9C1-16944CEA7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25911"/>
    <w:pPr>
      <w:widowControl w:val="0"/>
      <w:spacing w:line="360" w:lineRule="auto"/>
      <w:jc w:val="both"/>
    </w:pPr>
  </w:style>
  <w:style w:type="paragraph" w:styleId="1">
    <w:name w:val="heading 1"/>
    <w:basedOn w:val="a"/>
    <w:next w:val="a"/>
    <w:link w:val="10"/>
    <w:uiPriority w:val="9"/>
    <w:qFormat/>
    <w:rsid w:val="00F3610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F3610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F0189"/>
    <w:pPr>
      <w:keepNext/>
      <w:keepLines/>
      <w:spacing w:before="260" w:after="260" w:line="416" w:lineRule="auto"/>
      <w:outlineLvl w:val="2"/>
    </w:pPr>
    <w:rPr>
      <w:bCs/>
      <w:sz w:val="30"/>
      <w:szCs w:val="32"/>
    </w:rPr>
  </w:style>
  <w:style w:type="paragraph" w:styleId="4">
    <w:name w:val="heading 4"/>
    <w:basedOn w:val="a"/>
    <w:next w:val="a"/>
    <w:link w:val="40"/>
    <w:uiPriority w:val="9"/>
    <w:unhideWhenUsed/>
    <w:qFormat/>
    <w:rsid w:val="00D911E4"/>
    <w:pPr>
      <w:keepNext/>
      <w:keepLines/>
      <w:spacing w:before="280" w:after="290" w:line="376" w:lineRule="auto"/>
      <w:outlineLvl w:val="3"/>
    </w:pPr>
    <w:rPr>
      <w:rFonts w:asciiTheme="majorHAnsi" w:eastAsiaTheme="majorEastAsia" w:hAnsiTheme="majorHAnsi" w:cstheme="majorBidi"/>
      <w:bCs/>
      <w:sz w:val="28"/>
      <w:szCs w:val="28"/>
    </w:rPr>
  </w:style>
  <w:style w:type="paragraph" w:styleId="5">
    <w:name w:val="heading 5"/>
    <w:basedOn w:val="a"/>
    <w:next w:val="a"/>
    <w:link w:val="50"/>
    <w:uiPriority w:val="9"/>
    <w:unhideWhenUsed/>
    <w:qFormat/>
    <w:rsid w:val="00B84478"/>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F36101"/>
    <w:pPr>
      <w:widowControl w:val="0"/>
      <w:jc w:val="both"/>
    </w:pPr>
  </w:style>
  <w:style w:type="character" w:customStyle="1" w:styleId="10">
    <w:name w:val="标题 1 字符"/>
    <w:basedOn w:val="a0"/>
    <w:link w:val="1"/>
    <w:uiPriority w:val="9"/>
    <w:rsid w:val="00F36101"/>
    <w:rPr>
      <w:b/>
      <w:bCs/>
      <w:kern w:val="44"/>
      <w:sz w:val="44"/>
      <w:szCs w:val="44"/>
    </w:rPr>
  </w:style>
  <w:style w:type="character" w:customStyle="1" w:styleId="20">
    <w:name w:val="标题 2 字符"/>
    <w:basedOn w:val="a0"/>
    <w:link w:val="2"/>
    <w:uiPriority w:val="9"/>
    <w:rsid w:val="00F36101"/>
    <w:rPr>
      <w:rFonts w:asciiTheme="majorHAnsi" w:eastAsiaTheme="majorEastAsia" w:hAnsiTheme="majorHAnsi" w:cstheme="majorBidi"/>
      <w:b/>
      <w:bCs/>
      <w:sz w:val="32"/>
      <w:szCs w:val="32"/>
    </w:rPr>
  </w:style>
  <w:style w:type="character" w:styleId="a4">
    <w:name w:val="Hyperlink"/>
    <w:basedOn w:val="a0"/>
    <w:uiPriority w:val="99"/>
    <w:unhideWhenUsed/>
    <w:rsid w:val="00804FD8"/>
    <w:rPr>
      <w:color w:val="0563C1" w:themeColor="hyperlink"/>
      <w:u w:val="single"/>
    </w:rPr>
  </w:style>
  <w:style w:type="character" w:styleId="a5">
    <w:name w:val="Unresolved Mention"/>
    <w:basedOn w:val="a0"/>
    <w:uiPriority w:val="99"/>
    <w:semiHidden/>
    <w:unhideWhenUsed/>
    <w:rsid w:val="00804FD8"/>
    <w:rPr>
      <w:color w:val="605E5C"/>
      <w:shd w:val="clear" w:color="auto" w:fill="E1DFDD"/>
    </w:rPr>
  </w:style>
  <w:style w:type="character" w:customStyle="1" w:styleId="30">
    <w:name w:val="标题 3 字符"/>
    <w:basedOn w:val="a0"/>
    <w:link w:val="3"/>
    <w:uiPriority w:val="9"/>
    <w:rsid w:val="00CF0189"/>
    <w:rPr>
      <w:bCs/>
      <w:sz w:val="30"/>
      <w:szCs w:val="32"/>
    </w:rPr>
  </w:style>
  <w:style w:type="character" w:styleId="a6">
    <w:name w:val="FollowedHyperlink"/>
    <w:basedOn w:val="a0"/>
    <w:uiPriority w:val="99"/>
    <w:semiHidden/>
    <w:unhideWhenUsed/>
    <w:rsid w:val="0032013B"/>
    <w:rPr>
      <w:color w:val="954F72" w:themeColor="followedHyperlink"/>
      <w:u w:val="single"/>
    </w:rPr>
  </w:style>
  <w:style w:type="character" w:customStyle="1" w:styleId="40">
    <w:name w:val="标题 4 字符"/>
    <w:basedOn w:val="a0"/>
    <w:link w:val="4"/>
    <w:uiPriority w:val="9"/>
    <w:rsid w:val="00D911E4"/>
    <w:rPr>
      <w:rFonts w:asciiTheme="majorHAnsi" w:eastAsiaTheme="majorEastAsia" w:hAnsiTheme="majorHAnsi" w:cstheme="majorBidi"/>
      <w:bCs/>
      <w:sz w:val="28"/>
      <w:szCs w:val="28"/>
    </w:rPr>
  </w:style>
  <w:style w:type="paragraph" w:styleId="a7">
    <w:name w:val="Balloon Text"/>
    <w:basedOn w:val="a"/>
    <w:link w:val="a8"/>
    <w:uiPriority w:val="99"/>
    <w:semiHidden/>
    <w:unhideWhenUsed/>
    <w:rsid w:val="00B30804"/>
    <w:pPr>
      <w:spacing w:line="240" w:lineRule="auto"/>
    </w:pPr>
    <w:rPr>
      <w:sz w:val="18"/>
      <w:szCs w:val="18"/>
    </w:rPr>
  </w:style>
  <w:style w:type="character" w:customStyle="1" w:styleId="a8">
    <w:name w:val="批注框文本 字符"/>
    <w:basedOn w:val="a0"/>
    <w:link w:val="a7"/>
    <w:uiPriority w:val="99"/>
    <w:semiHidden/>
    <w:rsid w:val="00B30804"/>
    <w:rPr>
      <w:sz w:val="18"/>
      <w:szCs w:val="18"/>
    </w:rPr>
  </w:style>
  <w:style w:type="character" w:customStyle="1" w:styleId="50">
    <w:name w:val="标题 5 字符"/>
    <w:basedOn w:val="a0"/>
    <w:link w:val="5"/>
    <w:uiPriority w:val="9"/>
    <w:rsid w:val="00B84478"/>
    <w:rPr>
      <w:b/>
      <w:bCs/>
      <w:sz w:val="28"/>
      <w:szCs w:val="28"/>
    </w:rPr>
  </w:style>
  <w:style w:type="paragraph" w:styleId="a9">
    <w:name w:val="List Paragraph"/>
    <w:basedOn w:val="a"/>
    <w:uiPriority w:val="34"/>
    <w:qFormat/>
    <w:rsid w:val="006550F1"/>
    <w:pPr>
      <w:ind w:firstLineChars="200" w:firstLine="420"/>
    </w:pPr>
  </w:style>
  <w:style w:type="paragraph" w:styleId="TOC">
    <w:name w:val="TOC Heading"/>
    <w:basedOn w:val="1"/>
    <w:next w:val="a"/>
    <w:uiPriority w:val="39"/>
    <w:unhideWhenUsed/>
    <w:qFormat/>
    <w:rsid w:val="00D85BA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D85BAA"/>
  </w:style>
  <w:style w:type="paragraph" w:styleId="TOC2">
    <w:name w:val="toc 2"/>
    <w:basedOn w:val="a"/>
    <w:next w:val="a"/>
    <w:autoRedefine/>
    <w:uiPriority w:val="39"/>
    <w:unhideWhenUsed/>
    <w:rsid w:val="00D85BAA"/>
    <w:pPr>
      <w:ind w:leftChars="200" w:left="420"/>
    </w:pPr>
  </w:style>
  <w:style w:type="paragraph" w:styleId="TOC3">
    <w:name w:val="toc 3"/>
    <w:basedOn w:val="a"/>
    <w:next w:val="a"/>
    <w:autoRedefine/>
    <w:uiPriority w:val="39"/>
    <w:unhideWhenUsed/>
    <w:rsid w:val="00D85BAA"/>
    <w:pPr>
      <w:ind w:leftChars="400" w:left="840"/>
    </w:pPr>
  </w:style>
  <w:style w:type="character" w:customStyle="1" w:styleId="MTEquationSection">
    <w:name w:val="MTEquationSection"/>
    <w:basedOn w:val="a0"/>
    <w:rsid w:val="006D5D63"/>
    <w:rPr>
      <w:b/>
      <w:bCs/>
      <w:vanish/>
      <w:color w:val="FF0000"/>
      <w:sz w:val="28"/>
      <w:szCs w:val="32"/>
    </w:rPr>
  </w:style>
  <w:style w:type="paragraph" w:customStyle="1" w:styleId="MTDisplayEquation">
    <w:name w:val="MTDisplayEquation"/>
    <w:basedOn w:val="a"/>
    <w:next w:val="a"/>
    <w:link w:val="MTDisplayEquation0"/>
    <w:rsid w:val="00CF14D4"/>
    <w:pPr>
      <w:tabs>
        <w:tab w:val="center" w:pos="4160"/>
        <w:tab w:val="right" w:pos="8300"/>
      </w:tabs>
      <w:jc w:val="center"/>
    </w:pPr>
  </w:style>
  <w:style w:type="character" w:customStyle="1" w:styleId="MTDisplayEquation0">
    <w:name w:val="MTDisplayEquation 字符"/>
    <w:basedOn w:val="a0"/>
    <w:link w:val="MTDisplayEquation"/>
    <w:rsid w:val="00CF14D4"/>
  </w:style>
  <w:style w:type="paragraph" w:styleId="aa">
    <w:name w:val="header"/>
    <w:basedOn w:val="a"/>
    <w:link w:val="ab"/>
    <w:uiPriority w:val="99"/>
    <w:unhideWhenUsed/>
    <w:rsid w:val="00D82FF8"/>
    <w:pPr>
      <w:pBdr>
        <w:bottom w:val="single" w:sz="6" w:space="1" w:color="auto"/>
      </w:pBdr>
      <w:tabs>
        <w:tab w:val="center" w:pos="4153"/>
        <w:tab w:val="right" w:pos="8306"/>
      </w:tabs>
      <w:snapToGrid w:val="0"/>
      <w:spacing w:line="240" w:lineRule="auto"/>
      <w:jc w:val="center"/>
    </w:pPr>
    <w:rPr>
      <w:sz w:val="18"/>
      <w:szCs w:val="18"/>
    </w:rPr>
  </w:style>
  <w:style w:type="character" w:customStyle="1" w:styleId="ab">
    <w:name w:val="页眉 字符"/>
    <w:basedOn w:val="a0"/>
    <w:link w:val="aa"/>
    <w:uiPriority w:val="99"/>
    <w:rsid w:val="00D82FF8"/>
    <w:rPr>
      <w:sz w:val="18"/>
      <w:szCs w:val="18"/>
    </w:rPr>
  </w:style>
  <w:style w:type="paragraph" w:styleId="ac">
    <w:name w:val="footer"/>
    <w:basedOn w:val="a"/>
    <w:link w:val="ad"/>
    <w:uiPriority w:val="99"/>
    <w:unhideWhenUsed/>
    <w:rsid w:val="00D82FF8"/>
    <w:pPr>
      <w:tabs>
        <w:tab w:val="center" w:pos="4153"/>
        <w:tab w:val="right" w:pos="8306"/>
      </w:tabs>
      <w:snapToGrid w:val="0"/>
      <w:spacing w:line="240" w:lineRule="auto"/>
      <w:jc w:val="left"/>
    </w:pPr>
    <w:rPr>
      <w:sz w:val="18"/>
      <w:szCs w:val="18"/>
    </w:rPr>
  </w:style>
  <w:style w:type="character" w:customStyle="1" w:styleId="ad">
    <w:name w:val="页脚 字符"/>
    <w:basedOn w:val="a0"/>
    <w:link w:val="ac"/>
    <w:uiPriority w:val="99"/>
    <w:rsid w:val="00D82FF8"/>
    <w:rPr>
      <w:sz w:val="18"/>
      <w:szCs w:val="18"/>
    </w:rPr>
  </w:style>
  <w:style w:type="table" w:styleId="ae">
    <w:name w:val="Table Grid"/>
    <w:basedOn w:val="a1"/>
    <w:uiPriority w:val="39"/>
    <w:rsid w:val="00DE3F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911614">
      <w:bodyDiv w:val="1"/>
      <w:marLeft w:val="0"/>
      <w:marRight w:val="0"/>
      <w:marTop w:val="0"/>
      <w:marBottom w:val="0"/>
      <w:divBdr>
        <w:top w:val="none" w:sz="0" w:space="0" w:color="auto"/>
        <w:left w:val="none" w:sz="0" w:space="0" w:color="auto"/>
        <w:bottom w:val="none" w:sz="0" w:space="0" w:color="auto"/>
        <w:right w:val="none" w:sz="0" w:space="0" w:color="auto"/>
      </w:divBdr>
    </w:div>
    <w:div w:id="241188391">
      <w:bodyDiv w:val="1"/>
      <w:marLeft w:val="0"/>
      <w:marRight w:val="0"/>
      <w:marTop w:val="0"/>
      <w:marBottom w:val="0"/>
      <w:divBdr>
        <w:top w:val="none" w:sz="0" w:space="0" w:color="auto"/>
        <w:left w:val="none" w:sz="0" w:space="0" w:color="auto"/>
        <w:bottom w:val="none" w:sz="0" w:space="0" w:color="auto"/>
        <w:right w:val="none" w:sz="0" w:space="0" w:color="auto"/>
      </w:divBdr>
    </w:div>
    <w:div w:id="326716371">
      <w:bodyDiv w:val="1"/>
      <w:marLeft w:val="0"/>
      <w:marRight w:val="0"/>
      <w:marTop w:val="0"/>
      <w:marBottom w:val="0"/>
      <w:divBdr>
        <w:top w:val="none" w:sz="0" w:space="0" w:color="auto"/>
        <w:left w:val="none" w:sz="0" w:space="0" w:color="auto"/>
        <w:bottom w:val="none" w:sz="0" w:space="0" w:color="auto"/>
        <w:right w:val="none" w:sz="0" w:space="0" w:color="auto"/>
      </w:divBdr>
    </w:div>
    <w:div w:id="647517093">
      <w:bodyDiv w:val="1"/>
      <w:marLeft w:val="0"/>
      <w:marRight w:val="0"/>
      <w:marTop w:val="0"/>
      <w:marBottom w:val="0"/>
      <w:divBdr>
        <w:top w:val="none" w:sz="0" w:space="0" w:color="auto"/>
        <w:left w:val="none" w:sz="0" w:space="0" w:color="auto"/>
        <w:bottom w:val="none" w:sz="0" w:space="0" w:color="auto"/>
        <w:right w:val="none" w:sz="0" w:space="0" w:color="auto"/>
      </w:divBdr>
    </w:div>
    <w:div w:id="665130111">
      <w:bodyDiv w:val="1"/>
      <w:marLeft w:val="0"/>
      <w:marRight w:val="0"/>
      <w:marTop w:val="0"/>
      <w:marBottom w:val="0"/>
      <w:divBdr>
        <w:top w:val="none" w:sz="0" w:space="0" w:color="auto"/>
        <w:left w:val="none" w:sz="0" w:space="0" w:color="auto"/>
        <w:bottom w:val="none" w:sz="0" w:space="0" w:color="auto"/>
        <w:right w:val="none" w:sz="0" w:space="0" w:color="auto"/>
      </w:divBdr>
    </w:div>
    <w:div w:id="670302463">
      <w:bodyDiv w:val="1"/>
      <w:marLeft w:val="0"/>
      <w:marRight w:val="0"/>
      <w:marTop w:val="0"/>
      <w:marBottom w:val="0"/>
      <w:divBdr>
        <w:top w:val="none" w:sz="0" w:space="0" w:color="auto"/>
        <w:left w:val="none" w:sz="0" w:space="0" w:color="auto"/>
        <w:bottom w:val="none" w:sz="0" w:space="0" w:color="auto"/>
        <w:right w:val="none" w:sz="0" w:space="0" w:color="auto"/>
      </w:divBdr>
    </w:div>
    <w:div w:id="686055796">
      <w:bodyDiv w:val="1"/>
      <w:marLeft w:val="0"/>
      <w:marRight w:val="0"/>
      <w:marTop w:val="0"/>
      <w:marBottom w:val="0"/>
      <w:divBdr>
        <w:top w:val="none" w:sz="0" w:space="0" w:color="auto"/>
        <w:left w:val="none" w:sz="0" w:space="0" w:color="auto"/>
        <w:bottom w:val="none" w:sz="0" w:space="0" w:color="auto"/>
        <w:right w:val="none" w:sz="0" w:space="0" w:color="auto"/>
      </w:divBdr>
    </w:div>
    <w:div w:id="846090736">
      <w:bodyDiv w:val="1"/>
      <w:marLeft w:val="0"/>
      <w:marRight w:val="0"/>
      <w:marTop w:val="0"/>
      <w:marBottom w:val="0"/>
      <w:divBdr>
        <w:top w:val="none" w:sz="0" w:space="0" w:color="auto"/>
        <w:left w:val="none" w:sz="0" w:space="0" w:color="auto"/>
        <w:bottom w:val="none" w:sz="0" w:space="0" w:color="auto"/>
        <w:right w:val="none" w:sz="0" w:space="0" w:color="auto"/>
      </w:divBdr>
    </w:div>
    <w:div w:id="851534882">
      <w:bodyDiv w:val="1"/>
      <w:marLeft w:val="0"/>
      <w:marRight w:val="0"/>
      <w:marTop w:val="0"/>
      <w:marBottom w:val="0"/>
      <w:divBdr>
        <w:top w:val="none" w:sz="0" w:space="0" w:color="auto"/>
        <w:left w:val="none" w:sz="0" w:space="0" w:color="auto"/>
        <w:bottom w:val="none" w:sz="0" w:space="0" w:color="auto"/>
        <w:right w:val="none" w:sz="0" w:space="0" w:color="auto"/>
      </w:divBdr>
    </w:div>
    <w:div w:id="974681106">
      <w:bodyDiv w:val="1"/>
      <w:marLeft w:val="0"/>
      <w:marRight w:val="0"/>
      <w:marTop w:val="0"/>
      <w:marBottom w:val="0"/>
      <w:divBdr>
        <w:top w:val="none" w:sz="0" w:space="0" w:color="auto"/>
        <w:left w:val="none" w:sz="0" w:space="0" w:color="auto"/>
        <w:bottom w:val="none" w:sz="0" w:space="0" w:color="auto"/>
        <w:right w:val="none" w:sz="0" w:space="0" w:color="auto"/>
      </w:divBdr>
    </w:div>
    <w:div w:id="1081565924">
      <w:bodyDiv w:val="1"/>
      <w:marLeft w:val="0"/>
      <w:marRight w:val="0"/>
      <w:marTop w:val="0"/>
      <w:marBottom w:val="0"/>
      <w:divBdr>
        <w:top w:val="none" w:sz="0" w:space="0" w:color="auto"/>
        <w:left w:val="none" w:sz="0" w:space="0" w:color="auto"/>
        <w:bottom w:val="none" w:sz="0" w:space="0" w:color="auto"/>
        <w:right w:val="none" w:sz="0" w:space="0" w:color="auto"/>
      </w:divBdr>
    </w:div>
    <w:div w:id="1236165227">
      <w:bodyDiv w:val="1"/>
      <w:marLeft w:val="0"/>
      <w:marRight w:val="0"/>
      <w:marTop w:val="0"/>
      <w:marBottom w:val="0"/>
      <w:divBdr>
        <w:top w:val="none" w:sz="0" w:space="0" w:color="auto"/>
        <w:left w:val="none" w:sz="0" w:space="0" w:color="auto"/>
        <w:bottom w:val="none" w:sz="0" w:space="0" w:color="auto"/>
        <w:right w:val="none" w:sz="0" w:space="0" w:color="auto"/>
      </w:divBdr>
    </w:div>
    <w:div w:id="1251697176">
      <w:bodyDiv w:val="1"/>
      <w:marLeft w:val="0"/>
      <w:marRight w:val="0"/>
      <w:marTop w:val="0"/>
      <w:marBottom w:val="0"/>
      <w:divBdr>
        <w:top w:val="none" w:sz="0" w:space="0" w:color="auto"/>
        <w:left w:val="none" w:sz="0" w:space="0" w:color="auto"/>
        <w:bottom w:val="none" w:sz="0" w:space="0" w:color="auto"/>
        <w:right w:val="none" w:sz="0" w:space="0" w:color="auto"/>
      </w:divBdr>
    </w:div>
    <w:div w:id="1369062154">
      <w:bodyDiv w:val="1"/>
      <w:marLeft w:val="0"/>
      <w:marRight w:val="0"/>
      <w:marTop w:val="0"/>
      <w:marBottom w:val="0"/>
      <w:divBdr>
        <w:top w:val="none" w:sz="0" w:space="0" w:color="auto"/>
        <w:left w:val="none" w:sz="0" w:space="0" w:color="auto"/>
        <w:bottom w:val="none" w:sz="0" w:space="0" w:color="auto"/>
        <w:right w:val="none" w:sz="0" w:space="0" w:color="auto"/>
      </w:divBdr>
      <w:divsChild>
        <w:div w:id="860506714">
          <w:marLeft w:val="0"/>
          <w:marRight w:val="0"/>
          <w:marTop w:val="0"/>
          <w:marBottom w:val="0"/>
          <w:divBdr>
            <w:top w:val="none" w:sz="0" w:space="0" w:color="auto"/>
            <w:left w:val="none" w:sz="0" w:space="0" w:color="auto"/>
            <w:bottom w:val="none" w:sz="0" w:space="0" w:color="auto"/>
            <w:right w:val="none" w:sz="0" w:space="0" w:color="auto"/>
          </w:divBdr>
        </w:div>
        <w:div w:id="177550184">
          <w:marLeft w:val="0"/>
          <w:marRight w:val="0"/>
          <w:marTop w:val="0"/>
          <w:marBottom w:val="0"/>
          <w:divBdr>
            <w:top w:val="none" w:sz="0" w:space="0" w:color="auto"/>
            <w:left w:val="none" w:sz="0" w:space="0" w:color="auto"/>
            <w:bottom w:val="none" w:sz="0" w:space="0" w:color="auto"/>
            <w:right w:val="none" w:sz="0" w:space="0" w:color="auto"/>
          </w:divBdr>
        </w:div>
        <w:div w:id="877620424">
          <w:marLeft w:val="0"/>
          <w:marRight w:val="0"/>
          <w:marTop w:val="0"/>
          <w:marBottom w:val="0"/>
          <w:divBdr>
            <w:top w:val="none" w:sz="0" w:space="0" w:color="auto"/>
            <w:left w:val="none" w:sz="0" w:space="0" w:color="auto"/>
            <w:bottom w:val="none" w:sz="0" w:space="0" w:color="auto"/>
            <w:right w:val="none" w:sz="0" w:space="0" w:color="auto"/>
          </w:divBdr>
        </w:div>
      </w:divsChild>
    </w:div>
    <w:div w:id="1392147692">
      <w:bodyDiv w:val="1"/>
      <w:marLeft w:val="0"/>
      <w:marRight w:val="0"/>
      <w:marTop w:val="0"/>
      <w:marBottom w:val="0"/>
      <w:divBdr>
        <w:top w:val="none" w:sz="0" w:space="0" w:color="auto"/>
        <w:left w:val="none" w:sz="0" w:space="0" w:color="auto"/>
        <w:bottom w:val="none" w:sz="0" w:space="0" w:color="auto"/>
        <w:right w:val="none" w:sz="0" w:space="0" w:color="auto"/>
      </w:divBdr>
    </w:div>
    <w:div w:id="1486704924">
      <w:bodyDiv w:val="1"/>
      <w:marLeft w:val="0"/>
      <w:marRight w:val="0"/>
      <w:marTop w:val="0"/>
      <w:marBottom w:val="0"/>
      <w:divBdr>
        <w:top w:val="none" w:sz="0" w:space="0" w:color="auto"/>
        <w:left w:val="none" w:sz="0" w:space="0" w:color="auto"/>
        <w:bottom w:val="none" w:sz="0" w:space="0" w:color="auto"/>
        <w:right w:val="none" w:sz="0" w:space="0" w:color="auto"/>
      </w:divBdr>
    </w:div>
    <w:div w:id="1499808655">
      <w:bodyDiv w:val="1"/>
      <w:marLeft w:val="0"/>
      <w:marRight w:val="0"/>
      <w:marTop w:val="0"/>
      <w:marBottom w:val="0"/>
      <w:divBdr>
        <w:top w:val="none" w:sz="0" w:space="0" w:color="auto"/>
        <w:left w:val="none" w:sz="0" w:space="0" w:color="auto"/>
        <w:bottom w:val="none" w:sz="0" w:space="0" w:color="auto"/>
        <w:right w:val="none" w:sz="0" w:space="0" w:color="auto"/>
      </w:divBdr>
    </w:div>
    <w:div w:id="1687906159">
      <w:bodyDiv w:val="1"/>
      <w:marLeft w:val="0"/>
      <w:marRight w:val="0"/>
      <w:marTop w:val="0"/>
      <w:marBottom w:val="0"/>
      <w:divBdr>
        <w:top w:val="none" w:sz="0" w:space="0" w:color="auto"/>
        <w:left w:val="none" w:sz="0" w:space="0" w:color="auto"/>
        <w:bottom w:val="none" w:sz="0" w:space="0" w:color="auto"/>
        <w:right w:val="none" w:sz="0" w:space="0" w:color="auto"/>
      </w:divBdr>
    </w:div>
    <w:div w:id="1688405000">
      <w:bodyDiv w:val="1"/>
      <w:marLeft w:val="0"/>
      <w:marRight w:val="0"/>
      <w:marTop w:val="0"/>
      <w:marBottom w:val="0"/>
      <w:divBdr>
        <w:top w:val="none" w:sz="0" w:space="0" w:color="auto"/>
        <w:left w:val="none" w:sz="0" w:space="0" w:color="auto"/>
        <w:bottom w:val="none" w:sz="0" w:space="0" w:color="auto"/>
        <w:right w:val="none" w:sz="0" w:space="0" w:color="auto"/>
      </w:divBdr>
    </w:div>
    <w:div w:id="1920627837">
      <w:bodyDiv w:val="1"/>
      <w:marLeft w:val="0"/>
      <w:marRight w:val="0"/>
      <w:marTop w:val="0"/>
      <w:marBottom w:val="0"/>
      <w:divBdr>
        <w:top w:val="none" w:sz="0" w:space="0" w:color="auto"/>
        <w:left w:val="none" w:sz="0" w:space="0" w:color="auto"/>
        <w:bottom w:val="none" w:sz="0" w:space="0" w:color="auto"/>
        <w:right w:val="none" w:sz="0" w:space="0" w:color="auto"/>
      </w:divBdr>
      <w:divsChild>
        <w:div w:id="76194989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13.wmf"/><Relationship Id="rId42" Type="http://schemas.openxmlformats.org/officeDocument/2006/relationships/image" Target="media/image23.wmf"/><Relationship Id="rId63" Type="http://schemas.openxmlformats.org/officeDocument/2006/relationships/oleObject" Target="embeddings/oleObject15.bin"/><Relationship Id="rId84" Type="http://schemas.openxmlformats.org/officeDocument/2006/relationships/oleObject" Target="embeddings/oleObject25.bin"/><Relationship Id="rId138" Type="http://schemas.openxmlformats.org/officeDocument/2006/relationships/image" Target="media/image71.png"/><Relationship Id="rId159" Type="http://schemas.openxmlformats.org/officeDocument/2006/relationships/image" Target="media/image91.png"/><Relationship Id="rId170" Type="http://schemas.openxmlformats.org/officeDocument/2006/relationships/image" Target="media/image102.png"/><Relationship Id="rId191" Type="http://schemas.openxmlformats.org/officeDocument/2006/relationships/image" Target="media/image120.png"/><Relationship Id="rId205" Type="http://schemas.openxmlformats.org/officeDocument/2006/relationships/hyperlink" Target="https://www.yiibai.com/fortran/fortran_basic_syntax.html" TargetMode="External"/><Relationship Id="rId226" Type="http://schemas.openxmlformats.org/officeDocument/2006/relationships/fontTable" Target="fontTable.xml"/><Relationship Id="rId107" Type="http://schemas.openxmlformats.org/officeDocument/2006/relationships/image" Target="media/image55.wmf"/><Relationship Id="rId11" Type="http://schemas.openxmlformats.org/officeDocument/2006/relationships/image" Target="media/image4.png"/><Relationship Id="rId32" Type="http://schemas.openxmlformats.org/officeDocument/2006/relationships/oleObject" Target="embeddings/oleObject7.bin"/><Relationship Id="rId53" Type="http://schemas.openxmlformats.org/officeDocument/2006/relationships/image" Target="media/image30.png"/><Relationship Id="rId74" Type="http://schemas.openxmlformats.org/officeDocument/2006/relationships/image" Target="media/image39.wmf"/><Relationship Id="rId128" Type="http://schemas.openxmlformats.org/officeDocument/2006/relationships/image" Target="media/image62.png"/><Relationship Id="rId149" Type="http://schemas.openxmlformats.org/officeDocument/2006/relationships/image" Target="media/image82.png"/><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92.png"/><Relationship Id="rId181" Type="http://schemas.openxmlformats.org/officeDocument/2006/relationships/image" Target="media/image113.png"/><Relationship Id="rId216" Type="http://schemas.openxmlformats.org/officeDocument/2006/relationships/image" Target="media/image131.png"/><Relationship Id="rId211" Type="http://schemas.openxmlformats.org/officeDocument/2006/relationships/image" Target="media/image126.png"/><Relationship Id="rId22" Type="http://schemas.openxmlformats.org/officeDocument/2006/relationships/oleObject" Target="embeddings/oleObject2.bin"/><Relationship Id="rId27" Type="http://schemas.openxmlformats.org/officeDocument/2006/relationships/image" Target="media/image16.wmf"/><Relationship Id="rId43" Type="http://schemas.openxmlformats.org/officeDocument/2006/relationships/oleObject" Target="embeddings/oleObject12.bin"/><Relationship Id="rId48" Type="http://schemas.openxmlformats.org/officeDocument/2006/relationships/image" Target="media/image27.png"/><Relationship Id="rId64" Type="http://schemas.openxmlformats.org/officeDocument/2006/relationships/image" Target="media/image34.wmf"/><Relationship Id="rId69" Type="http://schemas.openxmlformats.org/officeDocument/2006/relationships/oleObject" Target="embeddings/oleObject18.bin"/><Relationship Id="rId113" Type="http://schemas.openxmlformats.org/officeDocument/2006/relationships/hyperlink" Target="https://wenku.baidu.com/view/3d72a56410661ed9ad51f3aa.html" TargetMode="External"/><Relationship Id="rId118" Type="http://schemas.openxmlformats.org/officeDocument/2006/relationships/oleObject" Target="embeddings/oleObject43.bin"/><Relationship Id="rId134" Type="http://schemas.openxmlformats.org/officeDocument/2006/relationships/image" Target="media/image67.png"/><Relationship Id="rId139" Type="http://schemas.openxmlformats.org/officeDocument/2006/relationships/image" Target="media/image72.png"/><Relationship Id="rId80" Type="http://schemas.openxmlformats.org/officeDocument/2006/relationships/hyperlink" Target="https://v.youku.com/v_show/id_XMTgzMDQ5NjUwOA==.html?spm=a2h0j.11185381.listitem_page1.5!10~A" TargetMode="External"/><Relationship Id="rId85" Type="http://schemas.openxmlformats.org/officeDocument/2006/relationships/image" Target="media/image44.wmf"/><Relationship Id="rId150" Type="http://schemas.openxmlformats.org/officeDocument/2006/relationships/hyperlink" Target="https://github.com/scipy/scipy/blob/master/scipy/optimize/linesearch.py" TargetMode="External"/><Relationship Id="rId155" Type="http://schemas.openxmlformats.org/officeDocument/2006/relationships/image" Target="media/image87.png"/><Relationship Id="rId171" Type="http://schemas.openxmlformats.org/officeDocument/2006/relationships/image" Target="media/image103.png"/><Relationship Id="rId176" Type="http://schemas.openxmlformats.org/officeDocument/2006/relationships/image" Target="media/image108.png"/><Relationship Id="rId192" Type="http://schemas.openxmlformats.org/officeDocument/2006/relationships/image" Target="media/image121.png"/><Relationship Id="rId197" Type="http://schemas.openxmlformats.org/officeDocument/2006/relationships/hyperlink" Target="https://www.cnblogs.com/momoko/p/6148013.html?utm_source=itdadao&amp;utm_medium=referral" TargetMode="External"/><Relationship Id="rId206" Type="http://schemas.openxmlformats.org/officeDocument/2006/relationships/hyperlink" Target="http://blog.sina.cn/dpool/blog/s/blog_53da0ca701018lqu.html?vt=4" TargetMode="External"/><Relationship Id="rId227" Type="http://schemas.openxmlformats.org/officeDocument/2006/relationships/theme" Target="theme/theme1.xml"/><Relationship Id="rId201" Type="http://schemas.openxmlformats.org/officeDocument/2006/relationships/hyperlink" Target="https://www.mathworks.com/matlabcentral/answers/355720-mex-can-t-find-intel-parallel-studio-xe-for-fortran-2017" TargetMode="External"/><Relationship Id="rId222" Type="http://schemas.openxmlformats.org/officeDocument/2006/relationships/image" Target="media/image137.pn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19.wmf"/><Relationship Id="rId38" Type="http://schemas.openxmlformats.org/officeDocument/2006/relationships/oleObject" Target="embeddings/oleObject10.bin"/><Relationship Id="rId59" Type="http://schemas.openxmlformats.org/officeDocument/2006/relationships/image" Target="media/image32.wmf"/><Relationship Id="rId103" Type="http://schemas.openxmlformats.org/officeDocument/2006/relationships/image" Target="media/image53.png"/><Relationship Id="rId108" Type="http://schemas.openxmlformats.org/officeDocument/2006/relationships/oleObject" Target="embeddings/oleObject36.bin"/><Relationship Id="rId124" Type="http://schemas.openxmlformats.org/officeDocument/2006/relationships/image" Target="media/image59.png"/><Relationship Id="rId129" Type="http://schemas.openxmlformats.org/officeDocument/2006/relationships/hyperlink" Target="https://zlearning.netlify.com/communication/matlab/banana.html" TargetMode="External"/><Relationship Id="rId54" Type="http://schemas.openxmlformats.org/officeDocument/2006/relationships/hyperlink" Target="https://zhuanlan.zhihu.com/p/28623599" TargetMode="External"/><Relationship Id="rId70" Type="http://schemas.openxmlformats.org/officeDocument/2006/relationships/image" Target="media/image37.wmf"/><Relationship Id="rId75" Type="http://schemas.openxmlformats.org/officeDocument/2006/relationships/oleObject" Target="embeddings/oleObject21.bin"/><Relationship Id="rId91" Type="http://schemas.openxmlformats.org/officeDocument/2006/relationships/image" Target="media/image47.wmf"/><Relationship Id="rId96" Type="http://schemas.openxmlformats.org/officeDocument/2006/relationships/oleObject" Target="embeddings/oleObject31.bin"/><Relationship Id="rId140" Type="http://schemas.openxmlformats.org/officeDocument/2006/relationships/image" Target="media/image73.png"/><Relationship Id="rId145" Type="http://schemas.openxmlformats.org/officeDocument/2006/relationships/image" Target="media/image78.png"/><Relationship Id="rId161" Type="http://schemas.openxmlformats.org/officeDocument/2006/relationships/image" Target="media/image93.png"/><Relationship Id="rId166" Type="http://schemas.openxmlformats.org/officeDocument/2006/relationships/image" Target="media/image98.png"/><Relationship Id="rId182" Type="http://schemas.openxmlformats.org/officeDocument/2006/relationships/hyperlink" Target="https://www.zhihu.com/question/265823426" TargetMode="External"/><Relationship Id="rId187" Type="http://schemas.openxmlformats.org/officeDocument/2006/relationships/image" Target="media/image117.png"/><Relationship Id="rId217" Type="http://schemas.openxmlformats.org/officeDocument/2006/relationships/image" Target="media/image132.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27.png"/><Relationship Id="rId23" Type="http://schemas.openxmlformats.org/officeDocument/2006/relationships/image" Target="media/image14.wmf"/><Relationship Id="rId28" Type="http://schemas.openxmlformats.org/officeDocument/2006/relationships/oleObject" Target="embeddings/oleObject5.bin"/><Relationship Id="rId49" Type="http://schemas.openxmlformats.org/officeDocument/2006/relationships/image" Target="media/image28.png"/><Relationship Id="rId114" Type="http://schemas.openxmlformats.org/officeDocument/2006/relationships/image" Target="media/image56.png"/><Relationship Id="rId119" Type="http://schemas.openxmlformats.org/officeDocument/2006/relationships/oleObject" Target="embeddings/oleObject44.bin"/><Relationship Id="rId44" Type="http://schemas.openxmlformats.org/officeDocument/2006/relationships/image" Target="media/image24.png"/><Relationship Id="rId60" Type="http://schemas.openxmlformats.org/officeDocument/2006/relationships/oleObject" Target="embeddings/oleObject13.bin"/><Relationship Id="rId65" Type="http://schemas.openxmlformats.org/officeDocument/2006/relationships/oleObject" Target="embeddings/oleObject16.bin"/><Relationship Id="rId81" Type="http://schemas.openxmlformats.org/officeDocument/2006/relationships/image" Target="media/image42.wmf"/><Relationship Id="rId86" Type="http://schemas.openxmlformats.org/officeDocument/2006/relationships/oleObject" Target="embeddings/oleObject26.bin"/><Relationship Id="rId130" Type="http://schemas.openxmlformats.org/officeDocument/2006/relationships/image" Target="media/image63.png"/><Relationship Id="rId135" Type="http://schemas.openxmlformats.org/officeDocument/2006/relationships/image" Target="media/image68.png"/><Relationship Id="rId151" Type="http://schemas.openxmlformats.org/officeDocument/2006/relationships/image" Target="media/image83.png"/><Relationship Id="rId156" Type="http://schemas.openxmlformats.org/officeDocument/2006/relationships/image" Target="media/image88.png"/><Relationship Id="rId177" Type="http://schemas.openxmlformats.org/officeDocument/2006/relationships/image" Target="media/image109.png"/><Relationship Id="rId198" Type="http://schemas.openxmlformats.org/officeDocument/2006/relationships/image" Target="media/image123.png"/><Relationship Id="rId172" Type="http://schemas.openxmlformats.org/officeDocument/2006/relationships/image" Target="media/image104.png"/><Relationship Id="rId193" Type="http://schemas.openxmlformats.org/officeDocument/2006/relationships/hyperlink" Target="https://blog.csdn.net/loongkingwhat/article/details/82765388" TargetMode="External"/><Relationship Id="rId202" Type="http://schemas.openxmlformats.org/officeDocument/2006/relationships/image" Target="media/image124.png"/><Relationship Id="rId207" Type="http://schemas.openxmlformats.org/officeDocument/2006/relationships/hyperlink" Target="http://www.bubuko.com/infodetail-1039384.html" TargetMode="External"/><Relationship Id="rId223" Type="http://schemas.openxmlformats.org/officeDocument/2006/relationships/image" Target="media/image138.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2.wmf"/><Relationship Id="rId109" Type="http://schemas.openxmlformats.org/officeDocument/2006/relationships/oleObject" Target="embeddings/oleObject37.bin"/><Relationship Id="rId34" Type="http://schemas.openxmlformats.org/officeDocument/2006/relationships/oleObject" Target="embeddings/oleObject8.bin"/><Relationship Id="rId50" Type="http://schemas.openxmlformats.org/officeDocument/2006/relationships/hyperlink" Target="https://blog.csdn.net/itplus/article/details/21897443" TargetMode="External"/><Relationship Id="rId55" Type="http://schemas.openxmlformats.org/officeDocument/2006/relationships/hyperlink" Target="https://tangxman.github.io/2015/11/18/optimize-gradient/" TargetMode="External"/><Relationship Id="rId76" Type="http://schemas.openxmlformats.org/officeDocument/2006/relationships/image" Target="media/image40.wmf"/><Relationship Id="rId97" Type="http://schemas.openxmlformats.org/officeDocument/2006/relationships/image" Target="media/image50.wmf"/><Relationship Id="rId104" Type="http://schemas.openxmlformats.org/officeDocument/2006/relationships/hyperlink" Target="https://www.zhihu.com/question/269579938/answer/349205519" TargetMode="External"/><Relationship Id="rId120" Type="http://schemas.openxmlformats.org/officeDocument/2006/relationships/oleObject" Target="embeddings/oleObject45.bin"/><Relationship Id="rId125" Type="http://schemas.openxmlformats.org/officeDocument/2006/relationships/hyperlink" Target="https://baike.baidu.com/item/Rosenbrock%E5%87%BD%E6%95%B0/22781931?fr=aladdin" TargetMode="External"/><Relationship Id="rId141" Type="http://schemas.openxmlformats.org/officeDocument/2006/relationships/image" Target="media/image74.png"/><Relationship Id="rId146" Type="http://schemas.openxmlformats.org/officeDocument/2006/relationships/image" Target="media/image79.png"/><Relationship Id="rId167" Type="http://schemas.openxmlformats.org/officeDocument/2006/relationships/image" Target="media/image99.png"/><Relationship Id="rId188" Type="http://schemas.openxmlformats.org/officeDocument/2006/relationships/image" Target="media/image118.png"/><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29.bin"/><Relationship Id="rId162" Type="http://schemas.openxmlformats.org/officeDocument/2006/relationships/image" Target="media/image94.png"/><Relationship Id="rId183" Type="http://schemas.openxmlformats.org/officeDocument/2006/relationships/hyperlink" Target="https://blog.csdn.net/weixin_43307064/article/details/99828723" TargetMode="External"/><Relationship Id="rId213" Type="http://schemas.openxmlformats.org/officeDocument/2006/relationships/image" Target="media/image128.png"/><Relationship Id="rId218" Type="http://schemas.openxmlformats.org/officeDocument/2006/relationships/image" Target="media/image133.png"/><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5.png"/><Relationship Id="rId66" Type="http://schemas.openxmlformats.org/officeDocument/2006/relationships/image" Target="media/image35.wmf"/><Relationship Id="rId87" Type="http://schemas.openxmlformats.org/officeDocument/2006/relationships/image" Target="media/image45.wmf"/><Relationship Id="rId110" Type="http://schemas.openxmlformats.org/officeDocument/2006/relationships/oleObject" Target="embeddings/oleObject38.bin"/><Relationship Id="rId115" Type="http://schemas.openxmlformats.org/officeDocument/2006/relationships/image" Target="media/image57.png"/><Relationship Id="rId131" Type="http://schemas.openxmlformats.org/officeDocument/2006/relationships/image" Target="media/image64.png"/><Relationship Id="rId136" Type="http://schemas.openxmlformats.org/officeDocument/2006/relationships/image" Target="media/image69.png"/><Relationship Id="rId157" Type="http://schemas.openxmlformats.org/officeDocument/2006/relationships/image" Target="media/image89.png"/><Relationship Id="rId178" Type="http://schemas.openxmlformats.org/officeDocument/2006/relationships/image" Target="media/image110.png"/><Relationship Id="rId61" Type="http://schemas.openxmlformats.org/officeDocument/2006/relationships/image" Target="media/image33.wmf"/><Relationship Id="rId82" Type="http://schemas.openxmlformats.org/officeDocument/2006/relationships/oleObject" Target="embeddings/oleObject24.bin"/><Relationship Id="rId152" Type="http://schemas.openxmlformats.org/officeDocument/2006/relationships/image" Target="media/image84.png"/><Relationship Id="rId173" Type="http://schemas.openxmlformats.org/officeDocument/2006/relationships/image" Target="media/image105.png"/><Relationship Id="rId194" Type="http://schemas.openxmlformats.org/officeDocument/2006/relationships/image" Target="media/image122.png"/><Relationship Id="rId199" Type="http://schemas.openxmlformats.org/officeDocument/2006/relationships/hyperlink" Target="http://muchong.com/t-11808966-1" TargetMode="External"/><Relationship Id="rId203" Type="http://schemas.openxmlformats.org/officeDocument/2006/relationships/hyperlink" Target="https://ww2.mathworks.cn/support/requirements/supported-compilers.html" TargetMode="External"/><Relationship Id="rId208" Type="http://schemas.openxmlformats.org/officeDocument/2006/relationships/hyperlink" Target="https://ww2.mathworks.cn/matlabcentral/answers/322255-mex-fortran-code-crashes-matlab" TargetMode="External"/><Relationship Id="rId19" Type="http://schemas.openxmlformats.org/officeDocument/2006/relationships/image" Target="media/image12.wmf"/><Relationship Id="rId224" Type="http://schemas.openxmlformats.org/officeDocument/2006/relationships/image" Target="media/image139.png"/><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0.wmf"/><Relationship Id="rId56" Type="http://schemas.openxmlformats.org/officeDocument/2006/relationships/hyperlink" Target="https://zhuanlan.zhihu.com/p/57740086" TargetMode="External"/><Relationship Id="rId77" Type="http://schemas.openxmlformats.org/officeDocument/2006/relationships/oleObject" Target="embeddings/oleObject22.bin"/><Relationship Id="rId100" Type="http://schemas.openxmlformats.org/officeDocument/2006/relationships/oleObject" Target="embeddings/oleObject33.bin"/><Relationship Id="rId105" Type="http://schemas.openxmlformats.org/officeDocument/2006/relationships/image" Target="media/image54.wmf"/><Relationship Id="rId126" Type="http://schemas.openxmlformats.org/officeDocument/2006/relationships/image" Target="media/image60.png"/><Relationship Id="rId147" Type="http://schemas.openxmlformats.org/officeDocument/2006/relationships/image" Target="media/image80.png"/><Relationship Id="rId168" Type="http://schemas.openxmlformats.org/officeDocument/2006/relationships/image" Target="media/image100.png"/><Relationship Id="rId8" Type="http://schemas.openxmlformats.org/officeDocument/2006/relationships/image" Target="media/image1.png"/><Relationship Id="rId51" Type="http://schemas.openxmlformats.org/officeDocument/2006/relationships/image" Target="media/image29.png"/><Relationship Id="rId72" Type="http://schemas.openxmlformats.org/officeDocument/2006/relationships/image" Target="media/image38.wmf"/><Relationship Id="rId93" Type="http://schemas.openxmlformats.org/officeDocument/2006/relationships/image" Target="media/image48.wmf"/><Relationship Id="rId98" Type="http://schemas.openxmlformats.org/officeDocument/2006/relationships/oleObject" Target="embeddings/oleObject32.bin"/><Relationship Id="rId121" Type="http://schemas.openxmlformats.org/officeDocument/2006/relationships/image" Target="media/image58.png"/><Relationship Id="rId142" Type="http://schemas.openxmlformats.org/officeDocument/2006/relationships/image" Target="media/image75.png"/><Relationship Id="rId163" Type="http://schemas.openxmlformats.org/officeDocument/2006/relationships/image" Target="media/image95.png"/><Relationship Id="rId184" Type="http://schemas.openxmlformats.org/officeDocument/2006/relationships/image" Target="media/image114.png"/><Relationship Id="rId189" Type="http://schemas.openxmlformats.org/officeDocument/2006/relationships/hyperlink" Target="https://blog.csdn.net/peng___peng/article/details/51725219" TargetMode="External"/><Relationship Id="rId219" Type="http://schemas.openxmlformats.org/officeDocument/2006/relationships/image" Target="media/image134.png"/><Relationship Id="rId3" Type="http://schemas.openxmlformats.org/officeDocument/2006/relationships/styles" Target="styles.xml"/><Relationship Id="rId214" Type="http://schemas.openxmlformats.org/officeDocument/2006/relationships/image" Target="media/image129.png"/><Relationship Id="rId25" Type="http://schemas.openxmlformats.org/officeDocument/2006/relationships/image" Target="media/image15.wmf"/><Relationship Id="rId46" Type="http://schemas.openxmlformats.org/officeDocument/2006/relationships/hyperlink" Target="https://blog.csdn.net/itplus/article/details/21896981" TargetMode="External"/><Relationship Id="rId67" Type="http://schemas.openxmlformats.org/officeDocument/2006/relationships/oleObject" Target="embeddings/oleObject17.bin"/><Relationship Id="rId116" Type="http://schemas.openxmlformats.org/officeDocument/2006/relationships/oleObject" Target="embeddings/oleObject41.bin"/><Relationship Id="rId137" Type="http://schemas.openxmlformats.org/officeDocument/2006/relationships/image" Target="media/image70.png"/><Relationship Id="rId158" Type="http://schemas.openxmlformats.org/officeDocument/2006/relationships/image" Target="media/image90.png"/><Relationship Id="rId20" Type="http://schemas.openxmlformats.org/officeDocument/2006/relationships/oleObject" Target="embeddings/oleObject1.bin"/><Relationship Id="rId41" Type="http://schemas.openxmlformats.org/officeDocument/2006/relationships/hyperlink" Target="https://v.youku.com/v_show/id_XMTgzMDMxODEwOA==.html?spm=a2h0j.11185381.listitem_page1.5!12~A&amp;&amp;f=28712545" TargetMode="External"/><Relationship Id="rId62" Type="http://schemas.openxmlformats.org/officeDocument/2006/relationships/oleObject" Target="embeddings/oleObject14.bin"/><Relationship Id="rId83" Type="http://schemas.openxmlformats.org/officeDocument/2006/relationships/image" Target="media/image43.wmf"/><Relationship Id="rId88" Type="http://schemas.openxmlformats.org/officeDocument/2006/relationships/oleObject" Target="embeddings/oleObject27.bin"/><Relationship Id="rId111" Type="http://schemas.openxmlformats.org/officeDocument/2006/relationships/oleObject" Target="embeddings/oleObject39.bin"/><Relationship Id="rId132" Type="http://schemas.openxmlformats.org/officeDocument/2006/relationships/image" Target="media/image65.png"/><Relationship Id="rId153" Type="http://schemas.openxmlformats.org/officeDocument/2006/relationships/image" Target="media/image85.png"/><Relationship Id="rId174" Type="http://schemas.openxmlformats.org/officeDocument/2006/relationships/image" Target="media/image106.png"/><Relationship Id="rId179" Type="http://schemas.openxmlformats.org/officeDocument/2006/relationships/image" Target="media/image111.png"/><Relationship Id="rId195" Type="http://schemas.openxmlformats.org/officeDocument/2006/relationships/hyperlink" Target="http://blog.sina.com.cn/s/blog_b0016e630101k807.html" TargetMode="External"/><Relationship Id="rId209" Type="http://schemas.openxmlformats.org/officeDocument/2006/relationships/hyperlink" Target="https://blog.csdn.net/yuanxzo/article/details/81537803" TargetMode="External"/><Relationship Id="rId190" Type="http://schemas.openxmlformats.org/officeDocument/2006/relationships/image" Target="media/image119.png"/><Relationship Id="rId204" Type="http://schemas.openxmlformats.org/officeDocument/2006/relationships/image" Target="media/image125.png"/><Relationship Id="rId220" Type="http://schemas.openxmlformats.org/officeDocument/2006/relationships/image" Target="media/image135.png"/><Relationship Id="rId225" Type="http://schemas.openxmlformats.org/officeDocument/2006/relationships/footer" Target="footer1.xml"/><Relationship Id="rId15" Type="http://schemas.openxmlformats.org/officeDocument/2006/relationships/image" Target="media/image8.png"/><Relationship Id="rId36" Type="http://schemas.openxmlformats.org/officeDocument/2006/relationships/oleObject" Target="embeddings/oleObject9.bin"/><Relationship Id="rId57" Type="http://schemas.openxmlformats.org/officeDocument/2006/relationships/image" Target="media/image31.png"/><Relationship Id="rId106" Type="http://schemas.openxmlformats.org/officeDocument/2006/relationships/oleObject" Target="embeddings/oleObject35.bin"/><Relationship Id="rId127" Type="http://schemas.openxmlformats.org/officeDocument/2006/relationships/image" Target="media/image61.png"/><Relationship Id="rId10" Type="http://schemas.openxmlformats.org/officeDocument/2006/relationships/image" Target="media/image3.png"/><Relationship Id="rId31" Type="http://schemas.openxmlformats.org/officeDocument/2006/relationships/image" Target="media/image18.wmf"/><Relationship Id="rId52" Type="http://schemas.openxmlformats.org/officeDocument/2006/relationships/hyperlink" Target="https://www.jianshu.com/p/abea9601d27b" TargetMode="External"/><Relationship Id="rId73" Type="http://schemas.openxmlformats.org/officeDocument/2006/relationships/oleObject" Target="embeddings/oleObject20.bin"/><Relationship Id="rId78" Type="http://schemas.openxmlformats.org/officeDocument/2006/relationships/image" Target="media/image41.wmf"/><Relationship Id="rId94" Type="http://schemas.openxmlformats.org/officeDocument/2006/relationships/oleObject" Target="embeddings/oleObject30.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46.bin"/><Relationship Id="rId143" Type="http://schemas.openxmlformats.org/officeDocument/2006/relationships/image" Target="media/image76.png"/><Relationship Id="rId148" Type="http://schemas.openxmlformats.org/officeDocument/2006/relationships/image" Target="media/image81.png"/><Relationship Id="rId164" Type="http://schemas.openxmlformats.org/officeDocument/2006/relationships/image" Target="media/image96.png"/><Relationship Id="rId169" Type="http://schemas.openxmlformats.org/officeDocument/2006/relationships/image" Target="media/image101.png"/><Relationship Id="rId185" Type="http://schemas.openxmlformats.org/officeDocument/2006/relationships/image" Target="media/image115.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2.png"/><Relationship Id="rId210" Type="http://schemas.openxmlformats.org/officeDocument/2006/relationships/hyperlink" Target="https://wenku.baidu.com/view/20c5ddfe71fe910ef02df82f?ivk_sa=1023194j" TargetMode="External"/><Relationship Id="rId215" Type="http://schemas.openxmlformats.org/officeDocument/2006/relationships/image" Target="media/image130.png"/><Relationship Id="rId26" Type="http://schemas.openxmlformats.org/officeDocument/2006/relationships/oleObject" Target="embeddings/oleObject4.bin"/><Relationship Id="rId47" Type="http://schemas.openxmlformats.org/officeDocument/2006/relationships/image" Target="media/image26.png"/><Relationship Id="rId68" Type="http://schemas.openxmlformats.org/officeDocument/2006/relationships/image" Target="media/image36.wmf"/><Relationship Id="rId89" Type="http://schemas.openxmlformats.org/officeDocument/2006/relationships/image" Target="media/image46.wmf"/><Relationship Id="rId112" Type="http://schemas.openxmlformats.org/officeDocument/2006/relationships/oleObject" Target="embeddings/oleObject40.bin"/><Relationship Id="rId133" Type="http://schemas.openxmlformats.org/officeDocument/2006/relationships/image" Target="media/image66.png"/><Relationship Id="rId154" Type="http://schemas.openxmlformats.org/officeDocument/2006/relationships/image" Target="media/image86.png"/><Relationship Id="rId175" Type="http://schemas.openxmlformats.org/officeDocument/2006/relationships/image" Target="media/image107.png"/><Relationship Id="rId196" Type="http://schemas.openxmlformats.org/officeDocument/2006/relationships/hyperlink" Target="https://blog.csdn.net/Coco_wjy/article/details/90291545" TargetMode="External"/><Relationship Id="rId200" Type="http://schemas.openxmlformats.org/officeDocument/2006/relationships/hyperlink" Target="https://zhuanlan.zhihu.com/p/84490379" TargetMode="External"/><Relationship Id="rId16" Type="http://schemas.openxmlformats.org/officeDocument/2006/relationships/image" Target="media/image9.png"/><Relationship Id="rId221" Type="http://schemas.openxmlformats.org/officeDocument/2006/relationships/image" Target="media/image136.png"/><Relationship Id="rId37" Type="http://schemas.openxmlformats.org/officeDocument/2006/relationships/image" Target="media/image21.wmf"/><Relationship Id="rId58" Type="http://schemas.openxmlformats.org/officeDocument/2006/relationships/hyperlink" Target="https://www.zhihu.com/question/27157047/answer/121950241" TargetMode="External"/><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oleObject" Target="embeddings/oleObject47.bin"/><Relationship Id="rId144" Type="http://schemas.openxmlformats.org/officeDocument/2006/relationships/image" Target="media/image77.png"/><Relationship Id="rId90" Type="http://schemas.openxmlformats.org/officeDocument/2006/relationships/oleObject" Target="embeddings/oleObject28.bin"/><Relationship Id="rId165" Type="http://schemas.openxmlformats.org/officeDocument/2006/relationships/image" Target="media/image97.png"/><Relationship Id="rId186" Type="http://schemas.openxmlformats.org/officeDocument/2006/relationships/image" Target="media/image1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78A69C-CF67-4BAC-A4D8-15669935EC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0</Pages>
  <Words>5621</Words>
  <Characters>32043</Characters>
  <Application>Microsoft Office Word</Application>
  <DocSecurity>0</DocSecurity>
  <Lines>267</Lines>
  <Paragraphs>75</Paragraphs>
  <ScaleCrop>false</ScaleCrop>
  <Company/>
  <LinksUpToDate>false</LinksUpToDate>
  <CharactersWithSpaces>37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zhen</dc:creator>
  <cp:keywords/>
  <dc:description/>
  <cp:lastModifiedBy>wang zhen</cp:lastModifiedBy>
  <cp:revision>3</cp:revision>
  <dcterms:created xsi:type="dcterms:W3CDTF">2020-03-20T04:14:00Z</dcterms:created>
  <dcterms:modified xsi:type="dcterms:W3CDTF">2020-03-20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WinEqns">
    <vt:bool>true</vt:bool>
  </property>
</Properties>
</file>